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83" r:id="rId2"/>
    <p:sldId id="284" r:id="rId3"/>
    <p:sldId id="282" r:id="rId4"/>
    <p:sldId id="257" r:id="rId5"/>
    <p:sldId id="258" r:id="rId6"/>
    <p:sldId id="268" r:id="rId7"/>
    <p:sldId id="276" r:id="rId8"/>
    <p:sldId id="256" r:id="rId9"/>
    <p:sldId id="269" r:id="rId10"/>
    <p:sldId id="267" r:id="rId11"/>
    <p:sldId id="281" r:id="rId12"/>
    <p:sldId id="266" r:id="rId13"/>
    <p:sldId id="259" r:id="rId14"/>
    <p:sldId id="286" r:id="rId15"/>
    <p:sldId id="285" r:id="rId16"/>
    <p:sldId id="271" r:id="rId17"/>
    <p:sldId id="264" r:id="rId18"/>
    <p:sldId id="274" r:id="rId19"/>
    <p:sldId id="261" r:id="rId20"/>
    <p:sldId id="272" r:id="rId21"/>
    <p:sldId id="277" r:id="rId22"/>
    <p:sldId id="262" r:id="rId23"/>
    <p:sldId id="273" r:id="rId24"/>
    <p:sldId id="278" r:id="rId25"/>
    <p:sldId id="265" r:id="rId26"/>
    <p:sldId id="275" r:id="rId27"/>
    <p:sldId id="279" r:id="rId28"/>
    <p:sldId id="263" r:id="rId29"/>
    <p:sldId id="28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22027"/>
    <a:srgbClr val="427BC7"/>
    <a:srgbClr val="FDDD04"/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D397D50-0E84-403F-BD06-8D851C3C446E}" v="77" dt="2025-04-16T08:02:22.86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3" autoAdjust="0"/>
    <p:restoredTop sz="94660"/>
  </p:normalViewPr>
  <p:slideViewPr>
    <p:cSldViewPr snapToGrid="0">
      <p:cViewPr>
        <p:scale>
          <a:sx n="66" d="100"/>
          <a:sy n="66" d="100"/>
        </p:scale>
        <p:origin x="1382" y="6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rklong@student.ubc.ca" userId="01f3b853-1f2b-4995-9650-e04712864e3e" providerId="ADAL" clId="{023CAA42-4537-460E-B90A-1A189D164115}"/>
    <pc:docChg chg="undo redo custSel addSld modSld">
      <pc:chgData name="marklong@student.ubc.ca" userId="01f3b853-1f2b-4995-9650-e04712864e3e" providerId="ADAL" clId="{023CAA42-4537-460E-B90A-1A189D164115}" dt="2024-12-15T06:35:59.618" v="1681" actId="1076"/>
      <pc:docMkLst>
        <pc:docMk/>
      </pc:docMkLst>
      <pc:sldChg chg="addSp delSp modSp new mod">
        <pc:chgData name="marklong@student.ubc.ca" userId="01f3b853-1f2b-4995-9650-e04712864e3e" providerId="ADAL" clId="{023CAA42-4537-460E-B90A-1A189D164115}" dt="2024-12-13T06:11:02.809" v="343" actId="692"/>
        <pc:sldMkLst>
          <pc:docMk/>
          <pc:sldMk cId="3272629679" sldId="256"/>
        </pc:sldMkLst>
      </pc:sldChg>
      <pc:sldChg chg="addSp delSp modSp new mod">
        <pc:chgData name="marklong@student.ubc.ca" userId="01f3b853-1f2b-4995-9650-e04712864e3e" providerId="ADAL" clId="{023CAA42-4537-460E-B90A-1A189D164115}" dt="2024-12-13T06:16:46.354" v="419"/>
        <pc:sldMkLst>
          <pc:docMk/>
          <pc:sldMk cId="2190763013" sldId="257"/>
        </pc:sldMkLst>
      </pc:sldChg>
      <pc:sldChg chg="addSp delSp modSp add mod">
        <pc:chgData name="marklong@student.ubc.ca" userId="01f3b853-1f2b-4995-9650-e04712864e3e" providerId="ADAL" clId="{023CAA42-4537-460E-B90A-1A189D164115}" dt="2024-12-13T06:40:11.478" v="537" actId="164"/>
        <pc:sldMkLst>
          <pc:docMk/>
          <pc:sldMk cId="3157369365" sldId="258"/>
        </pc:sldMkLst>
      </pc:sldChg>
      <pc:sldChg chg="addSp delSp modSp new mod">
        <pc:chgData name="marklong@student.ubc.ca" userId="01f3b853-1f2b-4995-9650-e04712864e3e" providerId="ADAL" clId="{023CAA42-4537-460E-B90A-1A189D164115}" dt="2024-12-15T01:49:08.891" v="1492" actId="5736"/>
        <pc:sldMkLst>
          <pc:docMk/>
          <pc:sldMk cId="1107220017" sldId="259"/>
        </pc:sldMkLst>
      </pc:sldChg>
      <pc:sldChg chg="addSp delSp modSp new mod">
        <pc:chgData name="marklong@student.ubc.ca" userId="01f3b853-1f2b-4995-9650-e04712864e3e" providerId="ADAL" clId="{023CAA42-4537-460E-B90A-1A189D164115}" dt="2024-12-13T09:48:53.253" v="993" actId="404"/>
        <pc:sldMkLst>
          <pc:docMk/>
          <pc:sldMk cId="3573677094" sldId="260"/>
        </pc:sldMkLst>
      </pc:sldChg>
      <pc:sldChg chg="addSp delSp modSp new mod">
        <pc:chgData name="marklong@student.ubc.ca" userId="01f3b853-1f2b-4995-9650-e04712864e3e" providerId="ADAL" clId="{023CAA42-4537-460E-B90A-1A189D164115}" dt="2024-12-15T00:20:59.317" v="1064" actId="5736"/>
        <pc:sldMkLst>
          <pc:docMk/>
          <pc:sldMk cId="710137487" sldId="261"/>
        </pc:sldMkLst>
      </pc:sldChg>
      <pc:sldChg chg="addSp delSp modSp add mod">
        <pc:chgData name="marklong@student.ubc.ca" userId="01f3b853-1f2b-4995-9650-e04712864e3e" providerId="ADAL" clId="{023CAA42-4537-460E-B90A-1A189D164115}" dt="2024-12-15T01:18:19.525" v="1424" actId="5736"/>
        <pc:sldMkLst>
          <pc:docMk/>
          <pc:sldMk cId="979821923" sldId="262"/>
        </pc:sldMkLst>
      </pc:sldChg>
      <pc:sldChg chg="addSp delSp modSp new mod modNotesTx">
        <pc:chgData name="marklong@student.ubc.ca" userId="01f3b853-1f2b-4995-9650-e04712864e3e" providerId="ADAL" clId="{023CAA42-4537-460E-B90A-1A189D164115}" dt="2024-12-15T00:25:05.014" v="1127" actId="20577"/>
        <pc:sldMkLst>
          <pc:docMk/>
          <pc:sldMk cId="2525283785" sldId="263"/>
        </pc:sldMkLst>
      </pc:sldChg>
      <pc:sldChg chg="addSp delSp modSp new mod">
        <pc:chgData name="marklong@student.ubc.ca" userId="01f3b853-1f2b-4995-9650-e04712864e3e" providerId="ADAL" clId="{023CAA42-4537-460E-B90A-1A189D164115}" dt="2024-12-15T00:29:19.637" v="1168" actId="5736"/>
        <pc:sldMkLst>
          <pc:docMk/>
          <pc:sldMk cId="3595889058" sldId="264"/>
        </pc:sldMkLst>
      </pc:sldChg>
      <pc:sldChg chg="addSp delSp modSp new mod">
        <pc:chgData name="marklong@student.ubc.ca" userId="01f3b853-1f2b-4995-9650-e04712864e3e" providerId="ADAL" clId="{023CAA42-4537-460E-B90A-1A189D164115}" dt="2024-12-15T00:37:11.650" v="1261" actId="5736"/>
        <pc:sldMkLst>
          <pc:docMk/>
          <pc:sldMk cId="1392823399" sldId="265"/>
        </pc:sldMkLst>
      </pc:sldChg>
      <pc:sldChg chg="addSp delSp modSp new mod">
        <pc:chgData name="marklong@student.ubc.ca" userId="01f3b853-1f2b-4995-9650-e04712864e3e" providerId="ADAL" clId="{023CAA42-4537-460E-B90A-1A189D164115}" dt="2024-12-15T01:24:17.710" v="1491" actId="1076"/>
        <pc:sldMkLst>
          <pc:docMk/>
          <pc:sldMk cId="110887880" sldId="266"/>
        </pc:sldMkLst>
      </pc:sldChg>
      <pc:sldChg chg="addSp delSp modSp new mod">
        <pc:chgData name="marklong@student.ubc.ca" userId="01f3b853-1f2b-4995-9650-e04712864e3e" providerId="ADAL" clId="{023CAA42-4537-460E-B90A-1A189D164115}" dt="2024-12-15T00:45:22.284" v="1370" actId="5736"/>
        <pc:sldMkLst>
          <pc:docMk/>
          <pc:sldMk cId="2667285877" sldId="267"/>
        </pc:sldMkLst>
      </pc:sldChg>
      <pc:sldChg chg="addSp delSp modSp new mod modNotesTx">
        <pc:chgData name="marklong@student.ubc.ca" userId="01f3b853-1f2b-4995-9650-e04712864e3e" providerId="ADAL" clId="{023CAA42-4537-460E-B90A-1A189D164115}" dt="2024-12-15T00:46:10.942" v="1397" actId="20577"/>
        <pc:sldMkLst>
          <pc:docMk/>
          <pc:sldMk cId="1792761879" sldId="268"/>
        </pc:sldMkLst>
      </pc:sldChg>
      <pc:sldChg chg="addSp delSp modSp new mod">
        <pc:chgData name="marklong@student.ubc.ca" userId="01f3b853-1f2b-4995-9650-e04712864e3e" providerId="ADAL" clId="{023CAA42-4537-460E-B90A-1A189D164115}" dt="2024-12-15T03:02:05.561" v="1524" actId="5736"/>
        <pc:sldMkLst>
          <pc:docMk/>
          <pc:sldMk cId="2292362780" sldId="269"/>
        </pc:sldMkLst>
      </pc:sldChg>
      <pc:sldChg chg="addSp delSp modSp new mod">
        <pc:chgData name="marklong@student.ubc.ca" userId="01f3b853-1f2b-4995-9650-e04712864e3e" providerId="ADAL" clId="{023CAA42-4537-460E-B90A-1A189D164115}" dt="2024-12-15T06:35:59.618" v="1681" actId="1076"/>
        <pc:sldMkLst>
          <pc:docMk/>
          <pc:sldMk cId="2899420384" sldId="270"/>
        </pc:sldMkLst>
      </pc:sldChg>
    </pc:docChg>
  </pc:docChgLst>
  <pc:docChgLst>
    <pc:chgData name="marklong@student.ubc.ca" userId="01f3b853-1f2b-4995-9650-e04712864e3e" providerId="ADAL" clId="{3E273B7A-160B-4E54-86D9-43AA5E35B516}"/>
    <pc:docChg chg="undo custSel addSld delSld modSld sldOrd addSection delSection modSection">
      <pc:chgData name="marklong@student.ubc.ca" userId="01f3b853-1f2b-4995-9650-e04712864e3e" providerId="ADAL" clId="{3E273B7A-160B-4E54-86D9-43AA5E35B516}" dt="2025-01-27T05:33:37.347" v="4788" actId="5736"/>
      <pc:docMkLst>
        <pc:docMk/>
      </pc:docMkLst>
      <pc:sldChg chg="addSp modSp mod modNotesTx">
        <pc:chgData name="marklong@student.ubc.ca" userId="01f3b853-1f2b-4995-9650-e04712864e3e" providerId="ADAL" clId="{3E273B7A-160B-4E54-86D9-43AA5E35B516}" dt="2025-01-26T21:24:46.945" v="4458" actId="5736"/>
        <pc:sldMkLst>
          <pc:docMk/>
          <pc:sldMk cId="3272629679" sldId="256"/>
        </pc:sldMkLst>
        <pc:spChg chg="add mod">
          <ac:chgData name="marklong@student.ubc.ca" userId="01f3b853-1f2b-4995-9650-e04712864e3e" providerId="ADAL" clId="{3E273B7A-160B-4E54-86D9-43AA5E35B516}" dt="2025-01-26T21:24:46.945" v="4458" actId="5736"/>
          <ac:spMkLst>
            <pc:docMk/>
            <pc:sldMk cId="3272629679" sldId="256"/>
            <ac:spMk id="2" creationId="{0B1EBAE4-BEC2-EBD0-1F77-3B21171B5D23}"/>
          </ac:spMkLst>
        </pc:spChg>
        <pc:spChg chg="add mod">
          <ac:chgData name="marklong@student.ubc.ca" userId="01f3b853-1f2b-4995-9650-e04712864e3e" providerId="ADAL" clId="{3E273B7A-160B-4E54-86D9-43AA5E35B516}" dt="2025-01-26T21:24:46.945" v="4458" actId="5736"/>
          <ac:spMkLst>
            <pc:docMk/>
            <pc:sldMk cId="3272629679" sldId="256"/>
            <ac:spMk id="5" creationId="{0F4F453D-A9EA-1D6D-DC6B-F98E2CE1CD6A}"/>
          </ac:spMkLst>
        </pc:spChg>
        <pc:spChg chg="add mod">
          <ac:chgData name="marklong@student.ubc.ca" userId="01f3b853-1f2b-4995-9650-e04712864e3e" providerId="ADAL" clId="{3E273B7A-160B-4E54-86D9-43AA5E35B516}" dt="2025-01-26T21:24:46.945" v="4458" actId="5736"/>
          <ac:spMkLst>
            <pc:docMk/>
            <pc:sldMk cId="3272629679" sldId="256"/>
            <ac:spMk id="16" creationId="{F27915FC-B41C-0725-8AC4-C7AB68D3D35D}"/>
          </ac:spMkLst>
        </pc:spChg>
        <pc:spChg chg="add mod">
          <ac:chgData name="marklong@student.ubc.ca" userId="01f3b853-1f2b-4995-9650-e04712864e3e" providerId="ADAL" clId="{3E273B7A-160B-4E54-86D9-43AA5E35B516}" dt="2025-01-26T21:24:46.945" v="4458" actId="5736"/>
          <ac:spMkLst>
            <pc:docMk/>
            <pc:sldMk cId="3272629679" sldId="256"/>
            <ac:spMk id="17" creationId="{4AACAF73-6F9C-36BB-B38B-BC5BECDEB9D7}"/>
          </ac:spMkLst>
        </pc:spChg>
        <pc:spChg chg="add mod">
          <ac:chgData name="marklong@student.ubc.ca" userId="01f3b853-1f2b-4995-9650-e04712864e3e" providerId="ADAL" clId="{3E273B7A-160B-4E54-86D9-43AA5E35B516}" dt="2025-01-26T21:24:46.945" v="4458" actId="5736"/>
          <ac:spMkLst>
            <pc:docMk/>
            <pc:sldMk cId="3272629679" sldId="256"/>
            <ac:spMk id="18" creationId="{85CA3F9B-3A9C-B2B6-C528-FECF882DFA1E}"/>
          </ac:spMkLst>
        </pc:spChg>
        <pc:spChg chg="mod">
          <ac:chgData name="marklong@student.ubc.ca" userId="01f3b853-1f2b-4995-9650-e04712864e3e" providerId="ADAL" clId="{3E273B7A-160B-4E54-86D9-43AA5E35B516}" dt="2025-01-26T01:05:30.805" v="3059" actId="113"/>
          <ac:spMkLst>
            <pc:docMk/>
            <pc:sldMk cId="3272629679" sldId="256"/>
            <ac:spMk id="21" creationId="{EDB8A9B2-52CB-B54E-D97D-79DB10D13DDB}"/>
          </ac:spMkLst>
        </pc:spChg>
        <pc:spChg chg="mod">
          <ac:chgData name="marklong@student.ubc.ca" userId="01f3b853-1f2b-4995-9650-e04712864e3e" providerId="ADAL" clId="{3E273B7A-160B-4E54-86D9-43AA5E35B516}" dt="2025-01-26T01:05:21.931" v="3056" actId="113"/>
          <ac:spMkLst>
            <pc:docMk/>
            <pc:sldMk cId="3272629679" sldId="256"/>
            <ac:spMk id="22" creationId="{FBFF8FD5-8A61-2C12-4E5F-4434D455575F}"/>
          </ac:spMkLst>
        </pc:spChg>
        <pc:spChg chg="mod">
          <ac:chgData name="marklong@student.ubc.ca" userId="01f3b853-1f2b-4995-9650-e04712864e3e" providerId="ADAL" clId="{3E273B7A-160B-4E54-86D9-43AA5E35B516}" dt="2025-01-26T01:05:27.929" v="3058" actId="113"/>
          <ac:spMkLst>
            <pc:docMk/>
            <pc:sldMk cId="3272629679" sldId="256"/>
            <ac:spMk id="23" creationId="{802E4418-44B2-F72D-F51A-65651E7E9302}"/>
          </ac:spMkLst>
        </pc:spChg>
        <pc:spChg chg="mod">
          <ac:chgData name="marklong@student.ubc.ca" userId="01f3b853-1f2b-4995-9650-e04712864e3e" providerId="ADAL" clId="{3E273B7A-160B-4E54-86D9-43AA5E35B516}" dt="2025-01-26T01:05:30.805" v="3059" actId="113"/>
          <ac:spMkLst>
            <pc:docMk/>
            <pc:sldMk cId="3272629679" sldId="256"/>
            <ac:spMk id="28" creationId="{530DBD87-3631-42FF-972C-7E86B7428B3D}"/>
          </ac:spMkLst>
        </pc:spChg>
        <pc:spChg chg="mod">
          <ac:chgData name="marklong@student.ubc.ca" userId="01f3b853-1f2b-4995-9650-e04712864e3e" providerId="ADAL" clId="{3E273B7A-160B-4E54-86D9-43AA5E35B516}" dt="2025-01-26T01:05:30.805" v="3059" actId="113"/>
          <ac:spMkLst>
            <pc:docMk/>
            <pc:sldMk cId="3272629679" sldId="256"/>
            <ac:spMk id="35" creationId="{35AFBFA5-871F-4B59-4D8B-DDF19F1398D5}"/>
          </ac:spMkLst>
        </pc:spChg>
        <pc:spChg chg="mod">
          <ac:chgData name="marklong@student.ubc.ca" userId="01f3b853-1f2b-4995-9650-e04712864e3e" providerId="ADAL" clId="{3E273B7A-160B-4E54-86D9-43AA5E35B516}" dt="2025-01-26T01:05:16.029" v="3055" actId="113"/>
          <ac:spMkLst>
            <pc:docMk/>
            <pc:sldMk cId="3272629679" sldId="256"/>
            <ac:spMk id="40" creationId="{1FD996B2-6E6F-4AEF-116D-CA6A37A30138}"/>
          </ac:spMkLst>
        </pc:spChg>
        <pc:spChg chg="mod">
          <ac:chgData name="marklong@student.ubc.ca" userId="01f3b853-1f2b-4995-9650-e04712864e3e" providerId="ADAL" clId="{3E273B7A-160B-4E54-86D9-43AA5E35B516}" dt="2025-01-26T01:05:35.094" v="3060" actId="113"/>
          <ac:spMkLst>
            <pc:docMk/>
            <pc:sldMk cId="3272629679" sldId="256"/>
            <ac:spMk id="41" creationId="{7B8CA057-6B9D-F28F-D32B-394162A8451E}"/>
          </ac:spMkLst>
        </pc:spChg>
        <pc:spChg chg="mod">
          <ac:chgData name="marklong@student.ubc.ca" userId="01f3b853-1f2b-4995-9650-e04712864e3e" providerId="ADAL" clId="{3E273B7A-160B-4E54-86D9-43AA5E35B516}" dt="2025-01-26T01:05:25.301" v="3057" actId="113"/>
          <ac:spMkLst>
            <pc:docMk/>
            <pc:sldMk cId="3272629679" sldId="256"/>
            <ac:spMk id="42" creationId="{AC2E6DCF-2A29-028C-0CBB-D216BE0ED6FE}"/>
          </ac:spMkLst>
        </pc:spChg>
        <pc:spChg chg="mod">
          <ac:chgData name="marklong@student.ubc.ca" userId="01f3b853-1f2b-4995-9650-e04712864e3e" providerId="ADAL" clId="{3E273B7A-160B-4E54-86D9-43AA5E35B516}" dt="2025-01-26T21:24:46.945" v="4458" actId="5736"/>
          <ac:spMkLst>
            <pc:docMk/>
            <pc:sldMk cId="3272629679" sldId="256"/>
            <ac:spMk id="44" creationId="{59F42BF9-B94D-5852-B566-57E1BAD0E3C2}"/>
          </ac:spMkLst>
        </pc:spChg>
        <pc:spChg chg="mod">
          <ac:chgData name="marklong@student.ubc.ca" userId="01f3b853-1f2b-4995-9650-e04712864e3e" providerId="ADAL" clId="{3E273B7A-160B-4E54-86D9-43AA5E35B516}" dt="2025-01-26T21:24:46.945" v="4458" actId="5736"/>
          <ac:spMkLst>
            <pc:docMk/>
            <pc:sldMk cId="3272629679" sldId="256"/>
            <ac:spMk id="52" creationId="{60C2E909-307E-5DA7-3856-4B458EA22402}"/>
          </ac:spMkLst>
        </pc:spChg>
        <pc:spChg chg="mod">
          <ac:chgData name="marklong@student.ubc.ca" userId="01f3b853-1f2b-4995-9650-e04712864e3e" providerId="ADAL" clId="{3E273B7A-160B-4E54-86D9-43AA5E35B516}" dt="2025-01-26T21:24:46.945" v="4458" actId="5736"/>
          <ac:spMkLst>
            <pc:docMk/>
            <pc:sldMk cId="3272629679" sldId="256"/>
            <ac:spMk id="53" creationId="{220925E8-6E9D-88B2-FDBC-7735BABD7E85}"/>
          </ac:spMkLst>
        </pc:spChg>
        <pc:spChg chg="mod">
          <ac:chgData name="marklong@student.ubc.ca" userId="01f3b853-1f2b-4995-9650-e04712864e3e" providerId="ADAL" clId="{3E273B7A-160B-4E54-86D9-43AA5E35B516}" dt="2025-01-26T21:24:46.945" v="4458" actId="5736"/>
          <ac:spMkLst>
            <pc:docMk/>
            <pc:sldMk cId="3272629679" sldId="256"/>
            <ac:spMk id="54" creationId="{BEF445F3-1A2E-CBE7-DAB8-6A97985ADA86}"/>
          </ac:spMkLst>
        </pc:spChg>
        <pc:graphicFrameChg chg="add mod">
          <ac:chgData name="marklong@student.ubc.ca" userId="01f3b853-1f2b-4995-9650-e04712864e3e" providerId="ADAL" clId="{3E273B7A-160B-4E54-86D9-43AA5E35B516}" dt="2025-01-26T01:00:36.340" v="2996" actId="1076"/>
          <ac:graphicFrameMkLst>
            <pc:docMk/>
            <pc:sldMk cId="3272629679" sldId="256"/>
            <ac:graphicFrameMk id="3" creationId="{70A1E2C4-6531-6108-47EE-2E9E36D5496F}"/>
          </ac:graphicFrameMkLst>
        </pc:graphicFrameChg>
        <pc:graphicFrameChg chg="add mod ord">
          <ac:chgData name="marklong@student.ubc.ca" userId="01f3b853-1f2b-4995-9650-e04712864e3e" providerId="ADAL" clId="{3E273B7A-160B-4E54-86D9-43AA5E35B516}" dt="2025-01-26T01:03:49.044" v="3052" actId="1076"/>
          <ac:graphicFrameMkLst>
            <pc:docMk/>
            <pc:sldMk cId="3272629679" sldId="256"/>
            <ac:graphicFrameMk id="4" creationId="{135D62F9-4CF4-7EB8-7005-596B9A79FE27}"/>
          </ac:graphicFrameMkLst>
        </pc:graphicFrameChg>
        <pc:graphicFrameChg chg="add mod ord">
          <ac:chgData name="marklong@student.ubc.ca" userId="01f3b853-1f2b-4995-9650-e04712864e3e" providerId="ADAL" clId="{3E273B7A-160B-4E54-86D9-43AA5E35B516}" dt="2025-01-26T01:03:52.178" v="3053" actId="1076"/>
          <ac:graphicFrameMkLst>
            <pc:docMk/>
            <pc:sldMk cId="3272629679" sldId="256"/>
            <ac:graphicFrameMk id="11" creationId="{C5F222B6-D4DE-5CBD-CCBF-D468A10F3441}"/>
          </ac:graphicFrameMkLst>
        </pc:graphicFrameChg>
        <pc:graphicFrameChg chg="add mod ord">
          <ac:chgData name="marklong@student.ubc.ca" userId="01f3b853-1f2b-4995-9650-e04712864e3e" providerId="ADAL" clId="{3E273B7A-160B-4E54-86D9-43AA5E35B516}" dt="2025-01-26T01:03:56.594" v="3054" actId="1076"/>
          <ac:graphicFrameMkLst>
            <pc:docMk/>
            <pc:sldMk cId="3272629679" sldId="256"/>
            <ac:graphicFrameMk id="14" creationId="{750726F5-905A-F736-09F8-4256A2B41F0F}"/>
          </ac:graphicFrameMkLst>
        </pc:graphicFrameChg>
        <pc:picChg chg="mod">
          <ac:chgData name="marklong@student.ubc.ca" userId="01f3b853-1f2b-4995-9650-e04712864e3e" providerId="ADAL" clId="{3E273B7A-160B-4E54-86D9-43AA5E35B516}" dt="2025-01-26T21:24:46.945" v="4458" actId="5736"/>
          <ac:picMkLst>
            <pc:docMk/>
            <pc:sldMk cId="3272629679" sldId="256"/>
            <ac:picMk id="7" creationId="{9654FD3F-CE19-EE8A-2302-1F9947C0E7AE}"/>
          </ac:picMkLst>
        </pc:picChg>
      </pc:sldChg>
      <pc:sldChg chg="ord">
        <pc:chgData name="marklong@student.ubc.ca" userId="01f3b853-1f2b-4995-9650-e04712864e3e" providerId="ADAL" clId="{3E273B7A-160B-4E54-86D9-43AA5E35B516}" dt="2025-01-19T20:17:26.197" v="1769"/>
        <pc:sldMkLst>
          <pc:docMk/>
          <pc:sldMk cId="2190763013" sldId="257"/>
        </pc:sldMkLst>
      </pc:sldChg>
      <pc:sldChg chg="addSp delSp modSp mod ord modNotesTx">
        <pc:chgData name="marklong@student.ubc.ca" userId="01f3b853-1f2b-4995-9650-e04712864e3e" providerId="ADAL" clId="{3E273B7A-160B-4E54-86D9-43AA5E35B516}" dt="2025-01-26T21:25:23.894" v="4459" actId="5736"/>
        <pc:sldMkLst>
          <pc:docMk/>
          <pc:sldMk cId="3157369365" sldId="258"/>
        </pc:sldMkLst>
        <pc:spChg chg="add mod ord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2" creationId="{279154AA-2078-2AE1-4F33-EFB4A018CD53}"/>
          </ac:spMkLst>
        </pc:spChg>
        <pc:spChg chg="mod topLvl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27" creationId="{A87F6525-9D14-C42A-BDB7-19AFC598EB5C}"/>
          </ac:spMkLst>
        </pc:spChg>
        <pc:spChg chg="mod topLvl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28" creationId="{27AAD145-D8C3-33C2-0F9F-C14FE9719E1B}"/>
          </ac:spMkLst>
        </pc:spChg>
        <pc:spChg chg="mod topLvl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29" creationId="{9E930787-4A95-C38C-6653-6CC031FFFA99}"/>
          </ac:spMkLst>
        </pc:spChg>
        <pc:spChg chg="mod topLvl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30" creationId="{7AD9470B-45EB-D296-86D2-4DEF8C57795B}"/>
          </ac:spMkLst>
        </pc:spChg>
        <pc:spChg chg="mod">
          <ac:chgData name="marklong@student.ubc.ca" userId="01f3b853-1f2b-4995-9650-e04712864e3e" providerId="ADAL" clId="{3E273B7A-160B-4E54-86D9-43AA5E35B516}" dt="2025-01-26T00:58:50.507" v="2961" actId="1076"/>
          <ac:spMkLst>
            <pc:docMk/>
            <pc:sldMk cId="3157369365" sldId="258"/>
            <ac:spMk id="31" creationId="{06D691DA-E530-F3A1-3BFF-E4C991A796AE}"/>
          </ac:spMkLst>
        </pc:spChg>
        <pc:spChg chg="mod">
          <ac:chgData name="marklong@student.ubc.ca" userId="01f3b853-1f2b-4995-9650-e04712864e3e" providerId="ADAL" clId="{3E273B7A-160B-4E54-86D9-43AA5E35B516}" dt="2025-01-26T00:58:22.051" v="2959" actId="14100"/>
          <ac:spMkLst>
            <pc:docMk/>
            <pc:sldMk cId="3157369365" sldId="258"/>
            <ac:spMk id="32" creationId="{10816EBA-9220-A02B-EF8C-F41A831DF092}"/>
          </ac:spMkLst>
        </pc:spChg>
        <pc:spChg chg="mod">
          <ac:chgData name="marklong@student.ubc.ca" userId="01f3b853-1f2b-4995-9650-e04712864e3e" providerId="ADAL" clId="{3E273B7A-160B-4E54-86D9-43AA5E35B516}" dt="2025-01-26T00:58:22.051" v="2959" actId="14100"/>
          <ac:spMkLst>
            <pc:docMk/>
            <pc:sldMk cId="3157369365" sldId="258"/>
            <ac:spMk id="33" creationId="{1E957C14-E25A-7C26-FE3B-DB05A0026463}"/>
          </ac:spMkLst>
        </pc:spChg>
        <pc:spChg chg="mod">
          <ac:chgData name="marklong@student.ubc.ca" userId="01f3b853-1f2b-4995-9650-e04712864e3e" providerId="ADAL" clId="{3E273B7A-160B-4E54-86D9-43AA5E35B516}" dt="2025-01-26T00:58:50.507" v="2961" actId="1076"/>
          <ac:spMkLst>
            <pc:docMk/>
            <pc:sldMk cId="3157369365" sldId="258"/>
            <ac:spMk id="34" creationId="{81F7FF47-6D8E-040C-293B-CC851DEC6D45}"/>
          </ac:spMkLst>
        </pc:spChg>
        <pc:spChg chg="mod topLvl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35" creationId="{EC3046B7-2F3A-B213-66C6-6C30C8D15F82}"/>
          </ac:spMkLst>
        </pc:spChg>
        <pc:spChg chg="mod topLvl">
          <ac:chgData name="marklong@student.ubc.ca" userId="01f3b853-1f2b-4995-9650-e04712864e3e" providerId="ADAL" clId="{3E273B7A-160B-4E54-86D9-43AA5E35B516}" dt="2025-01-26T00:58:31.121" v="2960" actId="1076"/>
          <ac:spMkLst>
            <pc:docMk/>
            <pc:sldMk cId="3157369365" sldId="258"/>
            <ac:spMk id="41" creationId="{BDA9A168-1C6C-E1FE-59D6-19CA4B1E7B3B}"/>
          </ac:spMkLst>
        </pc:spChg>
        <pc:spChg chg="mod">
          <ac:chgData name="marklong@student.ubc.ca" userId="01f3b853-1f2b-4995-9650-e04712864e3e" providerId="ADAL" clId="{3E273B7A-160B-4E54-86D9-43AA5E35B516}" dt="2025-01-26T00:59:07.069" v="2962" actId="14100"/>
          <ac:spMkLst>
            <pc:docMk/>
            <pc:sldMk cId="3157369365" sldId="258"/>
            <ac:spMk id="42" creationId="{C4CBBDB3-CE01-B0CC-ADFD-3D286CF88D1E}"/>
          </ac:spMkLst>
        </pc:spChg>
        <pc:spChg chg="mod">
          <ac:chgData name="marklong@student.ubc.ca" userId="01f3b853-1f2b-4995-9650-e04712864e3e" providerId="ADAL" clId="{3E273B7A-160B-4E54-86D9-43AA5E35B516}" dt="2025-01-26T00:57:05.685" v="2947" actId="1076"/>
          <ac:spMkLst>
            <pc:docMk/>
            <pc:sldMk cId="3157369365" sldId="258"/>
            <ac:spMk id="43" creationId="{49E257DB-DD22-32E8-E8C2-43C30FD14E09}"/>
          </ac:spMkLst>
        </pc:spChg>
        <pc:spChg chg="mod topLvl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44" creationId="{62D84F3F-9501-C01C-34AC-18A2BDB47815}"/>
          </ac:spMkLst>
        </pc:spChg>
        <pc:spChg chg="mod topLvl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45" creationId="{A5205EDB-2624-C949-DBCF-EAF5C00F7467}"/>
          </ac:spMkLst>
        </pc:spChg>
        <pc:spChg chg="mod">
          <ac:chgData name="marklong@student.ubc.ca" userId="01f3b853-1f2b-4995-9650-e04712864e3e" providerId="ADAL" clId="{3E273B7A-160B-4E54-86D9-43AA5E35B516}" dt="2025-01-26T00:58:22.051" v="2959" actId="14100"/>
          <ac:spMkLst>
            <pc:docMk/>
            <pc:sldMk cId="3157369365" sldId="258"/>
            <ac:spMk id="48" creationId="{D2B8DA31-CC60-3E41-C410-F4C921D46E77}"/>
          </ac:spMkLst>
        </pc:spChg>
        <pc:spChg chg="mod topLvl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49" creationId="{27FBF440-6690-1FE4-8C72-42FC5E8E216B}"/>
          </ac:spMkLst>
        </pc:spChg>
        <pc:spChg chg="mod topLvl">
          <ac:chgData name="marklong@student.ubc.ca" userId="01f3b853-1f2b-4995-9650-e04712864e3e" providerId="ADAL" clId="{3E273B7A-160B-4E54-86D9-43AA5E35B516}" dt="2025-01-26T21:25:23.894" v="4459" actId="5736"/>
          <ac:spMkLst>
            <pc:docMk/>
            <pc:sldMk cId="3157369365" sldId="258"/>
            <ac:spMk id="50" creationId="{012B6889-CD3F-B07B-BB88-4293C24A0812}"/>
          </ac:spMkLst>
        </pc:spChg>
        <pc:spChg chg="mod">
          <ac:chgData name="marklong@student.ubc.ca" userId="01f3b853-1f2b-4995-9650-e04712864e3e" providerId="ADAL" clId="{3E273B7A-160B-4E54-86D9-43AA5E35B516}" dt="2025-01-26T00:59:07.069" v="2962" actId="14100"/>
          <ac:spMkLst>
            <pc:docMk/>
            <pc:sldMk cId="3157369365" sldId="258"/>
            <ac:spMk id="51" creationId="{1B7025DE-37B0-B8E6-5354-649B5D623A12}"/>
          </ac:spMkLst>
        </pc:spChg>
        <pc:spChg chg="mod">
          <ac:chgData name="marklong@student.ubc.ca" userId="01f3b853-1f2b-4995-9650-e04712864e3e" providerId="ADAL" clId="{3E273B7A-160B-4E54-86D9-43AA5E35B516}" dt="2025-01-19T20:00:34.115" v="1585" actId="207"/>
          <ac:spMkLst>
            <pc:docMk/>
            <pc:sldMk cId="3157369365" sldId="258"/>
            <ac:spMk id="60" creationId="{39F70FC6-8BA1-36BE-6D82-CE6252E57E8B}"/>
          </ac:spMkLst>
        </pc:spChg>
        <pc:spChg chg="mod">
          <ac:chgData name="marklong@student.ubc.ca" userId="01f3b853-1f2b-4995-9650-e04712864e3e" providerId="ADAL" clId="{3E273B7A-160B-4E54-86D9-43AA5E35B516}" dt="2025-01-19T20:00:34.115" v="1585" actId="207"/>
          <ac:spMkLst>
            <pc:docMk/>
            <pc:sldMk cId="3157369365" sldId="258"/>
            <ac:spMk id="61" creationId="{DC0EAD9B-E878-5D88-476F-EE93EE802AC7}"/>
          </ac:spMkLst>
        </pc:spChg>
        <pc:grpChg chg="mod">
          <ac:chgData name="marklong@student.ubc.ca" userId="01f3b853-1f2b-4995-9650-e04712864e3e" providerId="ADAL" clId="{3E273B7A-160B-4E54-86D9-43AA5E35B516}" dt="2025-01-26T00:59:23.320" v="2963" actId="14100"/>
          <ac:grpSpMkLst>
            <pc:docMk/>
            <pc:sldMk cId="3157369365" sldId="258"/>
            <ac:grpSpMk id="59" creationId="{B5396D81-A72A-D9F4-301B-0233EFED0064}"/>
          </ac:grpSpMkLst>
        </pc:grpChg>
        <pc:cxnChg chg="mod">
          <ac:chgData name="marklong@student.ubc.ca" userId="01f3b853-1f2b-4995-9650-e04712864e3e" providerId="ADAL" clId="{3E273B7A-160B-4E54-86D9-43AA5E35B516}" dt="2025-01-26T00:58:31.121" v="2960" actId="1076"/>
          <ac:cxnSpMkLst>
            <pc:docMk/>
            <pc:sldMk cId="3157369365" sldId="258"/>
            <ac:cxnSpMk id="7" creationId="{15484B3C-D0BC-4757-9CBB-03B6A538B022}"/>
          </ac:cxnSpMkLst>
        </pc:cxnChg>
        <pc:cxnChg chg="mod">
          <ac:chgData name="marklong@student.ubc.ca" userId="01f3b853-1f2b-4995-9650-e04712864e3e" providerId="ADAL" clId="{3E273B7A-160B-4E54-86D9-43AA5E35B516}" dt="2025-01-26T20:12:50.912" v="3984" actId="692"/>
          <ac:cxnSpMkLst>
            <pc:docMk/>
            <pc:sldMk cId="3157369365" sldId="258"/>
            <ac:cxnSpMk id="52" creationId="{E71CB801-C762-965D-2FA2-CF7A5FDCEB8E}"/>
          </ac:cxnSpMkLst>
        </pc:cxnChg>
        <pc:cxnChg chg="mod">
          <ac:chgData name="marklong@student.ubc.ca" userId="01f3b853-1f2b-4995-9650-e04712864e3e" providerId="ADAL" clId="{3E273B7A-160B-4E54-86D9-43AA5E35B516}" dt="2025-01-26T20:12:50.912" v="3984" actId="692"/>
          <ac:cxnSpMkLst>
            <pc:docMk/>
            <pc:sldMk cId="3157369365" sldId="258"/>
            <ac:cxnSpMk id="54" creationId="{1D8104AC-BFD4-0472-437D-73ABD41F9C0A}"/>
          </ac:cxnSpMkLst>
        </pc:cxnChg>
        <pc:cxnChg chg="mod">
          <ac:chgData name="marklong@student.ubc.ca" userId="01f3b853-1f2b-4995-9650-e04712864e3e" providerId="ADAL" clId="{3E273B7A-160B-4E54-86D9-43AA5E35B516}" dt="2025-01-26T20:12:50.912" v="3984" actId="692"/>
          <ac:cxnSpMkLst>
            <pc:docMk/>
            <pc:sldMk cId="3157369365" sldId="258"/>
            <ac:cxnSpMk id="55" creationId="{B7905195-49F4-FE1E-F383-90AAA2060427}"/>
          </ac:cxnSpMkLst>
        </pc:cxnChg>
        <pc:cxnChg chg="mod">
          <ac:chgData name="marklong@student.ubc.ca" userId="01f3b853-1f2b-4995-9650-e04712864e3e" providerId="ADAL" clId="{3E273B7A-160B-4E54-86D9-43AA5E35B516}" dt="2025-01-26T20:12:50.912" v="3984" actId="692"/>
          <ac:cxnSpMkLst>
            <pc:docMk/>
            <pc:sldMk cId="3157369365" sldId="258"/>
            <ac:cxnSpMk id="56" creationId="{C0FB82B1-9BD3-C3F7-9876-E696124C2036}"/>
          </ac:cxnSpMkLst>
        </pc:cxnChg>
        <pc:cxnChg chg="mod">
          <ac:chgData name="marklong@student.ubc.ca" userId="01f3b853-1f2b-4995-9650-e04712864e3e" providerId="ADAL" clId="{3E273B7A-160B-4E54-86D9-43AA5E35B516}" dt="2025-01-26T20:12:50.912" v="3984" actId="692"/>
          <ac:cxnSpMkLst>
            <pc:docMk/>
            <pc:sldMk cId="3157369365" sldId="258"/>
            <ac:cxnSpMk id="57" creationId="{CD1DC5A4-2E4F-DB9B-9596-C8ECFDB52746}"/>
          </ac:cxnSpMkLst>
        </pc:cxnChg>
        <pc:cxnChg chg="mod">
          <ac:chgData name="marklong@student.ubc.ca" userId="01f3b853-1f2b-4995-9650-e04712864e3e" providerId="ADAL" clId="{3E273B7A-160B-4E54-86D9-43AA5E35B516}" dt="2025-01-26T20:12:50.912" v="3984" actId="692"/>
          <ac:cxnSpMkLst>
            <pc:docMk/>
            <pc:sldMk cId="3157369365" sldId="258"/>
            <ac:cxnSpMk id="58" creationId="{0D2C8A07-EF24-2C9C-D309-010D5B3FF185}"/>
          </ac:cxnSpMkLst>
        </pc:cxnChg>
        <pc:cxnChg chg="mod">
          <ac:chgData name="marklong@student.ubc.ca" userId="01f3b853-1f2b-4995-9650-e04712864e3e" providerId="ADAL" clId="{3E273B7A-160B-4E54-86D9-43AA5E35B516}" dt="2025-01-26T20:13:15.390" v="3987" actId="692"/>
          <ac:cxnSpMkLst>
            <pc:docMk/>
            <pc:sldMk cId="3157369365" sldId="258"/>
            <ac:cxnSpMk id="63" creationId="{8397CBF6-C730-40E7-85C9-03A3F10305FE}"/>
          </ac:cxnSpMkLst>
        </pc:cxnChg>
        <pc:cxnChg chg="mod">
          <ac:chgData name="marklong@student.ubc.ca" userId="01f3b853-1f2b-4995-9650-e04712864e3e" providerId="ADAL" clId="{3E273B7A-160B-4E54-86D9-43AA5E35B516}" dt="2025-01-26T20:13:15.390" v="3987" actId="692"/>
          <ac:cxnSpMkLst>
            <pc:docMk/>
            <pc:sldMk cId="3157369365" sldId="258"/>
            <ac:cxnSpMk id="65" creationId="{458EF2D8-BAB0-669D-80E8-8E8D4A255D29}"/>
          </ac:cxnSpMkLst>
        </pc:cxnChg>
      </pc:sldChg>
      <pc:sldChg chg="addSp delSp modSp mod modNotesTx">
        <pc:chgData name="marklong@student.ubc.ca" userId="01f3b853-1f2b-4995-9650-e04712864e3e" providerId="ADAL" clId="{3E273B7A-160B-4E54-86D9-43AA5E35B516}" dt="2025-01-26T23:47:02.893" v="4731" actId="5736"/>
        <pc:sldMkLst>
          <pc:docMk/>
          <pc:sldMk cId="1107220017" sldId="259"/>
        </pc:sldMkLst>
        <pc:spChg chg="add mod">
          <ac:chgData name="marklong@student.ubc.ca" userId="01f3b853-1f2b-4995-9650-e04712864e3e" providerId="ADAL" clId="{3E273B7A-160B-4E54-86D9-43AA5E35B516}" dt="2025-01-26T20:41:58.887" v="4209" actId="1076"/>
          <ac:spMkLst>
            <pc:docMk/>
            <pc:sldMk cId="1107220017" sldId="259"/>
            <ac:spMk id="2" creationId="{577C77BE-2B56-9F43-A7CD-BD77424BE284}"/>
          </ac:spMkLst>
        </pc:spChg>
        <pc:spChg chg="add mod">
          <ac:chgData name="marklong@student.ubc.ca" userId="01f3b853-1f2b-4995-9650-e04712864e3e" providerId="ADAL" clId="{3E273B7A-160B-4E54-86D9-43AA5E35B516}" dt="2025-01-26T23:46:45.600" v="4730" actId="20577"/>
          <ac:spMkLst>
            <pc:docMk/>
            <pc:sldMk cId="1107220017" sldId="259"/>
            <ac:spMk id="3" creationId="{B085132A-6F21-F24F-D03C-D828B7C800F3}"/>
          </ac:spMkLst>
        </pc:spChg>
        <pc:spChg chg="mod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4" creationId="{CB7B6602-A321-191D-DE03-7E9EC01A7132}"/>
          </ac:spMkLst>
        </pc:spChg>
        <pc:spChg chg="mod">
          <ac:chgData name="marklong@student.ubc.ca" userId="01f3b853-1f2b-4995-9650-e04712864e3e" providerId="ADAL" clId="{3E273B7A-160B-4E54-86D9-43AA5E35B516}" dt="2025-01-26T20:42:29.744" v="4217" actId="1076"/>
          <ac:spMkLst>
            <pc:docMk/>
            <pc:sldMk cId="1107220017" sldId="259"/>
            <ac:spMk id="5" creationId="{66544241-1969-92EC-9913-14860FE4B6F4}"/>
          </ac:spMkLst>
        </pc:spChg>
        <pc:spChg chg="mod">
          <ac:chgData name="marklong@student.ubc.ca" userId="01f3b853-1f2b-4995-9650-e04712864e3e" providerId="ADAL" clId="{3E273B7A-160B-4E54-86D9-43AA5E35B516}" dt="2025-01-26T20:42:10.376" v="4211" actId="1076"/>
          <ac:spMkLst>
            <pc:docMk/>
            <pc:sldMk cId="1107220017" sldId="259"/>
            <ac:spMk id="15" creationId="{B5D2BDE8-AB9C-DB5D-59D7-A4BB92148989}"/>
          </ac:spMkLst>
        </pc:spChg>
        <pc:spChg chg="add mod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16" creationId="{CCFA0297-7928-B6D7-335B-0CF94487C887}"/>
          </ac:spMkLst>
        </pc:spChg>
        <pc:spChg chg="add mod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17" creationId="{B1277033-565D-D8C6-7A47-F76920E38E84}"/>
          </ac:spMkLst>
        </pc:spChg>
        <pc:spChg chg="add mod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18" creationId="{6117F9AD-4B83-A6FF-47D6-317BFB8D0582}"/>
          </ac:spMkLst>
        </pc:spChg>
        <pc:spChg chg="mod">
          <ac:chgData name="marklong@student.ubc.ca" userId="01f3b853-1f2b-4995-9650-e04712864e3e" providerId="ADAL" clId="{3E273B7A-160B-4E54-86D9-43AA5E35B516}" dt="2025-01-19T20:22:39.376" v="1808" actId="1076"/>
          <ac:spMkLst>
            <pc:docMk/>
            <pc:sldMk cId="1107220017" sldId="259"/>
            <ac:spMk id="19" creationId="{248B487B-9790-0EA0-1D57-C20D1898B17D}"/>
          </ac:spMkLst>
        </pc:spChg>
        <pc:spChg chg="mod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22" creationId="{1C6D2CAC-1185-CFAA-79BF-C2F196C2E384}"/>
          </ac:spMkLst>
        </pc:spChg>
        <pc:spChg chg="mod">
          <ac:chgData name="marklong@student.ubc.ca" userId="01f3b853-1f2b-4995-9650-e04712864e3e" providerId="ADAL" clId="{3E273B7A-160B-4E54-86D9-43AA5E35B516}" dt="2025-01-26T20:53:26" v="4408" actId="14100"/>
          <ac:spMkLst>
            <pc:docMk/>
            <pc:sldMk cId="1107220017" sldId="259"/>
            <ac:spMk id="31" creationId="{D7911272-FF83-66AA-C037-1373DD8A7BDD}"/>
          </ac:spMkLst>
        </pc:spChg>
        <pc:spChg chg="add mod">
          <ac:chgData name="marklong@student.ubc.ca" userId="01f3b853-1f2b-4995-9650-e04712864e3e" providerId="ADAL" clId="{3E273B7A-160B-4E54-86D9-43AA5E35B516}" dt="2025-01-26T20:43:01.553" v="4222" actId="14100"/>
          <ac:spMkLst>
            <pc:docMk/>
            <pc:sldMk cId="1107220017" sldId="259"/>
            <ac:spMk id="34" creationId="{AAA583B4-8C5D-2E0E-83F7-B1FC71F8B3E5}"/>
          </ac:spMkLst>
        </pc:spChg>
        <pc:spChg chg="mod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35" creationId="{B277DF2A-1235-0D3E-0174-9252E3782CBF}"/>
          </ac:spMkLst>
        </pc:spChg>
        <pc:spChg chg="mod">
          <ac:chgData name="marklong@student.ubc.ca" userId="01f3b853-1f2b-4995-9650-e04712864e3e" providerId="ADAL" clId="{3E273B7A-160B-4E54-86D9-43AA5E35B516}" dt="2025-01-19T20:42:49.246" v="2102" actId="1076"/>
          <ac:spMkLst>
            <pc:docMk/>
            <pc:sldMk cId="1107220017" sldId="259"/>
            <ac:spMk id="36" creationId="{F4698871-9F95-98BC-03C3-1BB5E88401AC}"/>
          </ac:spMkLst>
        </pc:spChg>
        <pc:spChg chg="mod">
          <ac:chgData name="marklong@student.ubc.ca" userId="01f3b853-1f2b-4995-9650-e04712864e3e" providerId="ADAL" clId="{3E273B7A-160B-4E54-86D9-43AA5E35B516}" dt="2025-01-20T02:25:50.960" v="2472" actId="5736"/>
          <ac:spMkLst>
            <pc:docMk/>
            <pc:sldMk cId="1107220017" sldId="259"/>
            <ac:spMk id="39" creationId="{1EB88617-9D8A-187D-07C9-FD0C0DFB6F33}"/>
          </ac:spMkLst>
        </pc:spChg>
        <pc:spChg chg="mod">
          <ac:chgData name="marklong@student.ubc.ca" userId="01f3b853-1f2b-4995-9650-e04712864e3e" providerId="ADAL" clId="{3E273B7A-160B-4E54-86D9-43AA5E35B516}" dt="2025-01-26T20:54:57.856" v="4441" actId="1076"/>
          <ac:spMkLst>
            <pc:docMk/>
            <pc:sldMk cId="1107220017" sldId="259"/>
            <ac:spMk id="49" creationId="{0DFB1BDF-6D2B-3864-1529-E6907BF9DA4D}"/>
          </ac:spMkLst>
        </pc:spChg>
        <pc:spChg chg="mod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50" creationId="{62076A0E-671E-E9DA-0E4B-1746922C6A2F}"/>
          </ac:spMkLst>
        </pc:spChg>
        <pc:spChg chg="add mod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58" creationId="{649A5EAC-F94A-E458-D087-B32B22BF29F4}"/>
          </ac:spMkLst>
        </pc:spChg>
        <pc:spChg chg="add mod">
          <ac:chgData name="marklong@student.ubc.ca" userId="01f3b853-1f2b-4995-9650-e04712864e3e" providerId="ADAL" clId="{3E273B7A-160B-4E54-86D9-43AA5E35B516}" dt="2025-01-26T20:42:54.473" v="4221" actId="1076"/>
          <ac:spMkLst>
            <pc:docMk/>
            <pc:sldMk cId="1107220017" sldId="259"/>
            <ac:spMk id="59" creationId="{2CABB5FD-8CF6-1313-14A6-108D55CA5948}"/>
          </ac:spMkLst>
        </pc:spChg>
        <pc:spChg chg="add mod">
          <ac:chgData name="marklong@student.ubc.ca" userId="01f3b853-1f2b-4995-9650-e04712864e3e" providerId="ADAL" clId="{3E273B7A-160B-4E54-86D9-43AA5E35B516}" dt="2025-01-26T20:42:54.473" v="4221" actId="1076"/>
          <ac:spMkLst>
            <pc:docMk/>
            <pc:sldMk cId="1107220017" sldId="259"/>
            <ac:spMk id="60" creationId="{7F040569-3D10-57DC-755F-FD40DB1F3B1C}"/>
          </ac:spMkLst>
        </pc:spChg>
        <pc:spChg chg="add mod">
          <ac:chgData name="marklong@student.ubc.ca" userId="01f3b853-1f2b-4995-9650-e04712864e3e" providerId="ADAL" clId="{3E273B7A-160B-4E54-86D9-43AA5E35B516}" dt="2025-01-26T20:42:54.473" v="4221" actId="1076"/>
          <ac:spMkLst>
            <pc:docMk/>
            <pc:sldMk cId="1107220017" sldId="259"/>
            <ac:spMk id="61" creationId="{D7B37788-8E76-986E-50A2-5952967FDE79}"/>
          </ac:spMkLst>
        </pc:spChg>
        <pc:spChg chg="add mod">
          <ac:chgData name="marklong@student.ubc.ca" userId="01f3b853-1f2b-4995-9650-e04712864e3e" providerId="ADAL" clId="{3E273B7A-160B-4E54-86D9-43AA5E35B516}" dt="2025-01-26T20:43:23.955" v="4227" actId="14100"/>
          <ac:spMkLst>
            <pc:docMk/>
            <pc:sldMk cId="1107220017" sldId="259"/>
            <ac:spMk id="62" creationId="{68C717B0-FB62-D2E8-37A5-59AF92E4DE54}"/>
          </ac:spMkLst>
        </pc:spChg>
        <pc:spChg chg="add mod">
          <ac:chgData name="marklong@student.ubc.ca" userId="01f3b853-1f2b-4995-9650-e04712864e3e" providerId="ADAL" clId="{3E273B7A-160B-4E54-86D9-43AA5E35B516}" dt="2025-01-26T20:43:29.636" v="4228" actId="1076"/>
          <ac:spMkLst>
            <pc:docMk/>
            <pc:sldMk cId="1107220017" sldId="259"/>
            <ac:spMk id="63" creationId="{CA650866-855D-A9AB-DE33-FB5AB3F23FBA}"/>
          </ac:spMkLst>
        </pc:spChg>
        <pc:spChg chg="add mod">
          <ac:chgData name="marklong@student.ubc.ca" userId="01f3b853-1f2b-4995-9650-e04712864e3e" providerId="ADAL" clId="{3E273B7A-160B-4E54-86D9-43AA5E35B516}" dt="2025-01-26T20:43:29.636" v="4228" actId="1076"/>
          <ac:spMkLst>
            <pc:docMk/>
            <pc:sldMk cId="1107220017" sldId="259"/>
            <ac:spMk id="64" creationId="{3910BF49-14DD-A0AA-8411-613696CBA2CD}"/>
          </ac:spMkLst>
        </pc:spChg>
        <pc:spChg chg="add mod">
          <ac:chgData name="marklong@student.ubc.ca" userId="01f3b853-1f2b-4995-9650-e04712864e3e" providerId="ADAL" clId="{3E273B7A-160B-4E54-86D9-43AA5E35B516}" dt="2025-01-26T20:43:52.611" v="4233" actId="14100"/>
          <ac:spMkLst>
            <pc:docMk/>
            <pc:sldMk cId="1107220017" sldId="259"/>
            <ac:spMk id="70" creationId="{0979945B-6FB0-E8FC-A913-1442388A9598}"/>
          </ac:spMkLst>
        </pc:spChg>
        <pc:spChg chg="add mod">
          <ac:chgData name="marklong@student.ubc.ca" userId="01f3b853-1f2b-4995-9650-e04712864e3e" providerId="ADAL" clId="{3E273B7A-160B-4E54-86D9-43AA5E35B516}" dt="2025-01-26T20:43:58.786" v="4236" actId="1076"/>
          <ac:spMkLst>
            <pc:docMk/>
            <pc:sldMk cId="1107220017" sldId="259"/>
            <ac:spMk id="71" creationId="{2AC61AE7-0AD5-31D0-521E-E0E18D71B547}"/>
          </ac:spMkLst>
        </pc:spChg>
        <pc:spChg chg="add mod ord">
          <ac:chgData name="marklong@student.ubc.ca" userId="01f3b853-1f2b-4995-9650-e04712864e3e" providerId="ADAL" clId="{3E273B7A-160B-4E54-86D9-43AA5E35B516}" dt="2025-01-19T20:41:55.348" v="2090" actId="164"/>
          <ac:spMkLst>
            <pc:docMk/>
            <pc:sldMk cId="1107220017" sldId="259"/>
            <ac:spMk id="73" creationId="{D4C37E19-3CD6-DD3E-9EDE-8C79653A3250}"/>
          </ac:spMkLst>
        </pc:spChg>
        <pc:spChg chg="mod topLvl">
          <ac:chgData name="marklong@student.ubc.ca" userId="01f3b853-1f2b-4995-9650-e04712864e3e" providerId="ADAL" clId="{3E273B7A-160B-4E54-86D9-43AA5E35B516}" dt="2025-01-26T22:05:24.011" v="4687" actId="1036"/>
          <ac:spMkLst>
            <pc:docMk/>
            <pc:sldMk cId="1107220017" sldId="259"/>
            <ac:spMk id="78" creationId="{6A951791-A2F2-1636-E761-3BBE75542F1F}"/>
          </ac:spMkLst>
        </pc:spChg>
        <pc:spChg chg="mod topLvl">
          <ac:chgData name="marklong@student.ubc.ca" userId="01f3b853-1f2b-4995-9650-e04712864e3e" providerId="ADAL" clId="{3E273B7A-160B-4E54-86D9-43AA5E35B516}" dt="2025-01-26T22:05:24.011" v="4687" actId="1036"/>
          <ac:spMkLst>
            <pc:docMk/>
            <pc:sldMk cId="1107220017" sldId="259"/>
            <ac:spMk id="79" creationId="{FEFA7F0E-5B4E-E5A8-4B6E-6B343EB7C365}"/>
          </ac:spMkLst>
        </pc:spChg>
        <pc:spChg chg="add mod">
          <ac:chgData name="marklong@student.ubc.ca" userId="01f3b853-1f2b-4995-9650-e04712864e3e" providerId="ADAL" clId="{3E273B7A-160B-4E54-86D9-43AA5E35B516}" dt="2025-01-26T20:42:54.473" v="4221" actId="1076"/>
          <ac:spMkLst>
            <pc:docMk/>
            <pc:sldMk cId="1107220017" sldId="259"/>
            <ac:spMk id="83" creationId="{EAF00B1C-B602-69D4-086D-9D6C497CE444}"/>
          </ac:spMkLst>
        </pc:spChg>
        <pc:spChg chg="mod topLvl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84" creationId="{C7EF389C-862D-9621-65C0-718452CDB23B}"/>
          </ac:spMkLst>
        </pc:spChg>
        <pc:spChg chg="mod">
          <ac:chgData name="marklong@student.ubc.ca" userId="01f3b853-1f2b-4995-9650-e04712864e3e" providerId="ADAL" clId="{3E273B7A-160B-4E54-86D9-43AA5E35B516}" dt="2025-01-26T20:48:27.326" v="4275" actId="165"/>
          <ac:spMkLst>
            <pc:docMk/>
            <pc:sldMk cId="1107220017" sldId="259"/>
            <ac:spMk id="87" creationId="{5177A598-3660-9C5E-D52A-ED2DB30CDCB2}"/>
          </ac:spMkLst>
        </pc:spChg>
        <pc:spChg chg="add mod">
          <ac:chgData name="marklong@student.ubc.ca" userId="01f3b853-1f2b-4995-9650-e04712864e3e" providerId="ADAL" clId="{3E273B7A-160B-4E54-86D9-43AA5E35B516}" dt="2025-01-26T22:05:24.011" v="4687" actId="1036"/>
          <ac:spMkLst>
            <pc:docMk/>
            <pc:sldMk cId="1107220017" sldId="259"/>
            <ac:spMk id="101" creationId="{C7D9B318-82E6-A7A8-CA66-6A3A10AFF28A}"/>
          </ac:spMkLst>
        </pc:spChg>
        <pc:spChg chg="add mod">
          <ac:chgData name="marklong@student.ubc.ca" userId="01f3b853-1f2b-4995-9650-e04712864e3e" providerId="ADAL" clId="{3E273B7A-160B-4E54-86D9-43AA5E35B516}" dt="2025-01-26T22:07:01.356" v="4711" actId="1076"/>
          <ac:spMkLst>
            <pc:docMk/>
            <pc:sldMk cId="1107220017" sldId="259"/>
            <ac:spMk id="111" creationId="{27C6FA84-C210-6326-8649-A7B5494D89D8}"/>
          </ac:spMkLst>
        </pc:spChg>
        <pc:spChg chg="add mod">
          <ac:chgData name="marklong@student.ubc.ca" userId="01f3b853-1f2b-4995-9650-e04712864e3e" providerId="ADAL" clId="{3E273B7A-160B-4E54-86D9-43AA5E35B516}" dt="2025-01-26T23:47:02.893" v="4731" actId="5736"/>
          <ac:spMkLst>
            <pc:docMk/>
            <pc:sldMk cId="1107220017" sldId="259"/>
            <ac:spMk id="114" creationId="{3DA365D3-1C4A-99CB-1408-2EF76A572061}"/>
          </ac:spMkLst>
        </pc:spChg>
        <pc:spChg chg="add mod">
          <ac:chgData name="marklong@student.ubc.ca" userId="01f3b853-1f2b-4995-9650-e04712864e3e" providerId="ADAL" clId="{3E273B7A-160B-4E54-86D9-43AA5E35B516}" dt="2025-01-26T22:05:24.011" v="4687" actId="1036"/>
          <ac:spMkLst>
            <pc:docMk/>
            <pc:sldMk cId="1107220017" sldId="259"/>
            <ac:spMk id="117" creationId="{9802E949-F8C6-DA67-4B6F-49CEA30D4518}"/>
          </ac:spMkLst>
        </pc:spChg>
        <pc:spChg chg="add mod">
          <ac:chgData name="marklong@student.ubc.ca" userId="01f3b853-1f2b-4995-9650-e04712864e3e" providerId="ADAL" clId="{3E273B7A-160B-4E54-86D9-43AA5E35B516}" dt="2025-01-26T22:05:24.011" v="4687" actId="1036"/>
          <ac:spMkLst>
            <pc:docMk/>
            <pc:sldMk cId="1107220017" sldId="259"/>
            <ac:spMk id="118" creationId="{96CF2F2B-1D07-EBB6-71F0-889D5E92D94E}"/>
          </ac:spMkLst>
        </pc:spChg>
        <pc:spChg chg="add mod">
          <ac:chgData name="marklong@student.ubc.ca" userId="01f3b853-1f2b-4995-9650-e04712864e3e" providerId="ADAL" clId="{3E273B7A-160B-4E54-86D9-43AA5E35B516}" dt="2025-01-26T22:05:24.011" v="4687" actId="1036"/>
          <ac:spMkLst>
            <pc:docMk/>
            <pc:sldMk cId="1107220017" sldId="259"/>
            <ac:spMk id="126" creationId="{0D8B2656-1BEB-70EA-3B27-83AF759F18CB}"/>
          </ac:spMkLst>
        </pc:spChg>
        <pc:spChg chg="add mod ord">
          <ac:chgData name="marklong@student.ubc.ca" userId="01f3b853-1f2b-4995-9650-e04712864e3e" providerId="ADAL" clId="{3E273B7A-160B-4E54-86D9-43AA5E35B516}" dt="2025-01-26T22:06:41.227" v="4707" actId="403"/>
          <ac:spMkLst>
            <pc:docMk/>
            <pc:sldMk cId="1107220017" sldId="259"/>
            <ac:spMk id="127" creationId="{E492CA89-5866-C512-2522-02FDBBE29CD5}"/>
          </ac:spMkLst>
        </pc:spChg>
        <pc:spChg chg="add mod ord">
          <ac:chgData name="marklong@student.ubc.ca" userId="01f3b853-1f2b-4995-9650-e04712864e3e" providerId="ADAL" clId="{3E273B7A-160B-4E54-86D9-43AA5E35B516}" dt="2025-01-26T22:06:41.227" v="4707" actId="403"/>
          <ac:spMkLst>
            <pc:docMk/>
            <pc:sldMk cId="1107220017" sldId="259"/>
            <ac:spMk id="128" creationId="{6C27AE73-F58E-7D48-770E-56B33846E3D8}"/>
          </ac:spMkLst>
        </pc:spChg>
        <pc:spChg chg="add mod ord">
          <ac:chgData name="marklong@student.ubc.ca" userId="01f3b853-1f2b-4995-9650-e04712864e3e" providerId="ADAL" clId="{3E273B7A-160B-4E54-86D9-43AA5E35B516}" dt="2025-01-26T23:46:41.528" v="4728" actId="14100"/>
          <ac:spMkLst>
            <pc:docMk/>
            <pc:sldMk cId="1107220017" sldId="259"/>
            <ac:spMk id="140" creationId="{34B4D2A9-8691-7A3B-8326-C95DB60A4C7F}"/>
          </ac:spMkLst>
        </pc:spChg>
        <pc:grpChg chg="mod">
          <ac:chgData name="marklong@student.ubc.ca" userId="01f3b853-1f2b-4995-9650-e04712864e3e" providerId="ADAL" clId="{3E273B7A-160B-4E54-86D9-43AA5E35B516}" dt="2025-01-19T20:32:33.464" v="1927" actId="1076"/>
          <ac:grpSpMkLst>
            <pc:docMk/>
            <pc:sldMk cId="1107220017" sldId="259"/>
            <ac:grpSpMk id="28" creationId="{E1E89F49-04DC-076C-28C6-45FE4FF3C8F4}"/>
          </ac:grpSpMkLst>
        </pc:grpChg>
        <pc:grpChg chg="add mod">
          <ac:chgData name="marklong@student.ubc.ca" userId="01f3b853-1f2b-4995-9650-e04712864e3e" providerId="ADAL" clId="{3E273B7A-160B-4E54-86D9-43AA5E35B516}" dt="2025-01-26T20:42:32.960" v="4218" actId="1076"/>
          <ac:grpSpMkLst>
            <pc:docMk/>
            <pc:sldMk cId="1107220017" sldId="259"/>
            <ac:grpSpMk id="57" creationId="{96FF369C-58B6-0D3F-C430-9CD6871D769C}"/>
          </ac:grpSpMkLst>
        </pc:grpChg>
        <pc:grpChg chg="add mod">
          <ac:chgData name="marklong@student.ubc.ca" userId="01f3b853-1f2b-4995-9650-e04712864e3e" providerId="ADAL" clId="{3E273B7A-160B-4E54-86D9-43AA5E35B516}" dt="2025-01-26T20:43:17.897" v="4226" actId="14100"/>
          <ac:grpSpMkLst>
            <pc:docMk/>
            <pc:sldMk cId="1107220017" sldId="259"/>
            <ac:grpSpMk id="68" creationId="{1B6F1624-84B8-35EF-69BE-397792CFE78A}"/>
          </ac:grpSpMkLst>
        </pc:grpChg>
        <pc:grpChg chg="add mod">
          <ac:chgData name="marklong@student.ubc.ca" userId="01f3b853-1f2b-4995-9650-e04712864e3e" providerId="ADAL" clId="{3E273B7A-160B-4E54-86D9-43AA5E35B516}" dt="2025-01-19T20:40:06.156" v="2071" actId="14100"/>
          <ac:grpSpMkLst>
            <pc:docMk/>
            <pc:sldMk cId="1107220017" sldId="259"/>
            <ac:grpSpMk id="72" creationId="{69CB4C1A-93D5-B4A6-6026-6E58F620C7E6}"/>
          </ac:grpSpMkLst>
        </pc:grpChg>
        <pc:grpChg chg="mod">
          <ac:chgData name="marklong@student.ubc.ca" userId="01f3b853-1f2b-4995-9650-e04712864e3e" providerId="ADAL" clId="{3E273B7A-160B-4E54-86D9-43AA5E35B516}" dt="2025-01-26T22:07:07.462" v="4713" actId="1076"/>
          <ac:grpSpMkLst>
            <pc:docMk/>
            <pc:sldMk cId="1107220017" sldId="259"/>
            <ac:grpSpMk id="74" creationId="{2BA27C7B-0011-BCCE-0594-7A635CBBBEE9}"/>
          </ac:grpSpMkLst>
        </pc:grpChg>
        <pc:grpChg chg="add mod">
          <ac:chgData name="marklong@student.ubc.ca" userId="01f3b853-1f2b-4995-9650-e04712864e3e" providerId="ADAL" clId="{3E273B7A-160B-4E54-86D9-43AA5E35B516}" dt="2025-01-19T20:43:49.804" v="2109" actId="1076"/>
          <ac:grpSpMkLst>
            <pc:docMk/>
            <pc:sldMk cId="1107220017" sldId="259"/>
            <ac:grpSpMk id="76" creationId="{B7059376-4D91-34F2-07A5-6CCD23DF6665}"/>
          </ac:grpSpMkLst>
        </pc:grpChg>
        <pc:grpChg chg="add mod">
          <ac:chgData name="marklong@student.ubc.ca" userId="01f3b853-1f2b-4995-9650-e04712864e3e" providerId="ADAL" clId="{3E273B7A-160B-4E54-86D9-43AA5E35B516}" dt="2025-01-26T20:52:19.485" v="4397" actId="571"/>
          <ac:grpSpMkLst>
            <pc:docMk/>
            <pc:sldMk cId="1107220017" sldId="259"/>
            <ac:grpSpMk id="119" creationId="{D27C668C-45B1-ED98-1CCB-2DABE5172287}"/>
          </ac:grpSpMkLst>
        </pc:grpChg>
        <pc:graphicFrameChg chg="add mod">
          <ac:chgData name="marklong@student.ubc.ca" userId="01f3b853-1f2b-4995-9650-e04712864e3e" providerId="ADAL" clId="{3E273B7A-160B-4E54-86D9-43AA5E35B516}" dt="2025-01-26T20:39:11.717" v="4193" actId="1076"/>
          <ac:graphicFrameMkLst>
            <pc:docMk/>
            <pc:sldMk cId="1107220017" sldId="259"/>
            <ac:graphicFrameMk id="6" creationId="{58553B3C-30BA-B1F7-24C3-494C65CF0BA5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0:43:58.786" v="4236" actId="1076"/>
          <ac:graphicFrameMkLst>
            <pc:docMk/>
            <pc:sldMk cId="1107220017" sldId="259"/>
            <ac:graphicFrameMk id="20" creationId="{001D6B0C-024C-C918-FCD3-B3AEA490696D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0:42:54.473" v="4221" actId="1076"/>
          <ac:graphicFrameMkLst>
            <pc:docMk/>
            <pc:sldMk cId="1107220017" sldId="259"/>
            <ac:graphicFrameMk id="23" creationId="{1A16E493-873C-6BC7-CCE1-94125DFA049D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0:39:25.430" v="4199"/>
          <ac:graphicFrameMkLst>
            <pc:docMk/>
            <pc:sldMk cId="1107220017" sldId="259"/>
            <ac:graphicFrameMk id="25" creationId="{93EC3D49-D8FC-83C0-8C93-910120177B62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0:41:58.887" v="4209" actId="1076"/>
          <ac:graphicFrameMkLst>
            <pc:docMk/>
            <pc:sldMk cId="1107220017" sldId="259"/>
            <ac:graphicFrameMk id="40" creationId="{DE899933-047A-6832-1FE9-3F54172F12FD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0:52:32.717" v="4400" actId="1076"/>
          <ac:graphicFrameMkLst>
            <pc:docMk/>
            <pc:sldMk cId="1107220017" sldId="259"/>
            <ac:graphicFrameMk id="51" creationId="{AF380AF4-A6BC-4820-9E9C-3B0BD43E22E2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0:53:54.742" v="4417" actId="1076"/>
          <ac:graphicFrameMkLst>
            <pc:docMk/>
            <pc:sldMk cId="1107220017" sldId="259"/>
            <ac:graphicFrameMk id="53" creationId="{3CBDFC76-2F28-385A-B8AB-7B1B37F85B4B}"/>
          </ac:graphicFrameMkLst>
        </pc:graphicFrameChg>
        <pc:graphicFrameChg chg="mod ord topLvl">
          <ac:chgData name="marklong@student.ubc.ca" userId="01f3b853-1f2b-4995-9650-e04712864e3e" providerId="ADAL" clId="{3E273B7A-160B-4E54-86D9-43AA5E35B516}" dt="2025-01-26T20:48:50.174" v="4282" actId="1076"/>
          <ac:graphicFrameMkLst>
            <pc:docMk/>
            <pc:sldMk cId="1107220017" sldId="259"/>
            <ac:graphicFrameMk id="56" creationId="{B4242D90-D20D-55A9-36BE-36EAA3CAC659}"/>
          </ac:graphicFrameMkLst>
        </pc:graphicFrameChg>
        <pc:graphicFrameChg chg="mod topLvl">
          <ac:chgData name="marklong@student.ubc.ca" userId="01f3b853-1f2b-4995-9650-e04712864e3e" providerId="ADAL" clId="{3E273B7A-160B-4E54-86D9-43AA5E35B516}" dt="2025-01-26T20:48:27.326" v="4275" actId="165"/>
          <ac:graphicFrameMkLst>
            <pc:docMk/>
            <pc:sldMk cId="1107220017" sldId="259"/>
            <ac:graphicFrameMk id="69" creationId="{78E78212-7440-3EF7-D8C7-8316082177F7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20:42:40.854" v="2100" actId="1076"/>
          <ac:graphicFrameMkLst>
            <pc:docMk/>
            <pc:sldMk cId="1107220017" sldId="259"/>
            <ac:graphicFrameMk id="80" creationId="{B2F1BC67-2D5A-287C-06C5-52AD5E696DE0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2:07:12.848" v="4714" actId="1076"/>
          <ac:graphicFrameMkLst>
            <pc:docMk/>
            <pc:sldMk cId="1107220017" sldId="259"/>
            <ac:graphicFrameMk id="86" creationId="{A1FA4BE3-A6C8-779A-8ED2-46A7AB5E6EA6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0:52:12.406" v="4396" actId="14100"/>
          <ac:graphicFrameMkLst>
            <pc:docMk/>
            <pc:sldMk cId="1107220017" sldId="259"/>
            <ac:graphicFrameMk id="96" creationId="{14128ADD-6165-3A8C-982D-1E4D84C66FEF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0:52:12.406" v="4396" actId="14100"/>
          <ac:graphicFrameMkLst>
            <pc:docMk/>
            <pc:sldMk cId="1107220017" sldId="259"/>
            <ac:graphicFrameMk id="97" creationId="{8C4BD4F7-B81F-B424-F43B-DB4B8C0639CD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0:52:12.406" v="4396" actId="14100"/>
          <ac:graphicFrameMkLst>
            <pc:docMk/>
            <pc:sldMk cId="1107220017" sldId="259"/>
            <ac:graphicFrameMk id="98" creationId="{F686FB68-F3BF-FBB5-0FCC-DA1C5B441F60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2:03:38.470" v="4620"/>
          <ac:graphicFrameMkLst>
            <pc:docMk/>
            <pc:sldMk cId="1107220017" sldId="259"/>
            <ac:graphicFrameMk id="129" creationId="{B498C342-DA5B-A71B-1103-E6BC081B8E4C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2:03:43.485" v="4622"/>
          <ac:graphicFrameMkLst>
            <pc:docMk/>
            <pc:sldMk cId="1107220017" sldId="259"/>
            <ac:graphicFrameMk id="130" creationId="{1707BEF7-80C0-97EA-8386-CC3F91EFBEC3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2:03:47.420" v="4624"/>
          <ac:graphicFrameMkLst>
            <pc:docMk/>
            <pc:sldMk cId="1107220017" sldId="259"/>
            <ac:graphicFrameMk id="131" creationId="{65EB1FBF-C0B5-87CD-2881-BC7A4460DC45}"/>
          </ac:graphicFrameMkLst>
        </pc:graphicFrameChg>
        <pc:picChg chg="mod ord">
          <ac:chgData name="marklong@student.ubc.ca" userId="01f3b853-1f2b-4995-9650-e04712864e3e" providerId="ADAL" clId="{3E273B7A-160B-4E54-86D9-43AA5E35B516}" dt="2025-01-19T20:41:55.348" v="2090" actId="164"/>
          <ac:picMkLst>
            <pc:docMk/>
            <pc:sldMk cId="1107220017" sldId="259"/>
            <ac:picMk id="21" creationId="{CBC3BE45-A198-DF00-803F-80E60B9D6FED}"/>
          </ac:picMkLst>
        </pc:picChg>
        <pc:cxnChg chg="mod">
          <ac:chgData name="marklong@student.ubc.ca" userId="01f3b853-1f2b-4995-9650-e04712864e3e" providerId="ADAL" clId="{3E273B7A-160B-4E54-86D9-43AA5E35B516}" dt="2025-01-19T20:34:28.483" v="1950" actId="164"/>
          <ac:cxnSpMkLst>
            <pc:docMk/>
            <pc:sldMk cId="1107220017" sldId="259"/>
            <ac:cxnSpMk id="7" creationId="{8E0CA70F-2530-25BB-FB7B-5FAE21D55599}"/>
          </ac:cxnSpMkLst>
        </pc:cxnChg>
        <pc:cxnChg chg="mod">
          <ac:chgData name="marklong@student.ubc.ca" userId="01f3b853-1f2b-4995-9650-e04712864e3e" providerId="ADAL" clId="{3E273B7A-160B-4E54-86D9-43AA5E35B516}" dt="2025-01-19T20:34:28.483" v="1950" actId="164"/>
          <ac:cxnSpMkLst>
            <pc:docMk/>
            <pc:sldMk cId="1107220017" sldId="259"/>
            <ac:cxnSpMk id="9" creationId="{234903E2-88F0-97C5-6E19-A930493A881D}"/>
          </ac:cxnSpMkLst>
        </pc:cxnChg>
        <pc:cxnChg chg="mod">
          <ac:chgData name="marklong@student.ubc.ca" userId="01f3b853-1f2b-4995-9650-e04712864e3e" providerId="ADAL" clId="{3E273B7A-160B-4E54-86D9-43AA5E35B516}" dt="2025-01-19T20:34:28.483" v="1950" actId="164"/>
          <ac:cxnSpMkLst>
            <pc:docMk/>
            <pc:sldMk cId="1107220017" sldId="259"/>
            <ac:cxnSpMk id="10" creationId="{73063948-9B7E-B31F-FD0B-FA3282A02B95}"/>
          </ac:cxnSpMkLst>
        </pc:cxnChg>
        <pc:cxnChg chg="mod">
          <ac:chgData name="marklong@student.ubc.ca" userId="01f3b853-1f2b-4995-9650-e04712864e3e" providerId="ADAL" clId="{3E273B7A-160B-4E54-86D9-43AA5E35B516}" dt="2025-01-26T20:42:16.326" v="4214" actId="1076"/>
          <ac:cxnSpMkLst>
            <pc:docMk/>
            <pc:sldMk cId="1107220017" sldId="259"/>
            <ac:cxnSpMk id="24" creationId="{82BDB8F9-4D25-8971-86CB-76EC0313D42B}"/>
          </ac:cxnSpMkLst>
        </pc:cxnChg>
        <pc:cxnChg chg="add mod">
          <ac:chgData name="marklong@student.ubc.ca" userId="01f3b853-1f2b-4995-9650-e04712864e3e" providerId="ADAL" clId="{3E273B7A-160B-4E54-86D9-43AA5E35B516}" dt="2025-01-19T20:32:54.531" v="1932" actId="1076"/>
          <ac:cxnSpMkLst>
            <pc:docMk/>
            <pc:sldMk cId="1107220017" sldId="259"/>
            <ac:cxnSpMk id="29" creationId="{0FB9DC51-D55A-66F3-8736-CEA4CB85B81C}"/>
          </ac:cxnSpMkLst>
        </pc:cxnChg>
        <pc:cxnChg chg="mod">
          <ac:chgData name="marklong@student.ubc.ca" userId="01f3b853-1f2b-4995-9650-e04712864e3e" providerId="ADAL" clId="{3E273B7A-160B-4E54-86D9-43AA5E35B516}" dt="2025-01-26T20:42:02.188" v="4210" actId="14100"/>
          <ac:cxnSpMkLst>
            <pc:docMk/>
            <pc:sldMk cId="1107220017" sldId="259"/>
            <ac:cxnSpMk id="38" creationId="{81A8B1BD-9D17-AC71-7D54-B738D6E38ACD}"/>
          </ac:cxnSpMkLst>
        </pc:cxnChg>
        <pc:cxnChg chg="mod">
          <ac:chgData name="marklong@student.ubc.ca" userId="01f3b853-1f2b-4995-9650-e04712864e3e" providerId="ADAL" clId="{3E273B7A-160B-4E54-86D9-43AA5E35B516}" dt="2025-01-19T20:40:03.841" v="2070" actId="164"/>
          <ac:cxnSpMkLst>
            <pc:docMk/>
            <pc:sldMk cId="1107220017" sldId="259"/>
            <ac:cxnSpMk id="41" creationId="{07571759-11E0-86A2-CC37-93FE12403B0D}"/>
          </ac:cxnSpMkLst>
        </pc:cxnChg>
        <pc:cxnChg chg="mod">
          <ac:chgData name="marklong@student.ubc.ca" userId="01f3b853-1f2b-4995-9650-e04712864e3e" providerId="ADAL" clId="{3E273B7A-160B-4E54-86D9-43AA5E35B516}" dt="2025-01-19T20:40:03.841" v="2070" actId="164"/>
          <ac:cxnSpMkLst>
            <pc:docMk/>
            <pc:sldMk cId="1107220017" sldId="259"/>
            <ac:cxnSpMk id="42" creationId="{C90AB323-DF19-12CA-0963-9E24F3B39699}"/>
          </ac:cxnSpMkLst>
        </pc:cxnChg>
        <pc:cxnChg chg="mod">
          <ac:chgData name="marklong@student.ubc.ca" userId="01f3b853-1f2b-4995-9650-e04712864e3e" providerId="ADAL" clId="{3E273B7A-160B-4E54-86D9-43AA5E35B516}" dt="2025-01-19T20:40:03.841" v="2070" actId="164"/>
          <ac:cxnSpMkLst>
            <pc:docMk/>
            <pc:sldMk cId="1107220017" sldId="259"/>
            <ac:cxnSpMk id="43" creationId="{FDA41CD3-EF33-EF24-B93A-42B25A6819C6}"/>
          </ac:cxnSpMkLst>
        </pc:cxnChg>
        <pc:cxnChg chg="mod">
          <ac:chgData name="marklong@student.ubc.ca" userId="01f3b853-1f2b-4995-9650-e04712864e3e" providerId="ADAL" clId="{3E273B7A-160B-4E54-86D9-43AA5E35B516}" dt="2025-01-26T22:06:54.125" v="4708" actId="14100"/>
          <ac:cxnSpMkLst>
            <pc:docMk/>
            <pc:sldMk cId="1107220017" sldId="259"/>
            <ac:cxnSpMk id="48" creationId="{82624698-B453-319A-F16F-E8AD8395D032}"/>
          </ac:cxnSpMkLst>
        </pc:cxnChg>
        <pc:cxnChg chg="mod">
          <ac:chgData name="marklong@student.ubc.ca" userId="01f3b853-1f2b-4995-9650-e04712864e3e" providerId="ADAL" clId="{3E273B7A-160B-4E54-86D9-43AA5E35B516}" dt="2025-01-26T22:07:01.356" v="4711" actId="1076"/>
          <ac:cxnSpMkLst>
            <pc:docMk/>
            <pc:sldMk cId="1107220017" sldId="259"/>
            <ac:cxnSpMk id="54" creationId="{BB08E573-7404-F246-A4CA-25FC72911F3C}"/>
          </ac:cxnSpMkLst>
        </pc:cxnChg>
        <pc:cxnChg chg="add mod ord">
          <ac:chgData name="marklong@student.ubc.ca" userId="01f3b853-1f2b-4995-9650-e04712864e3e" providerId="ADAL" clId="{3E273B7A-160B-4E54-86D9-43AA5E35B516}" dt="2025-01-19T20:38:21.347" v="1996" actId="14100"/>
          <ac:cxnSpMkLst>
            <pc:docMk/>
            <pc:sldMk cId="1107220017" sldId="259"/>
            <ac:cxnSpMk id="65" creationId="{2FD459B7-FCCA-CBF7-0449-C19B31994A33}"/>
          </ac:cxnSpMkLst>
        </pc:cxnChg>
        <pc:cxnChg chg="mod">
          <ac:chgData name="marklong@student.ubc.ca" userId="01f3b853-1f2b-4995-9650-e04712864e3e" providerId="ADAL" clId="{3E273B7A-160B-4E54-86D9-43AA5E35B516}" dt="2025-01-26T22:07:07.462" v="4713" actId="1076"/>
          <ac:cxnSpMkLst>
            <pc:docMk/>
            <pc:sldMk cId="1107220017" sldId="259"/>
            <ac:cxnSpMk id="67" creationId="{7E211051-531C-1885-FA84-82E5623B16AD}"/>
          </ac:cxnSpMkLst>
        </pc:cxnChg>
        <pc:cxnChg chg="mod">
          <ac:chgData name="marklong@student.ubc.ca" userId="01f3b853-1f2b-4995-9650-e04712864e3e" providerId="ADAL" clId="{3E273B7A-160B-4E54-86D9-43AA5E35B516}" dt="2025-01-26T22:07:14.548" v="4715" actId="14100"/>
          <ac:cxnSpMkLst>
            <pc:docMk/>
            <pc:sldMk cId="1107220017" sldId="259"/>
            <ac:cxnSpMk id="77" creationId="{126F98C6-6622-2901-91E6-20FB44643471}"/>
          </ac:cxnSpMkLst>
        </pc:cxnChg>
        <pc:cxnChg chg="mod">
          <ac:chgData name="marklong@student.ubc.ca" userId="01f3b853-1f2b-4995-9650-e04712864e3e" providerId="ADAL" clId="{3E273B7A-160B-4E54-86D9-43AA5E35B516}" dt="2025-01-26T22:07:07.462" v="4713" actId="1076"/>
          <ac:cxnSpMkLst>
            <pc:docMk/>
            <pc:sldMk cId="1107220017" sldId="259"/>
            <ac:cxnSpMk id="81" creationId="{F182E275-EBAD-24E0-C507-CDA54FAEF958}"/>
          </ac:cxnSpMkLst>
        </pc:cxnChg>
        <pc:cxnChg chg="add mod">
          <ac:chgData name="marklong@student.ubc.ca" userId="01f3b853-1f2b-4995-9650-e04712864e3e" providerId="ADAL" clId="{3E273B7A-160B-4E54-86D9-43AA5E35B516}" dt="2025-01-19T20:44:33.416" v="2113" actId="692"/>
          <ac:cxnSpMkLst>
            <pc:docMk/>
            <pc:sldMk cId="1107220017" sldId="259"/>
            <ac:cxnSpMk id="82" creationId="{67781490-0DEE-C6DE-95D2-7B975667B760}"/>
          </ac:cxnSpMkLst>
        </pc:cxnChg>
        <pc:cxnChg chg="mod">
          <ac:chgData name="marklong@student.ubc.ca" userId="01f3b853-1f2b-4995-9650-e04712864e3e" providerId="ADAL" clId="{3E273B7A-160B-4E54-86D9-43AA5E35B516}" dt="2025-01-26T22:07:21.111" v="4716" actId="14100"/>
          <ac:cxnSpMkLst>
            <pc:docMk/>
            <pc:sldMk cId="1107220017" sldId="259"/>
            <ac:cxnSpMk id="85" creationId="{5F80205B-CC49-3F73-F6DE-649E6E96EE50}"/>
          </ac:cxnSpMkLst>
        </pc:cxnChg>
        <pc:cxnChg chg="mod">
          <ac:chgData name="marklong@student.ubc.ca" userId="01f3b853-1f2b-4995-9650-e04712864e3e" providerId="ADAL" clId="{3E273B7A-160B-4E54-86D9-43AA5E35B516}" dt="2025-01-26T20:52:19.485" v="4397" actId="571"/>
          <ac:cxnSpMkLst>
            <pc:docMk/>
            <pc:sldMk cId="1107220017" sldId="259"/>
            <ac:cxnSpMk id="120" creationId="{DE7D1AC6-3310-BB37-9FFD-10DAEAD68CEE}"/>
          </ac:cxnSpMkLst>
        </pc:cxnChg>
        <pc:cxnChg chg="mod">
          <ac:chgData name="marklong@student.ubc.ca" userId="01f3b853-1f2b-4995-9650-e04712864e3e" providerId="ADAL" clId="{3E273B7A-160B-4E54-86D9-43AA5E35B516}" dt="2025-01-26T20:52:19.485" v="4397" actId="571"/>
          <ac:cxnSpMkLst>
            <pc:docMk/>
            <pc:sldMk cId="1107220017" sldId="259"/>
            <ac:cxnSpMk id="121" creationId="{F4C1F35A-D10B-CD15-F3AF-000951A82F64}"/>
          </ac:cxnSpMkLst>
        </pc:cxnChg>
        <pc:cxnChg chg="mod">
          <ac:chgData name="marklong@student.ubc.ca" userId="01f3b853-1f2b-4995-9650-e04712864e3e" providerId="ADAL" clId="{3E273B7A-160B-4E54-86D9-43AA5E35B516}" dt="2025-01-26T20:52:19.485" v="4397" actId="571"/>
          <ac:cxnSpMkLst>
            <pc:docMk/>
            <pc:sldMk cId="1107220017" sldId="259"/>
            <ac:cxnSpMk id="122" creationId="{5FB2532F-8E42-7F69-6E6F-70F2868F739E}"/>
          </ac:cxnSpMkLst>
        </pc:cxnChg>
      </pc:sldChg>
      <pc:sldChg chg="del">
        <pc:chgData name="marklong@student.ubc.ca" userId="01f3b853-1f2b-4995-9650-e04712864e3e" providerId="ADAL" clId="{3E273B7A-160B-4E54-86D9-43AA5E35B516}" dt="2025-01-19T20:17:00.024" v="1765" actId="47"/>
        <pc:sldMkLst>
          <pc:docMk/>
          <pc:sldMk cId="3573677094" sldId="260"/>
        </pc:sldMkLst>
      </pc:sldChg>
      <pc:sldChg chg="addSp delSp modSp mod modShow modNotesTx">
        <pc:chgData name="marklong@student.ubc.ca" userId="01f3b853-1f2b-4995-9650-e04712864e3e" providerId="ADAL" clId="{3E273B7A-160B-4E54-86D9-43AA5E35B516}" dt="2025-01-19T18:49:18.492" v="820" actId="729"/>
        <pc:sldMkLst>
          <pc:docMk/>
          <pc:sldMk cId="710137487" sldId="261"/>
        </pc:sldMkLst>
        <pc:picChg chg="add del mod">
          <ac:chgData name="marklong@student.ubc.ca" userId="01f3b853-1f2b-4995-9650-e04712864e3e" providerId="ADAL" clId="{3E273B7A-160B-4E54-86D9-43AA5E35B516}" dt="2025-01-19T18:47:17.524" v="818" actId="1076"/>
          <ac:picMkLst>
            <pc:docMk/>
            <pc:sldMk cId="710137487" sldId="261"/>
            <ac:picMk id="5" creationId="{3351123C-3F69-B4E1-EEB2-883D6FC01E0C}"/>
          </ac:picMkLst>
        </pc:picChg>
      </pc:sldChg>
      <pc:sldChg chg="mod modShow modNotesTx">
        <pc:chgData name="marklong@student.ubc.ca" userId="01f3b853-1f2b-4995-9650-e04712864e3e" providerId="ADAL" clId="{3E273B7A-160B-4E54-86D9-43AA5E35B516}" dt="2025-01-19T19:09:12.312" v="1033" actId="20577"/>
        <pc:sldMkLst>
          <pc:docMk/>
          <pc:sldMk cId="979821923" sldId="262"/>
        </pc:sldMkLst>
      </pc:sldChg>
      <pc:sldChg chg="addSp delSp modSp mod modShow modNotesTx">
        <pc:chgData name="marklong@student.ubc.ca" userId="01f3b853-1f2b-4995-9650-e04712864e3e" providerId="ADAL" clId="{3E273B7A-160B-4E54-86D9-43AA5E35B516}" dt="2025-01-20T01:10:25.011" v="2338" actId="729"/>
        <pc:sldMkLst>
          <pc:docMk/>
          <pc:sldMk cId="2525283785" sldId="263"/>
        </pc:sldMkLst>
        <pc:graphicFrameChg chg="add mod">
          <ac:chgData name="marklong@student.ubc.ca" userId="01f3b853-1f2b-4995-9650-e04712864e3e" providerId="ADAL" clId="{3E273B7A-160B-4E54-86D9-43AA5E35B516}" dt="2025-01-19T19:34:30.326" v="1273" actId="1076"/>
          <ac:graphicFrameMkLst>
            <pc:docMk/>
            <pc:sldMk cId="2525283785" sldId="263"/>
            <ac:graphicFrameMk id="2" creationId="{9C8C1827-6E84-97F5-4F20-B977404D402E}"/>
          </ac:graphicFrameMkLst>
        </pc:graphicFrameChg>
        <pc:picChg chg="add mod">
          <ac:chgData name="marklong@student.ubc.ca" userId="01f3b853-1f2b-4995-9650-e04712864e3e" providerId="ADAL" clId="{3E273B7A-160B-4E54-86D9-43AA5E35B516}" dt="2025-01-19T19:34:29.365" v="1272" actId="1076"/>
          <ac:picMkLst>
            <pc:docMk/>
            <pc:sldMk cId="2525283785" sldId="263"/>
            <ac:picMk id="4" creationId="{F9492377-A44A-6BC4-54DF-FA9BD421A1ED}"/>
          </ac:picMkLst>
        </pc:picChg>
      </pc:sldChg>
      <pc:sldChg chg="mod ord modShow modNotesTx">
        <pc:chgData name="marklong@student.ubc.ca" userId="01f3b853-1f2b-4995-9650-e04712864e3e" providerId="ADAL" clId="{3E273B7A-160B-4E54-86D9-43AA5E35B516}" dt="2025-01-19T20:19:16.453" v="1783"/>
        <pc:sldMkLst>
          <pc:docMk/>
          <pc:sldMk cId="3595889058" sldId="264"/>
        </pc:sldMkLst>
      </pc:sldChg>
      <pc:sldChg chg="mod ord modShow">
        <pc:chgData name="marklong@student.ubc.ca" userId="01f3b853-1f2b-4995-9650-e04712864e3e" providerId="ADAL" clId="{3E273B7A-160B-4E54-86D9-43AA5E35B516}" dt="2025-01-19T20:19:27.443" v="1785"/>
        <pc:sldMkLst>
          <pc:docMk/>
          <pc:sldMk cId="1392823399" sldId="265"/>
        </pc:sldMkLst>
      </pc:sldChg>
      <pc:sldChg chg="addSp delSp modSp del mod">
        <pc:chgData name="marklong@student.ubc.ca" userId="01f3b853-1f2b-4995-9650-e04712864e3e" providerId="ADAL" clId="{3E273B7A-160B-4E54-86D9-43AA5E35B516}" dt="2025-01-19T20:18:35.399" v="1776" actId="2696"/>
        <pc:sldMkLst>
          <pc:docMk/>
          <pc:sldMk cId="110887880" sldId="266"/>
        </pc:sldMkLst>
      </pc:sldChg>
      <pc:sldChg chg="addSp delSp modSp add mod ord modNotesTx">
        <pc:chgData name="marklong@student.ubc.ca" userId="01f3b853-1f2b-4995-9650-e04712864e3e" providerId="ADAL" clId="{3E273B7A-160B-4E54-86D9-43AA5E35B516}" dt="2025-01-26T20:32:32.812" v="4079" actId="20577"/>
        <pc:sldMkLst>
          <pc:docMk/>
          <pc:sldMk cId="1624374453" sldId="266"/>
        </pc:sldMkLst>
        <pc:spChg chg="mod">
          <ac:chgData name="marklong@student.ubc.ca" userId="01f3b853-1f2b-4995-9650-e04712864e3e" providerId="ADAL" clId="{3E273B7A-160B-4E54-86D9-43AA5E35B516}" dt="2025-01-26T20:31:46.432" v="4062" actId="1076"/>
          <ac:spMkLst>
            <pc:docMk/>
            <pc:sldMk cId="1624374453" sldId="266"/>
            <ac:spMk id="3" creationId="{85B93311-BEF0-16DB-AF06-4D35A4F67CF9}"/>
          </ac:spMkLst>
        </pc:spChg>
        <pc:spChg chg="add mod ord">
          <ac:chgData name="marklong@student.ubc.ca" userId="01f3b853-1f2b-4995-9650-e04712864e3e" providerId="ADAL" clId="{3E273B7A-160B-4E54-86D9-43AA5E35B516}" dt="2025-01-26T20:32:03.038" v="4068" actId="1076"/>
          <ac:spMkLst>
            <pc:docMk/>
            <pc:sldMk cId="1624374453" sldId="266"/>
            <ac:spMk id="14" creationId="{A56EE119-2F53-ED85-F55D-F3F42D832342}"/>
          </ac:spMkLst>
        </pc:spChg>
        <pc:spChg chg="add mod">
          <ac:chgData name="marklong@student.ubc.ca" userId="01f3b853-1f2b-4995-9650-e04712864e3e" providerId="ADAL" clId="{3E273B7A-160B-4E54-86D9-43AA5E35B516}" dt="2025-01-26T20:31:49.123" v="4063" actId="571"/>
          <ac:spMkLst>
            <pc:docMk/>
            <pc:sldMk cId="1624374453" sldId="266"/>
            <ac:spMk id="15" creationId="{B5CEA646-9D8D-66A6-0AE8-8CCB1FD6FA06}"/>
          </ac:spMkLst>
        </pc:spChg>
        <pc:graphicFrameChg chg="add mod">
          <ac:chgData name="marklong@student.ubc.ca" userId="01f3b853-1f2b-4995-9650-e04712864e3e" providerId="ADAL" clId="{3E273B7A-160B-4E54-86D9-43AA5E35B516}" dt="2025-01-26T02:37:26.065" v="3865" actId="1076"/>
          <ac:graphicFrameMkLst>
            <pc:docMk/>
            <pc:sldMk cId="1624374453" sldId="266"/>
            <ac:graphicFrameMk id="12" creationId="{6045C9E4-BC5B-36B0-C986-B66BDEBB85C0}"/>
          </ac:graphicFrameMkLst>
        </pc:graphicFrameChg>
      </pc:sldChg>
      <pc:sldChg chg="addSp delSp modSp mod ord modShow">
        <pc:chgData name="marklong@student.ubc.ca" userId="01f3b853-1f2b-4995-9650-e04712864e3e" providerId="ADAL" clId="{3E273B7A-160B-4E54-86D9-43AA5E35B516}" dt="2025-01-26T02:15:50.422" v="3564" actId="729"/>
        <pc:sldMkLst>
          <pc:docMk/>
          <pc:sldMk cId="2667285877" sldId="267"/>
        </pc:sldMkLst>
        <pc:spChg chg="add mod">
          <ac:chgData name="marklong@student.ubc.ca" userId="01f3b853-1f2b-4995-9650-e04712864e3e" providerId="ADAL" clId="{3E273B7A-160B-4E54-86D9-43AA5E35B516}" dt="2025-01-19T20:06:02.846" v="1644" actId="5736"/>
          <ac:spMkLst>
            <pc:docMk/>
            <pc:sldMk cId="2667285877" sldId="267"/>
            <ac:spMk id="3" creationId="{59D59A77-2144-722E-3245-99ECDAA29D84}"/>
          </ac:spMkLst>
        </pc:spChg>
        <pc:spChg chg="add mod">
          <ac:chgData name="marklong@student.ubc.ca" userId="01f3b853-1f2b-4995-9650-e04712864e3e" providerId="ADAL" clId="{3E273B7A-160B-4E54-86D9-43AA5E35B516}" dt="2025-01-19T20:06:02.846" v="1644" actId="5736"/>
          <ac:spMkLst>
            <pc:docMk/>
            <pc:sldMk cId="2667285877" sldId="267"/>
            <ac:spMk id="4" creationId="{EEB7AD55-D498-B302-DA69-6A2532421F34}"/>
          </ac:spMkLst>
        </pc:spChg>
        <pc:spChg chg="add mod">
          <ac:chgData name="marklong@student.ubc.ca" userId="01f3b853-1f2b-4995-9650-e04712864e3e" providerId="ADAL" clId="{3E273B7A-160B-4E54-86D9-43AA5E35B516}" dt="2025-01-19T20:06:02.846" v="1644" actId="5736"/>
          <ac:spMkLst>
            <pc:docMk/>
            <pc:sldMk cId="2667285877" sldId="267"/>
            <ac:spMk id="10" creationId="{29058435-9811-900A-D78A-D1CBEACF4618}"/>
          </ac:spMkLst>
        </pc:spChg>
        <pc:spChg chg="add mod">
          <ac:chgData name="marklong@student.ubc.ca" userId="01f3b853-1f2b-4995-9650-e04712864e3e" providerId="ADAL" clId="{3E273B7A-160B-4E54-86D9-43AA5E35B516}" dt="2025-01-19T20:06:02.846" v="1644" actId="5736"/>
          <ac:spMkLst>
            <pc:docMk/>
            <pc:sldMk cId="2667285877" sldId="267"/>
            <ac:spMk id="11" creationId="{73D48E25-ECD1-20AA-B0B7-3365A1BC3290}"/>
          </ac:spMkLst>
        </pc:spChg>
        <pc:spChg chg="add mod">
          <ac:chgData name="marklong@student.ubc.ca" userId="01f3b853-1f2b-4995-9650-e04712864e3e" providerId="ADAL" clId="{3E273B7A-160B-4E54-86D9-43AA5E35B516}" dt="2025-01-19T20:06:02.846" v="1644" actId="5736"/>
          <ac:spMkLst>
            <pc:docMk/>
            <pc:sldMk cId="2667285877" sldId="267"/>
            <ac:spMk id="14" creationId="{047DC92A-9EF5-D039-F7CA-07D4EF6D53FA}"/>
          </ac:spMkLst>
        </pc:spChg>
        <pc:spChg chg="add mod">
          <ac:chgData name="marklong@student.ubc.ca" userId="01f3b853-1f2b-4995-9650-e04712864e3e" providerId="ADAL" clId="{3E273B7A-160B-4E54-86D9-43AA5E35B516}" dt="2025-01-19T20:06:02.846" v="1644" actId="5736"/>
          <ac:spMkLst>
            <pc:docMk/>
            <pc:sldMk cId="2667285877" sldId="267"/>
            <ac:spMk id="22" creationId="{9C932E9D-1F92-94A2-E3A6-AEFC6A252D02}"/>
          </ac:spMkLst>
        </pc:spChg>
        <pc:spChg chg="add mod">
          <ac:chgData name="marklong@student.ubc.ca" userId="01f3b853-1f2b-4995-9650-e04712864e3e" providerId="ADAL" clId="{3E273B7A-160B-4E54-86D9-43AA5E35B516}" dt="2025-01-19T20:06:02.846" v="1644" actId="5736"/>
          <ac:spMkLst>
            <pc:docMk/>
            <pc:sldMk cId="2667285877" sldId="267"/>
            <ac:spMk id="23" creationId="{DD5C51D1-AFD5-5DE2-0DDD-3402EB1A0735}"/>
          </ac:spMkLst>
        </pc:spChg>
        <pc:spChg chg="add mod">
          <ac:chgData name="marklong@student.ubc.ca" userId="01f3b853-1f2b-4995-9650-e04712864e3e" providerId="ADAL" clId="{3E273B7A-160B-4E54-86D9-43AA5E35B516}" dt="2025-01-19T20:06:02.846" v="1644" actId="5736"/>
          <ac:spMkLst>
            <pc:docMk/>
            <pc:sldMk cId="2667285877" sldId="267"/>
            <ac:spMk id="36" creationId="{C28104C2-09A8-AF9B-9C26-7569A9DDB002}"/>
          </ac:spMkLst>
        </pc:spChg>
        <pc:grpChg chg="add mod">
          <ac:chgData name="marklong@student.ubc.ca" userId="01f3b853-1f2b-4995-9650-e04712864e3e" providerId="ADAL" clId="{3E273B7A-160B-4E54-86D9-43AA5E35B516}" dt="2025-01-26T02:15:39.119" v="3560" actId="1076"/>
          <ac:grpSpMkLst>
            <pc:docMk/>
            <pc:sldMk cId="2667285877" sldId="267"/>
            <ac:grpSpMk id="2" creationId="{9C8D129B-8A97-2E95-3308-F0DDC0EFCB26}"/>
          </ac:grpSpMkLst>
        </pc:grpChg>
        <pc:graphicFrameChg chg="mod">
          <ac:chgData name="marklong@student.ubc.ca" userId="01f3b853-1f2b-4995-9650-e04712864e3e" providerId="ADAL" clId="{3E273B7A-160B-4E54-86D9-43AA5E35B516}" dt="2025-01-19T20:05:50.901" v="1643" actId="1076"/>
          <ac:graphicFrameMkLst>
            <pc:docMk/>
            <pc:sldMk cId="2667285877" sldId="267"/>
            <ac:graphicFrameMk id="6" creationId="{C878F7C5-1FAF-BECE-A94C-C07AE7132C80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20:05:46.423" v="1642" actId="14100"/>
          <ac:graphicFrameMkLst>
            <pc:docMk/>
            <pc:sldMk cId="2667285877" sldId="267"/>
            <ac:graphicFrameMk id="9" creationId="{024BDEF6-A058-097B-20E3-36FDFA81BAC8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20:05:46.423" v="1642" actId="14100"/>
          <ac:graphicFrameMkLst>
            <pc:docMk/>
            <pc:sldMk cId="2667285877" sldId="267"/>
            <ac:graphicFrameMk id="13" creationId="{1DB8F9C9-C1B8-F815-BF82-0285CE6253B5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20:05:12.853" v="1623" actId="14100"/>
          <ac:graphicFrameMkLst>
            <pc:docMk/>
            <pc:sldMk cId="2667285877" sldId="267"/>
            <ac:graphicFrameMk id="24" creationId="{2C010B67-4BF8-3EB1-23E2-E047709F775C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8T17:48:38.001" v="405" actId="1076"/>
          <ac:graphicFrameMkLst>
            <pc:docMk/>
            <pc:sldMk cId="2667285877" sldId="267"/>
            <ac:graphicFrameMk id="38" creationId="{6BDB8C87-BD7B-F475-BAF2-D41D745E6766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8T17:48:38.001" v="405" actId="1076"/>
          <ac:graphicFrameMkLst>
            <pc:docMk/>
            <pc:sldMk cId="2667285877" sldId="267"/>
            <ac:graphicFrameMk id="39" creationId="{C0853231-9C59-0D41-A0D9-4216D85A6B4D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8T17:48:38.001" v="405" actId="1076"/>
          <ac:graphicFrameMkLst>
            <pc:docMk/>
            <pc:sldMk cId="2667285877" sldId="267"/>
            <ac:graphicFrameMk id="40" creationId="{7FC33CEA-2F90-56AD-8D66-3284790417EC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8T17:35:00.208" v="314" actId="1076"/>
          <ac:graphicFrameMkLst>
            <pc:docMk/>
            <pc:sldMk cId="2667285877" sldId="267"/>
            <ac:graphicFrameMk id="41" creationId="{3371DDC1-9989-02D7-6C05-0DFFEB0E0EF9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8T17:38:29.049" v="321" actId="5736"/>
          <ac:graphicFrameMkLst>
            <pc:docMk/>
            <pc:sldMk cId="2667285877" sldId="267"/>
            <ac:graphicFrameMk id="42" creationId="{C8AC2B33-323E-209E-4198-27DA66B3863B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8T17:35:00.208" v="314" actId="1076"/>
          <ac:graphicFrameMkLst>
            <pc:docMk/>
            <pc:sldMk cId="2667285877" sldId="267"/>
            <ac:graphicFrameMk id="43" creationId="{2D0055CA-E61E-7E16-1E34-AA7BF7AEA162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8T17:49:03.393" v="407" actId="5736"/>
          <ac:graphicFrameMkLst>
            <pc:docMk/>
            <pc:sldMk cId="2667285877" sldId="267"/>
            <ac:graphicFrameMk id="44" creationId="{1A830238-9D43-7EEE-F859-526C1311E7B8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8T17:35:00.208" v="314" actId="1076"/>
          <ac:graphicFrameMkLst>
            <pc:docMk/>
            <pc:sldMk cId="2667285877" sldId="267"/>
            <ac:graphicFrameMk id="45" creationId="{F95CAF56-FA4C-696B-DDE0-D59729CBCA7C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8T17:38:29.049" v="321" actId="5736"/>
          <ac:graphicFrameMkLst>
            <pc:docMk/>
            <pc:sldMk cId="2667285877" sldId="267"/>
            <ac:graphicFrameMk id="46" creationId="{D30AD1AB-0339-84F2-E119-C57D5F03BCE7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8T17:35:00.208" v="314" actId="1076"/>
          <ac:graphicFrameMkLst>
            <pc:docMk/>
            <pc:sldMk cId="2667285877" sldId="267"/>
            <ac:graphicFrameMk id="47" creationId="{6C8ED98A-737A-D3A3-17F9-B2143F3465E7}"/>
          </ac:graphicFrameMkLst>
        </pc:graphicFrameChg>
        <pc:picChg chg="mod modCrop">
          <ac:chgData name="marklong@student.ubc.ca" userId="01f3b853-1f2b-4995-9650-e04712864e3e" providerId="ADAL" clId="{3E273B7A-160B-4E54-86D9-43AA5E35B516}" dt="2025-01-26T02:15:40.656" v="3562" actId="1076"/>
          <ac:picMkLst>
            <pc:docMk/>
            <pc:sldMk cId="2667285877" sldId="267"/>
            <ac:picMk id="5" creationId="{2FB9D2FF-9911-596A-8370-1C0F4607525F}"/>
          </ac:picMkLst>
        </pc:picChg>
        <pc:picChg chg="add mod">
          <ac:chgData name="marklong@student.ubc.ca" userId="01f3b853-1f2b-4995-9650-e04712864e3e" providerId="ADAL" clId="{3E273B7A-160B-4E54-86D9-43AA5E35B516}" dt="2025-01-19T20:06:02.846" v="1644" actId="5736"/>
          <ac:picMkLst>
            <pc:docMk/>
            <pc:sldMk cId="2667285877" sldId="267"/>
            <ac:picMk id="25" creationId="{62FCD95B-4C5C-4018-8D02-C0F01B7AD733}"/>
          </ac:picMkLst>
        </pc:picChg>
        <pc:cxnChg chg="mod">
          <ac:chgData name="marklong@student.ubc.ca" userId="01f3b853-1f2b-4995-9650-e04712864e3e" providerId="ADAL" clId="{3E273B7A-160B-4E54-86D9-43AA5E35B516}" dt="2025-01-18T17:35:25.384" v="318" actId="692"/>
          <ac:cxnSpMkLst>
            <pc:docMk/>
            <pc:sldMk cId="2667285877" sldId="267"/>
            <ac:cxnSpMk id="15" creationId="{B3C997A6-DB21-36FC-872E-1941C899DB27}"/>
          </ac:cxnSpMkLst>
        </pc:cxnChg>
        <pc:cxnChg chg="mod">
          <ac:chgData name="marklong@student.ubc.ca" userId="01f3b853-1f2b-4995-9650-e04712864e3e" providerId="ADAL" clId="{3E273B7A-160B-4E54-86D9-43AA5E35B516}" dt="2025-01-18T17:35:25.384" v="318" actId="692"/>
          <ac:cxnSpMkLst>
            <pc:docMk/>
            <pc:sldMk cId="2667285877" sldId="267"/>
            <ac:cxnSpMk id="16" creationId="{F9521578-4289-C897-CC26-D6E6C3A6650F}"/>
          </ac:cxnSpMkLst>
        </pc:cxnChg>
        <pc:cxnChg chg="mod">
          <ac:chgData name="marklong@student.ubc.ca" userId="01f3b853-1f2b-4995-9650-e04712864e3e" providerId="ADAL" clId="{3E273B7A-160B-4E54-86D9-43AA5E35B516}" dt="2025-01-18T17:35:25.384" v="318" actId="692"/>
          <ac:cxnSpMkLst>
            <pc:docMk/>
            <pc:sldMk cId="2667285877" sldId="267"/>
            <ac:cxnSpMk id="17" creationId="{59EEEAFA-0C0A-7F0C-7E27-49F44BD4209C}"/>
          </ac:cxnSpMkLst>
        </pc:cxnChg>
        <pc:cxnChg chg="mod">
          <ac:chgData name="marklong@student.ubc.ca" userId="01f3b853-1f2b-4995-9650-e04712864e3e" providerId="ADAL" clId="{3E273B7A-160B-4E54-86D9-43AA5E35B516}" dt="2025-01-18T17:35:25.384" v="318" actId="692"/>
          <ac:cxnSpMkLst>
            <pc:docMk/>
            <pc:sldMk cId="2667285877" sldId="267"/>
            <ac:cxnSpMk id="18" creationId="{E253C281-CAC0-BE03-F113-7928DD007EA8}"/>
          </ac:cxnSpMkLst>
        </pc:cxnChg>
        <pc:cxnChg chg="mod">
          <ac:chgData name="marklong@student.ubc.ca" userId="01f3b853-1f2b-4995-9650-e04712864e3e" providerId="ADAL" clId="{3E273B7A-160B-4E54-86D9-43AA5E35B516}" dt="2025-01-18T17:35:25.384" v="318" actId="692"/>
          <ac:cxnSpMkLst>
            <pc:docMk/>
            <pc:sldMk cId="2667285877" sldId="267"/>
            <ac:cxnSpMk id="19" creationId="{EF382C08-5926-E17A-D36D-EC30BDDC3A46}"/>
          </ac:cxnSpMkLst>
        </pc:cxnChg>
        <pc:cxnChg chg="mod">
          <ac:chgData name="marklong@student.ubc.ca" userId="01f3b853-1f2b-4995-9650-e04712864e3e" providerId="ADAL" clId="{3E273B7A-160B-4E54-86D9-43AA5E35B516}" dt="2025-01-18T17:35:25.384" v="318" actId="692"/>
          <ac:cxnSpMkLst>
            <pc:docMk/>
            <pc:sldMk cId="2667285877" sldId="267"/>
            <ac:cxnSpMk id="20" creationId="{0A999B80-85BC-4AD6-CFDF-4CD618DC5951}"/>
          </ac:cxnSpMkLst>
        </pc:cxnChg>
        <pc:cxnChg chg="mod">
          <ac:chgData name="marklong@student.ubc.ca" userId="01f3b853-1f2b-4995-9650-e04712864e3e" providerId="ADAL" clId="{3E273B7A-160B-4E54-86D9-43AA5E35B516}" dt="2025-01-18T17:35:25.384" v="318" actId="692"/>
          <ac:cxnSpMkLst>
            <pc:docMk/>
            <pc:sldMk cId="2667285877" sldId="267"/>
            <ac:cxnSpMk id="21" creationId="{C38C3E77-509D-38FD-C511-B43E5188255D}"/>
          </ac:cxnSpMkLst>
        </pc:cxnChg>
        <pc:cxnChg chg="mod">
          <ac:chgData name="marklong@student.ubc.ca" userId="01f3b853-1f2b-4995-9650-e04712864e3e" providerId="ADAL" clId="{3E273B7A-160B-4E54-86D9-43AA5E35B516}" dt="2025-01-18T17:35:25.384" v="318" actId="692"/>
          <ac:cxnSpMkLst>
            <pc:docMk/>
            <pc:sldMk cId="2667285877" sldId="267"/>
            <ac:cxnSpMk id="27" creationId="{A812B42F-0D21-BA70-A59E-70913690F0C8}"/>
          </ac:cxnSpMkLst>
        </pc:cxnChg>
        <pc:cxnChg chg="mod">
          <ac:chgData name="marklong@student.ubc.ca" userId="01f3b853-1f2b-4995-9650-e04712864e3e" providerId="ADAL" clId="{3E273B7A-160B-4E54-86D9-43AA5E35B516}" dt="2025-01-18T17:35:00.208" v="314" actId="1076"/>
          <ac:cxnSpMkLst>
            <pc:docMk/>
            <pc:sldMk cId="2667285877" sldId="267"/>
            <ac:cxnSpMk id="29" creationId="{814FBC0A-AC6B-D1F1-95F8-0EF983E12299}"/>
          </ac:cxnSpMkLst>
        </pc:cxnChg>
        <pc:cxnChg chg="mod">
          <ac:chgData name="marklong@student.ubc.ca" userId="01f3b853-1f2b-4995-9650-e04712864e3e" providerId="ADAL" clId="{3E273B7A-160B-4E54-86D9-43AA5E35B516}" dt="2025-01-18T17:35:00.208" v="314" actId="1076"/>
          <ac:cxnSpMkLst>
            <pc:docMk/>
            <pc:sldMk cId="2667285877" sldId="267"/>
            <ac:cxnSpMk id="31" creationId="{4D659404-8DD0-79F1-E484-2AD6ED46D0A3}"/>
          </ac:cxnSpMkLst>
        </pc:cxnChg>
        <pc:cxnChg chg="mod">
          <ac:chgData name="marklong@student.ubc.ca" userId="01f3b853-1f2b-4995-9650-e04712864e3e" providerId="ADAL" clId="{3E273B7A-160B-4E54-86D9-43AA5E35B516}" dt="2025-01-18T17:35:00.208" v="314" actId="1076"/>
          <ac:cxnSpMkLst>
            <pc:docMk/>
            <pc:sldMk cId="2667285877" sldId="267"/>
            <ac:cxnSpMk id="32" creationId="{983A4EFA-BCA8-2B8A-5D50-6A2977F318FC}"/>
          </ac:cxnSpMkLst>
        </pc:cxnChg>
      </pc:sldChg>
      <pc:sldChg chg="addSp modSp mod ord modShow">
        <pc:chgData name="marklong@student.ubc.ca" userId="01f3b853-1f2b-4995-9650-e04712864e3e" providerId="ADAL" clId="{3E273B7A-160B-4E54-86D9-43AA5E35B516}" dt="2025-01-19T20:19:05.945" v="1781"/>
        <pc:sldMkLst>
          <pc:docMk/>
          <pc:sldMk cId="1792761879" sldId="268"/>
        </pc:sldMkLst>
        <pc:spChg chg="add mod">
          <ac:chgData name="marklong@student.ubc.ca" userId="01f3b853-1f2b-4995-9650-e04712864e3e" providerId="ADAL" clId="{3E273B7A-160B-4E54-86D9-43AA5E35B516}" dt="2025-01-18T17:46:23.819" v="385" actId="5736"/>
          <ac:spMkLst>
            <pc:docMk/>
            <pc:sldMk cId="1792761879" sldId="268"/>
            <ac:spMk id="2" creationId="{9B88F631-B74C-8336-464A-F628450A7B53}"/>
          </ac:spMkLst>
        </pc:spChg>
        <pc:graphicFrameChg chg="add mod">
          <ac:chgData name="marklong@student.ubc.ca" userId="01f3b853-1f2b-4995-9650-e04712864e3e" providerId="ADAL" clId="{3E273B7A-160B-4E54-86D9-43AA5E35B516}" dt="2025-01-18T17:46:23.819" v="385" actId="5736"/>
          <ac:graphicFrameMkLst>
            <pc:docMk/>
            <pc:sldMk cId="1792761879" sldId="268"/>
            <ac:graphicFrameMk id="3" creationId="{2934886A-AE0F-02EC-A2E0-DF91333BAC0B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8T17:46:23.819" v="385" actId="5736"/>
          <ac:graphicFrameMkLst>
            <pc:docMk/>
            <pc:sldMk cId="1792761879" sldId="268"/>
            <ac:graphicFrameMk id="4" creationId="{EFF88ED2-D200-A886-7D72-469A6AC15730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8T17:46:23.819" v="385" actId="5736"/>
          <ac:graphicFrameMkLst>
            <pc:docMk/>
            <pc:sldMk cId="1792761879" sldId="268"/>
            <ac:graphicFrameMk id="5" creationId="{247A70E1-4678-147E-142F-4F3EA95E2942}"/>
          </ac:graphicFrameMkLst>
        </pc:graphicFrameChg>
        <pc:picChg chg="mod">
          <ac:chgData name="marklong@student.ubc.ca" userId="01f3b853-1f2b-4995-9650-e04712864e3e" providerId="ADAL" clId="{3E273B7A-160B-4E54-86D9-43AA5E35B516}" dt="2025-01-18T17:46:23.819" v="385" actId="5736"/>
          <ac:picMkLst>
            <pc:docMk/>
            <pc:sldMk cId="1792761879" sldId="268"/>
            <ac:picMk id="8" creationId="{5862EB69-7E7F-3F00-3DA2-3A3B21AD71EA}"/>
          </ac:picMkLst>
        </pc:picChg>
      </pc:sldChg>
      <pc:sldChg chg="addSp delSp modSp mod ord modNotesTx">
        <pc:chgData name="marklong@student.ubc.ca" userId="01f3b853-1f2b-4995-9650-e04712864e3e" providerId="ADAL" clId="{3E273B7A-160B-4E54-86D9-43AA5E35B516}" dt="2025-01-27T05:33:37.347" v="4788" actId="5736"/>
        <pc:sldMkLst>
          <pc:docMk/>
          <pc:sldMk cId="2292362780" sldId="269"/>
        </pc:sldMkLst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2" creationId="{F3E79DCD-15AC-E49E-F30B-26D8797DAD4F}"/>
          </ac:spMkLst>
        </pc:spChg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3" creationId="{A297FE6E-1CC6-76EE-AE7B-10E9EA7B7B68}"/>
          </ac:spMkLst>
        </pc:spChg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4" creationId="{EFB2A3F8-03C8-FB6F-9834-D0256316FB44}"/>
          </ac:spMkLst>
        </pc:spChg>
        <pc:spChg chg="add mod">
          <ac:chgData name="marklong@student.ubc.ca" userId="01f3b853-1f2b-4995-9650-e04712864e3e" providerId="ADAL" clId="{3E273B7A-160B-4E54-86D9-43AA5E35B516}" dt="2025-01-26T20:34:34.328" v="4124" actId="207"/>
          <ac:spMkLst>
            <pc:docMk/>
            <pc:sldMk cId="2292362780" sldId="269"/>
            <ac:spMk id="7" creationId="{2A2F7535-2D2D-5BB5-07E4-0FBDF1A0DD8E}"/>
          </ac:spMkLst>
        </pc:spChg>
        <pc:spChg chg="mod topLvl">
          <ac:chgData name="marklong@student.ubc.ca" userId="01f3b853-1f2b-4995-9650-e04712864e3e" providerId="ADAL" clId="{3E273B7A-160B-4E54-86D9-43AA5E35B516}" dt="2025-01-26T20:34:38.955" v="4126" actId="1076"/>
          <ac:spMkLst>
            <pc:docMk/>
            <pc:sldMk cId="2292362780" sldId="269"/>
            <ac:spMk id="8" creationId="{CA0AC894-D6CF-C4F4-5B0E-57C07694ED33}"/>
          </ac:spMkLst>
        </pc:spChg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10" creationId="{4EA6B3C3-2077-3ED8-EA00-97360139F077}"/>
          </ac:spMkLst>
        </pc:spChg>
        <pc:spChg chg="add mod">
          <ac:chgData name="marklong@student.ubc.ca" userId="01f3b853-1f2b-4995-9650-e04712864e3e" providerId="ADAL" clId="{3E273B7A-160B-4E54-86D9-43AA5E35B516}" dt="2025-01-26T20:35:41.066" v="4141" actId="1076"/>
          <ac:spMkLst>
            <pc:docMk/>
            <pc:sldMk cId="2292362780" sldId="269"/>
            <ac:spMk id="13" creationId="{A89A52A9-BF9C-B20F-EF3B-E2B478B6102B}"/>
          </ac:spMkLst>
        </pc:spChg>
        <pc:spChg chg="add mod">
          <ac:chgData name="marklong@student.ubc.ca" userId="01f3b853-1f2b-4995-9650-e04712864e3e" providerId="ADAL" clId="{3E273B7A-160B-4E54-86D9-43AA5E35B516}" dt="2025-01-26T20:35:48.655" v="4143" actId="1076"/>
          <ac:spMkLst>
            <pc:docMk/>
            <pc:sldMk cId="2292362780" sldId="269"/>
            <ac:spMk id="20" creationId="{58A80248-F8A2-42A9-28FC-6C82C958B8F4}"/>
          </ac:spMkLst>
        </pc:spChg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21" creationId="{AE85B1AE-3FE2-5576-0FBA-C2C61484038B}"/>
          </ac:spMkLst>
        </pc:spChg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22" creationId="{486924BD-03E0-E27D-21EB-8A8D6C9A78D8}"/>
          </ac:spMkLst>
        </pc:spChg>
        <pc:spChg chg="add mod">
          <ac:chgData name="marklong@student.ubc.ca" userId="01f3b853-1f2b-4995-9650-e04712864e3e" providerId="ADAL" clId="{3E273B7A-160B-4E54-86D9-43AA5E35B516}" dt="2025-01-26T20:36:16.324" v="4149" actId="1076"/>
          <ac:spMkLst>
            <pc:docMk/>
            <pc:sldMk cId="2292362780" sldId="269"/>
            <ac:spMk id="23" creationId="{BA0C8B9E-A651-9178-5F70-B59459CC422C}"/>
          </ac:spMkLst>
        </pc:spChg>
        <pc:spChg chg="add mod">
          <ac:chgData name="marklong@student.ubc.ca" userId="01f3b853-1f2b-4995-9650-e04712864e3e" providerId="ADAL" clId="{3E273B7A-160B-4E54-86D9-43AA5E35B516}" dt="2025-01-18T17:26:48.489" v="236" actId="5736"/>
          <ac:spMkLst>
            <pc:docMk/>
            <pc:sldMk cId="2292362780" sldId="269"/>
            <ac:spMk id="27" creationId="{4E30B516-8E98-7A23-DD86-0E6F2B800FF8}"/>
          </ac:spMkLst>
        </pc:spChg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28" creationId="{79CA2545-271B-137D-3375-4ACAA836D633}"/>
          </ac:spMkLst>
        </pc:spChg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30" creationId="{F11A45E6-FA31-1FC3-EBD9-D775923DEC21}"/>
          </ac:spMkLst>
        </pc:spChg>
        <pc:spChg chg="add mod">
          <ac:chgData name="marklong@student.ubc.ca" userId="01f3b853-1f2b-4995-9650-e04712864e3e" providerId="ADAL" clId="{3E273B7A-160B-4E54-86D9-43AA5E35B516}" dt="2025-01-18T17:26:48.489" v="236" actId="5736"/>
          <ac:spMkLst>
            <pc:docMk/>
            <pc:sldMk cId="2292362780" sldId="269"/>
            <ac:spMk id="31" creationId="{C07B343F-E6CF-F2D2-1D02-FE086DD8D515}"/>
          </ac:spMkLst>
        </pc:spChg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38" creationId="{E0DB0074-EF8E-76E8-4565-D987CA0C228F}"/>
          </ac:spMkLst>
        </pc:spChg>
        <pc:spChg chg="add mod">
          <ac:chgData name="marklong@student.ubc.ca" userId="01f3b853-1f2b-4995-9650-e04712864e3e" providerId="ADAL" clId="{3E273B7A-160B-4E54-86D9-43AA5E35B516}" dt="2025-01-27T05:33:37.347" v="4788" actId="5736"/>
          <ac:spMkLst>
            <pc:docMk/>
            <pc:sldMk cId="2292362780" sldId="269"/>
            <ac:spMk id="39" creationId="{21B6D990-9245-A6EA-8636-A76BFC4E9CC3}"/>
          </ac:spMkLst>
        </pc:spChg>
        <pc:grpChg chg="add mod">
          <ac:chgData name="marklong@student.ubc.ca" userId="01f3b853-1f2b-4995-9650-e04712864e3e" providerId="ADAL" clId="{3E273B7A-160B-4E54-86D9-43AA5E35B516}" dt="2025-01-18T17:16:12.594" v="78" actId="1076"/>
          <ac:grpSpMkLst>
            <pc:docMk/>
            <pc:sldMk cId="2292362780" sldId="269"/>
            <ac:grpSpMk id="26" creationId="{9B77CE5E-7BE9-0B80-3835-69B42ED2A909}"/>
          </ac:grpSpMkLst>
        </pc:grpChg>
        <pc:graphicFrameChg chg="mod topLvl">
          <ac:chgData name="marklong@student.ubc.ca" userId="01f3b853-1f2b-4995-9650-e04712864e3e" providerId="ADAL" clId="{3E273B7A-160B-4E54-86D9-43AA5E35B516}" dt="2025-01-18T17:21:28.135" v="133" actId="165"/>
          <ac:graphicFrameMkLst>
            <pc:docMk/>
            <pc:sldMk cId="2292362780" sldId="269"/>
            <ac:graphicFrameMk id="6" creationId="{44AE7CB7-DB8A-083E-D210-E0C55541D136}"/>
          </ac:graphicFrameMkLst>
        </pc:graphicFrameChg>
        <pc:picChg chg="mod topLvl">
          <ac:chgData name="marklong@student.ubc.ca" userId="01f3b853-1f2b-4995-9650-e04712864e3e" providerId="ADAL" clId="{3E273B7A-160B-4E54-86D9-43AA5E35B516}" dt="2025-01-26T02:36:26.658" v="3849" actId="1076"/>
          <ac:picMkLst>
            <pc:docMk/>
            <pc:sldMk cId="2292362780" sldId="269"/>
            <ac:picMk id="5" creationId="{60A5A28B-629F-51EB-7C88-858871A7C94B}"/>
          </ac:picMkLst>
        </pc:picChg>
        <pc:cxnChg chg="add mod">
          <ac:chgData name="marklong@student.ubc.ca" userId="01f3b853-1f2b-4995-9650-e04712864e3e" providerId="ADAL" clId="{3E273B7A-160B-4E54-86D9-43AA5E35B516}" dt="2025-01-18T17:16:12.594" v="78" actId="1076"/>
          <ac:cxnSpMkLst>
            <pc:docMk/>
            <pc:sldMk cId="2292362780" sldId="269"/>
            <ac:cxnSpMk id="9" creationId="{BE9BE086-9840-03DF-8945-0025A1307207}"/>
          </ac:cxnSpMkLst>
        </pc:cxnChg>
        <pc:cxnChg chg="add mod">
          <ac:chgData name="marklong@student.ubc.ca" userId="01f3b853-1f2b-4995-9650-e04712864e3e" providerId="ADAL" clId="{3E273B7A-160B-4E54-86D9-43AA5E35B516}" dt="2025-01-18T17:16:12.594" v="78" actId="1076"/>
          <ac:cxnSpMkLst>
            <pc:docMk/>
            <pc:sldMk cId="2292362780" sldId="269"/>
            <ac:cxnSpMk id="11" creationId="{161DDCDF-AA22-8571-48D4-076804ACC224}"/>
          </ac:cxnSpMkLst>
        </pc:cxnChg>
        <pc:cxnChg chg="add mod">
          <ac:chgData name="marklong@student.ubc.ca" userId="01f3b853-1f2b-4995-9650-e04712864e3e" providerId="ADAL" clId="{3E273B7A-160B-4E54-86D9-43AA5E35B516}" dt="2025-01-18T17:16:12.594" v="78" actId="1076"/>
          <ac:cxnSpMkLst>
            <pc:docMk/>
            <pc:sldMk cId="2292362780" sldId="269"/>
            <ac:cxnSpMk id="12" creationId="{F91D7E6B-6D4F-9C27-C192-3D2988C0503E}"/>
          </ac:cxnSpMkLst>
        </pc:cxnChg>
        <pc:cxnChg chg="add mod">
          <ac:chgData name="marklong@student.ubc.ca" userId="01f3b853-1f2b-4995-9650-e04712864e3e" providerId="ADAL" clId="{3E273B7A-160B-4E54-86D9-43AA5E35B516}" dt="2025-01-18T17:16:04.288" v="77" actId="692"/>
          <ac:cxnSpMkLst>
            <pc:docMk/>
            <pc:sldMk cId="2292362780" sldId="269"/>
            <ac:cxnSpMk id="14" creationId="{1E731728-DEEF-9F56-EE30-5B5E40498F43}"/>
          </ac:cxnSpMkLst>
        </pc:cxnChg>
        <pc:cxnChg chg="add mod">
          <ac:chgData name="marklong@student.ubc.ca" userId="01f3b853-1f2b-4995-9650-e04712864e3e" providerId="ADAL" clId="{3E273B7A-160B-4E54-86D9-43AA5E35B516}" dt="2025-01-18T17:16:04.288" v="77" actId="692"/>
          <ac:cxnSpMkLst>
            <pc:docMk/>
            <pc:sldMk cId="2292362780" sldId="269"/>
            <ac:cxnSpMk id="15" creationId="{C517CB9E-BFB3-E777-ECBE-C1CFEC05C28A}"/>
          </ac:cxnSpMkLst>
        </pc:cxnChg>
        <pc:cxnChg chg="add mod">
          <ac:chgData name="marklong@student.ubc.ca" userId="01f3b853-1f2b-4995-9650-e04712864e3e" providerId="ADAL" clId="{3E273B7A-160B-4E54-86D9-43AA5E35B516}" dt="2025-01-18T17:16:04.288" v="77" actId="692"/>
          <ac:cxnSpMkLst>
            <pc:docMk/>
            <pc:sldMk cId="2292362780" sldId="269"/>
            <ac:cxnSpMk id="16" creationId="{F62EEF5B-A234-9459-F16D-C851CC4B5DFE}"/>
          </ac:cxnSpMkLst>
        </pc:cxnChg>
        <pc:cxnChg chg="add mod">
          <ac:chgData name="marklong@student.ubc.ca" userId="01f3b853-1f2b-4995-9650-e04712864e3e" providerId="ADAL" clId="{3E273B7A-160B-4E54-86D9-43AA5E35B516}" dt="2025-01-18T17:16:04.288" v="77" actId="692"/>
          <ac:cxnSpMkLst>
            <pc:docMk/>
            <pc:sldMk cId="2292362780" sldId="269"/>
            <ac:cxnSpMk id="17" creationId="{8C3DF9E4-9C5D-8E5F-390E-AB38943C4271}"/>
          </ac:cxnSpMkLst>
        </pc:cxnChg>
        <pc:cxnChg chg="add mod">
          <ac:chgData name="marklong@student.ubc.ca" userId="01f3b853-1f2b-4995-9650-e04712864e3e" providerId="ADAL" clId="{3E273B7A-160B-4E54-86D9-43AA5E35B516}" dt="2025-01-18T17:16:04.288" v="77" actId="692"/>
          <ac:cxnSpMkLst>
            <pc:docMk/>
            <pc:sldMk cId="2292362780" sldId="269"/>
            <ac:cxnSpMk id="18" creationId="{4E58B970-E0B9-4CCB-5F17-C7A70E6505A3}"/>
          </ac:cxnSpMkLst>
        </pc:cxnChg>
        <pc:cxnChg chg="add mod">
          <ac:chgData name="marklong@student.ubc.ca" userId="01f3b853-1f2b-4995-9650-e04712864e3e" providerId="ADAL" clId="{3E273B7A-160B-4E54-86D9-43AA5E35B516}" dt="2025-01-18T17:16:04.288" v="77" actId="692"/>
          <ac:cxnSpMkLst>
            <pc:docMk/>
            <pc:sldMk cId="2292362780" sldId="269"/>
            <ac:cxnSpMk id="19" creationId="{E34ADDB4-A227-0776-C119-ED5B3BF1E835}"/>
          </ac:cxnSpMkLst>
        </pc:cxnChg>
      </pc:sldChg>
      <pc:sldChg chg="addSp delSp modSp mod ord modNotesTx">
        <pc:chgData name="marklong@student.ubc.ca" userId="01f3b853-1f2b-4995-9650-e04712864e3e" providerId="ADAL" clId="{3E273B7A-160B-4E54-86D9-43AA5E35B516}" dt="2025-01-27T05:32:11.555" v="4786" actId="5736"/>
        <pc:sldMkLst>
          <pc:docMk/>
          <pc:sldMk cId="2899420384" sldId="270"/>
        </pc:sldMkLst>
      </pc:sldChg>
      <pc:sldChg chg="addSp delSp modSp new mod ord modNotesTx">
        <pc:chgData name="marklong@student.ubc.ca" userId="01f3b853-1f2b-4995-9650-e04712864e3e" providerId="ADAL" clId="{3E273B7A-160B-4E54-86D9-43AA5E35B516}" dt="2025-01-26T20:41:22.228" v="4204" actId="1076"/>
        <pc:sldMkLst>
          <pc:docMk/>
          <pc:sldMk cId="3103115626" sldId="271"/>
        </pc:sldMkLst>
        <pc:spChg chg="add mod">
          <ac:chgData name="marklong@student.ubc.ca" userId="01f3b853-1f2b-4995-9650-e04712864e3e" providerId="ADAL" clId="{3E273B7A-160B-4E54-86D9-43AA5E35B516}" dt="2025-01-20T02:24:36.492" v="2465" actId="20577"/>
          <ac:spMkLst>
            <pc:docMk/>
            <pc:sldMk cId="3103115626" sldId="271"/>
            <ac:spMk id="2" creationId="{1B8C44B1-C54F-C4A5-E51C-59FF4824C39C}"/>
          </ac:spMkLst>
        </pc:spChg>
        <pc:spChg chg="add mod">
          <ac:chgData name="marklong@student.ubc.ca" userId="01f3b853-1f2b-4995-9650-e04712864e3e" providerId="ADAL" clId="{3E273B7A-160B-4E54-86D9-43AA5E35B516}" dt="2025-01-20T02:24:38.966" v="2467" actId="20577"/>
          <ac:spMkLst>
            <pc:docMk/>
            <pc:sldMk cId="3103115626" sldId="271"/>
            <ac:spMk id="16" creationId="{84CAB14C-E506-0C32-BA4D-A296E3756C67}"/>
          </ac:spMkLst>
        </pc:spChg>
        <pc:spChg chg="add mod">
          <ac:chgData name="marklong@student.ubc.ca" userId="01f3b853-1f2b-4995-9650-e04712864e3e" providerId="ADAL" clId="{3E273B7A-160B-4E54-86D9-43AA5E35B516}" dt="2025-01-19T18:08:42.823" v="705" actId="164"/>
          <ac:spMkLst>
            <pc:docMk/>
            <pc:sldMk cId="3103115626" sldId="271"/>
            <ac:spMk id="25" creationId="{D8180B8C-DFCD-CDBB-51A4-67A49DD62D51}"/>
          </ac:spMkLst>
        </pc:spChg>
        <pc:spChg chg="add mod">
          <ac:chgData name="marklong@student.ubc.ca" userId="01f3b853-1f2b-4995-9650-e04712864e3e" providerId="ADAL" clId="{3E273B7A-160B-4E54-86D9-43AA5E35B516}" dt="2025-01-19T18:13:13.625" v="758" actId="164"/>
          <ac:spMkLst>
            <pc:docMk/>
            <pc:sldMk cId="3103115626" sldId="271"/>
            <ac:spMk id="31" creationId="{B00E53C5-7938-09EC-CA81-A3BCD236FA14}"/>
          </ac:spMkLst>
        </pc:spChg>
        <pc:spChg chg="add mod">
          <ac:chgData name="marklong@student.ubc.ca" userId="01f3b853-1f2b-4995-9650-e04712864e3e" providerId="ADAL" clId="{3E273B7A-160B-4E54-86D9-43AA5E35B516}" dt="2025-01-19T18:13:13.625" v="758" actId="164"/>
          <ac:spMkLst>
            <pc:docMk/>
            <pc:sldMk cId="3103115626" sldId="271"/>
            <ac:spMk id="37" creationId="{9945AE10-9E10-1615-3C06-1C526AFA6C69}"/>
          </ac:spMkLst>
        </pc:spChg>
        <pc:spChg chg="add mod">
          <ac:chgData name="marklong@student.ubc.ca" userId="01f3b853-1f2b-4995-9650-e04712864e3e" providerId="ADAL" clId="{3E273B7A-160B-4E54-86D9-43AA5E35B516}" dt="2025-01-19T18:13:13.625" v="758" actId="164"/>
          <ac:spMkLst>
            <pc:docMk/>
            <pc:sldMk cId="3103115626" sldId="271"/>
            <ac:spMk id="39" creationId="{E7F1405E-56F2-E57A-E58A-7B572ED44C7F}"/>
          </ac:spMkLst>
        </pc:spChg>
        <pc:spChg chg="add mod">
          <ac:chgData name="marklong@student.ubc.ca" userId="01f3b853-1f2b-4995-9650-e04712864e3e" providerId="ADAL" clId="{3E273B7A-160B-4E54-86D9-43AA5E35B516}" dt="2025-01-19T18:13:13.625" v="758" actId="164"/>
          <ac:spMkLst>
            <pc:docMk/>
            <pc:sldMk cId="3103115626" sldId="271"/>
            <ac:spMk id="43" creationId="{863BD561-E394-DD4D-84C9-45D4B401F32F}"/>
          </ac:spMkLst>
        </pc:spChg>
        <pc:spChg chg="add mod ord">
          <ac:chgData name="marklong@student.ubc.ca" userId="01f3b853-1f2b-4995-9650-e04712864e3e" providerId="ADAL" clId="{3E273B7A-160B-4E54-86D9-43AA5E35B516}" dt="2025-01-26T20:41:19.308" v="4203" actId="1076"/>
          <ac:spMkLst>
            <pc:docMk/>
            <pc:sldMk cId="3103115626" sldId="271"/>
            <ac:spMk id="50" creationId="{D734A0CC-3313-B877-E392-4A4C3C7D6B21}"/>
          </ac:spMkLst>
        </pc:spChg>
        <pc:grpChg chg="add mod">
          <ac:chgData name="marklong@student.ubc.ca" userId="01f3b853-1f2b-4995-9650-e04712864e3e" providerId="ADAL" clId="{3E273B7A-160B-4E54-86D9-43AA5E35B516}" dt="2025-01-19T18:08:44.804" v="706" actId="1076"/>
          <ac:grpSpMkLst>
            <pc:docMk/>
            <pc:sldMk cId="3103115626" sldId="271"/>
            <ac:grpSpMk id="35" creationId="{C8602333-C8F6-E270-2407-857779A5F332}"/>
          </ac:grpSpMkLst>
        </pc:grpChg>
        <pc:grpChg chg="mod">
          <ac:chgData name="marklong@student.ubc.ca" userId="01f3b853-1f2b-4995-9650-e04712864e3e" providerId="ADAL" clId="{3E273B7A-160B-4E54-86D9-43AA5E35B516}" dt="2025-01-26T20:41:22.228" v="4204" actId="1076"/>
          <ac:grpSpMkLst>
            <pc:docMk/>
            <pc:sldMk cId="3103115626" sldId="271"/>
            <ac:grpSpMk id="51" creationId="{F4DC315E-935A-5165-6BD2-F764AC19313C}"/>
          </ac:grpSpMkLst>
        </pc:grpChg>
        <pc:graphicFrameChg chg="add mod">
          <ac:chgData name="marklong@student.ubc.ca" userId="01f3b853-1f2b-4995-9650-e04712864e3e" providerId="ADAL" clId="{3E273B7A-160B-4E54-86D9-43AA5E35B516}" dt="2025-01-19T18:13:13.625" v="758" actId="164"/>
          <ac:graphicFrameMkLst>
            <pc:docMk/>
            <pc:sldMk cId="3103115626" sldId="271"/>
            <ac:graphicFrameMk id="8" creationId="{4DAD4E84-493F-B16B-F338-15B4DB2479BB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8:03:55.998" v="604" actId="1076"/>
          <ac:graphicFrameMkLst>
            <pc:docMk/>
            <pc:sldMk cId="3103115626" sldId="271"/>
            <ac:graphicFrameMk id="12" creationId="{46F08517-3876-5065-3419-F248E622E9A1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8:11:23.930" v="746" actId="1076"/>
          <ac:graphicFrameMkLst>
            <pc:docMk/>
            <pc:sldMk cId="3103115626" sldId="271"/>
            <ac:graphicFrameMk id="17" creationId="{C3D7DF32-BABC-F876-95AD-1CBCB7FBCD03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8:06:19.958" v="656" actId="1076"/>
          <ac:graphicFrameMkLst>
            <pc:docMk/>
            <pc:sldMk cId="3103115626" sldId="271"/>
            <ac:graphicFrameMk id="20" creationId="{582739CE-C88E-8639-A2F9-E479AEC4BA4A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8:13:13.625" v="758" actId="164"/>
          <ac:graphicFrameMkLst>
            <pc:docMk/>
            <pc:sldMk cId="3103115626" sldId="271"/>
            <ac:graphicFrameMk id="24" creationId="{0A4D8355-7AD8-B44E-5BE3-158A592C7E4F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8:08:42.823" v="705" actId="164"/>
          <ac:graphicFrameMkLst>
            <pc:docMk/>
            <pc:sldMk cId="3103115626" sldId="271"/>
            <ac:graphicFrameMk id="28" creationId="{63ED09FB-C3C6-C03C-20D4-D79D85E5A8B5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8:13:13.625" v="758" actId="164"/>
          <ac:graphicFrameMkLst>
            <pc:docMk/>
            <pc:sldMk cId="3103115626" sldId="271"/>
            <ac:graphicFrameMk id="47" creationId="{D780F059-499F-ABB0-18D4-9C6525A93EF7}"/>
          </ac:graphicFrameMkLst>
        </pc:graphicFrameChg>
        <pc:cxnChg chg="add mod">
          <ac:chgData name="marklong@student.ubc.ca" userId="01f3b853-1f2b-4995-9650-e04712864e3e" providerId="ADAL" clId="{3E273B7A-160B-4E54-86D9-43AA5E35B516}" dt="2025-01-19T18:02:02.152" v="591" actId="14100"/>
          <ac:cxnSpMkLst>
            <pc:docMk/>
            <pc:sldMk cId="3103115626" sldId="271"/>
            <ac:cxnSpMk id="4" creationId="{7C6FEF52-1C42-3BF7-0F69-027A16B1F99F}"/>
          </ac:cxnSpMkLst>
        </pc:cxnChg>
        <pc:cxnChg chg="add mod">
          <ac:chgData name="marklong@student.ubc.ca" userId="01f3b853-1f2b-4995-9650-e04712864e3e" providerId="ADAL" clId="{3E273B7A-160B-4E54-86D9-43AA5E35B516}" dt="2025-01-19T18:03:58.184" v="605" actId="14100"/>
          <ac:cxnSpMkLst>
            <pc:docMk/>
            <pc:sldMk cId="3103115626" sldId="271"/>
            <ac:cxnSpMk id="9" creationId="{BC73BB85-2EC8-8C85-FFA7-7A62D1F3CC8A}"/>
          </ac:cxnSpMkLst>
        </pc:cxnChg>
        <pc:cxnChg chg="add mod">
          <ac:chgData name="marklong@student.ubc.ca" userId="01f3b853-1f2b-4995-9650-e04712864e3e" providerId="ADAL" clId="{3E273B7A-160B-4E54-86D9-43AA5E35B516}" dt="2025-01-19T18:05:58.597" v="652" actId="1076"/>
          <ac:cxnSpMkLst>
            <pc:docMk/>
            <pc:sldMk cId="3103115626" sldId="271"/>
            <ac:cxnSpMk id="14" creationId="{5EBF0777-2EB2-FDAE-23A0-0CA2EE04A0F9}"/>
          </ac:cxnSpMkLst>
        </pc:cxnChg>
        <pc:cxnChg chg="add mod">
          <ac:chgData name="marklong@student.ubc.ca" userId="01f3b853-1f2b-4995-9650-e04712864e3e" providerId="ADAL" clId="{3E273B7A-160B-4E54-86D9-43AA5E35B516}" dt="2025-01-19T18:08:44.804" v="706" actId="1076"/>
          <ac:cxnSpMkLst>
            <pc:docMk/>
            <pc:sldMk cId="3103115626" sldId="271"/>
            <ac:cxnSpMk id="21" creationId="{18BE43CD-E405-CF90-6B31-81924C8242A1}"/>
          </ac:cxnSpMkLst>
        </pc:cxnChg>
        <pc:cxnChg chg="add mod">
          <ac:chgData name="marklong@student.ubc.ca" userId="01f3b853-1f2b-4995-9650-e04712864e3e" providerId="ADAL" clId="{3E273B7A-160B-4E54-86D9-43AA5E35B516}" dt="2025-01-19T18:11:35.160" v="748" actId="14100"/>
          <ac:cxnSpMkLst>
            <pc:docMk/>
            <pc:sldMk cId="3103115626" sldId="271"/>
            <ac:cxnSpMk id="32" creationId="{0117F68A-41B4-ED9E-7246-AD6FC3ECD81F}"/>
          </ac:cxnSpMkLst>
        </pc:cxnChg>
        <pc:cxnChg chg="add mod">
          <ac:chgData name="marklong@student.ubc.ca" userId="01f3b853-1f2b-4995-9650-e04712864e3e" providerId="ADAL" clId="{3E273B7A-160B-4E54-86D9-43AA5E35B516}" dt="2025-01-19T18:10:23.844" v="725" actId="14100"/>
          <ac:cxnSpMkLst>
            <pc:docMk/>
            <pc:sldMk cId="3103115626" sldId="271"/>
            <ac:cxnSpMk id="40" creationId="{0E35AE36-D7A4-6F06-388A-D00BF612FBFE}"/>
          </ac:cxnSpMkLst>
        </pc:cxnChg>
        <pc:cxnChg chg="add mod">
          <ac:chgData name="marklong@student.ubc.ca" userId="01f3b853-1f2b-4995-9650-e04712864e3e" providerId="ADAL" clId="{3E273B7A-160B-4E54-86D9-43AA5E35B516}" dt="2025-01-19T18:11:35.160" v="748" actId="14100"/>
          <ac:cxnSpMkLst>
            <pc:docMk/>
            <pc:sldMk cId="3103115626" sldId="271"/>
            <ac:cxnSpMk id="44" creationId="{4FD69FD1-B962-877A-740A-A0B7EEAA5968}"/>
          </ac:cxnSpMkLst>
        </pc:cxnChg>
      </pc:sldChg>
      <pc:sldChg chg="addSp delSp modSp add mod modShow modNotesTx">
        <pc:chgData name="marklong@student.ubc.ca" userId="01f3b853-1f2b-4995-9650-e04712864e3e" providerId="ADAL" clId="{3E273B7A-160B-4E54-86D9-43AA5E35B516}" dt="2025-01-20T00:41:03.992" v="2175" actId="729"/>
        <pc:sldMkLst>
          <pc:docMk/>
          <pc:sldMk cId="1522661362" sldId="272"/>
        </pc:sldMkLst>
        <pc:graphicFrameChg chg="add del mod replId">
          <ac:chgData name="marklong@student.ubc.ca" userId="01f3b853-1f2b-4995-9650-e04712864e3e" providerId="ADAL" clId="{3E273B7A-160B-4E54-86D9-43AA5E35B516}" dt="2025-01-19T19:07:39.338" v="1028" actId="1076"/>
          <ac:graphicFrameMkLst>
            <pc:docMk/>
            <pc:sldMk cId="1522661362" sldId="272"/>
            <ac:graphicFrameMk id="4" creationId="{441B82DD-6A62-40BD-3FAD-604C484DF968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07:58.883" v="1029" actId="5736"/>
          <ac:graphicFrameMkLst>
            <pc:docMk/>
            <pc:sldMk cId="1522661362" sldId="272"/>
            <ac:graphicFrameMk id="12" creationId="{6D7AB670-850D-E02C-6950-2B75C025A99B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07:58.883" v="1029" actId="5736"/>
          <ac:graphicFrameMkLst>
            <pc:docMk/>
            <pc:sldMk cId="1522661362" sldId="272"/>
            <ac:graphicFrameMk id="13" creationId="{E2E214FE-0491-E5A5-3A5F-831ED7DF9F45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07:58.883" v="1029" actId="5736"/>
          <ac:graphicFrameMkLst>
            <pc:docMk/>
            <pc:sldMk cId="1522661362" sldId="272"/>
            <ac:graphicFrameMk id="14" creationId="{715CFADF-9331-219B-F53B-B0FA66964448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8:51:04.709" v="836" actId="5736"/>
          <ac:graphicFrameMkLst>
            <pc:docMk/>
            <pc:sldMk cId="1522661362" sldId="272"/>
            <ac:graphicFrameMk id="18" creationId="{769851EA-E978-1357-AAC7-4ADB1811C243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07:58.883" v="1029" actId="5736"/>
          <ac:graphicFrameMkLst>
            <pc:docMk/>
            <pc:sldMk cId="1522661362" sldId="272"/>
            <ac:graphicFrameMk id="19" creationId="{8E366F3D-5D36-69CB-C081-32BD938A3953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07:58.883" v="1029" actId="5736"/>
          <ac:graphicFrameMkLst>
            <pc:docMk/>
            <pc:sldMk cId="1522661362" sldId="272"/>
            <ac:graphicFrameMk id="20" creationId="{4C219F7A-BB3B-49A0-4349-BA67B57A7056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8:51:04.709" v="836" actId="5736"/>
          <ac:graphicFrameMkLst>
            <pc:docMk/>
            <pc:sldMk cId="1522661362" sldId="272"/>
            <ac:graphicFrameMk id="21" creationId="{6E13CE77-588B-5E33-61D2-3F3210BF72A6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07:58.883" v="1029" actId="5736"/>
          <ac:graphicFrameMkLst>
            <pc:docMk/>
            <pc:sldMk cId="1522661362" sldId="272"/>
            <ac:graphicFrameMk id="22" creationId="{85FB660A-2FAD-8A18-5F2E-76ED2E6C8C4C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07:58.883" v="1029" actId="5736"/>
          <ac:graphicFrameMkLst>
            <pc:docMk/>
            <pc:sldMk cId="1522661362" sldId="272"/>
            <ac:graphicFrameMk id="23" creationId="{A6951CF9-9FE2-791F-B92A-B34AA3278F2A}"/>
          </ac:graphicFrameMkLst>
        </pc:graphicFrameChg>
        <pc:picChg chg="add mod ord">
          <ac:chgData name="marklong@student.ubc.ca" userId="01f3b853-1f2b-4995-9650-e04712864e3e" providerId="ADAL" clId="{3E273B7A-160B-4E54-86D9-43AA5E35B516}" dt="2025-01-19T19:07:58.883" v="1029" actId="5736"/>
          <ac:picMkLst>
            <pc:docMk/>
            <pc:sldMk cId="1522661362" sldId="272"/>
            <ac:picMk id="3" creationId="{E5C61E56-5F00-9478-EAC9-9A52307644FD}"/>
          </ac:picMkLst>
        </pc:picChg>
        <pc:picChg chg="add mod">
          <ac:chgData name="marklong@student.ubc.ca" userId="01f3b853-1f2b-4995-9650-e04712864e3e" providerId="ADAL" clId="{3E273B7A-160B-4E54-86D9-43AA5E35B516}" dt="2025-01-19T19:07:58.883" v="1029" actId="5736"/>
          <ac:picMkLst>
            <pc:docMk/>
            <pc:sldMk cId="1522661362" sldId="272"/>
            <ac:picMk id="36" creationId="{7AD40195-F018-729E-6C58-695A134A4708}"/>
          </ac:picMkLst>
        </pc:picChg>
        <pc:picChg chg="add mod">
          <ac:chgData name="marklong@student.ubc.ca" userId="01f3b853-1f2b-4995-9650-e04712864e3e" providerId="ADAL" clId="{3E273B7A-160B-4E54-86D9-43AA5E35B516}" dt="2025-01-19T19:07:58.883" v="1029" actId="5736"/>
          <ac:picMkLst>
            <pc:docMk/>
            <pc:sldMk cId="1522661362" sldId="272"/>
            <ac:picMk id="37" creationId="{38235A4D-B506-36BC-2E35-F67374CAA511}"/>
          </ac:picMkLst>
        </pc:picChg>
        <pc:cxnChg chg="mod">
          <ac:chgData name="marklong@student.ubc.ca" userId="01f3b853-1f2b-4995-9650-e04712864e3e" providerId="ADAL" clId="{3E273B7A-160B-4E54-86D9-43AA5E35B516}" dt="2025-01-19T18:49:52.174" v="830" actId="1036"/>
          <ac:cxnSpMkLst>
            <pc:docMk/>
            <pc:sldMk cId="1522661362" sldId="272"/>
            <ac:cxnSpMk id="7" creationId="{661B8F1F-47FC-D76C-C561-4A0A24F10E93}"/>
          </ac:cxnSpMkLst>
        </pc:cxnChg>
        <pc:cxnChg chg="mod">
          <ac:chgData name="marklong@student.ubc.ca" userId="01f3b853-1f2b-4995-9650-e04712864e3e" providerId="ADAL" clId="{3E273B7A-160B-4E54-86D9-43AA5E35B516}" dt="2025-01-19T18:49:52.174" v="830" actId="1036"/>
          <ac:cxnSpMkLst>
            <pc:docMk/>
            <pc:sldMk cId="1522661362" sldId="272"/>
            <ac:cxnSpMk id="9" creationId="{A5F09E17-C336-FD58-6B58-5479838C02AC}"/>
          </ac:cxnSpMkLst>
        </pc:cxnChg>
        <pc:cxnChg chg="mod">
          <ac:chgData name="marklong@student.ubc.ca" userId="01f3b853-1f2b-4995-9650-e04712864e3e" providerId="ADAL" clId="{3E273B7A-160B-4E54-86D9-43AA5E35B516}" dt="2025-01-19T18:49:52.174" v="830" actId="1036"/>
          <ac:cxnSpMkLst>
            <pc:docMk/>
            <pc:sldMk cId="1522661362" sldId="272"/>
            <ac:cxnSpMk id="10" creationId="{A0BA704C-0CFD-F22B-0478-8DCCB4D2BEB1}"/>
          </ac:cxnSpMkLst>
        </pc:cxnChg>
        <pc:cxnChg chg="mod">
          <ac:chgData name="marklong@student.ubc.ca" userId="01f3b853-1f2b-4995-9650-e04712864e3e" providerId="ADAL" clId="{3E273B7A-160B-4E54-86D9-43AA5E35B516}" dt="2025-01-19T18:50:03.268" v="831" actId="1076"/>
          <ac:cxnSpMkLst>
            <pc:docMk/>
            <pc:sldMk cId="1522661362" sldId="272"/>
            <ac:cxnSpMk id="15" creationId="{1B7B220D-1B89-74E8-030A-F15816ED215C}"/>
          </ac:cxnSpMkLst>
        </pc:cxnChg>
        <pc:cxnChg chg="mod">
          <ac:chgData name="marklong@student.ubc.ca" userId="01f3b853-1f2b-4995-9650-e04712864e3e" providerId="ADAL" clId="{3E273B7A-160B-4E54-86D9-43AA5E35B516}" dt="2025-01-19T18:50:03.268" v="831" actId="1076"/>
          <ac:cxnSpMkLst>
            <pc:docMk/>
            <pc:sldMk cId="1522661362" sldId="272"/>
            <ac:cxnSpMk id="16" creationId="{7F26C136-DF78-9788-887A-012190719979}"/>
          </ac:cxnSpMkLst>
        </pc:cxnChg>
        <pc:cxnChg chg="mod">
          <ac:chgData name="marklong@student.ubc.ca" userId="01f3b853-1f2b-4995-9650-e04712864e3e" providerId="ADAL" clId="{3E273B7A-160B-4E54-86D9-43AA5E35B516}" dt="2025-01-19T18:50:03.268" v="831" actId="1076"/>
          <ac:cxnSpMkLst>
            <pc:docMk/>
            <pc:sldMk cId="1522661362" sldId="272"/>
            <ac:cxnSpMk id="17" creationId="{D5F2F173-319B-37EB-5A61-6CCDE5CC5979}"/>
          </ac:cxnSpMkLst>
        </pc:cxnChg>
        <pc:cxnChg chg="mod">
          <ac:chgData name="marklong@student.ubc.ca" userId="01f3b853-1f2b-4995-9650-e04712864e3e" providerId="ADAL" clId="{3E273B7A-160B-4E54-86D9-43AA5E35B516}" dt="2025-01-19T18:50:09.329" v="832" actId="1076"/>
          <ac:cxnSpMkLst>
            <pc:docMk/>
            <pc:sldMk cId="1522661362" sldId="272"/>
            <ac:cxnSpMk id="25" creationId="{6C12512E-C53D-ECCF-62FD-4A7CCC6B4C7B}"/>
          </ac:cxnSpMkLst>
        </pc:cxnChg>
        <pc:cxnChg chg="mod">
          <ac:chgData name="marklong@student.ubc.ca" userId="01f3b853-1f2b-4995-9650-e04712864e3e" providerId="ADAL" clId="{3E273B7A-160B-4E54-86D9-43AA5E35B516}" dt="2025-01-19T18:50:18.944" v="833" actId="1076"/>
          <ac:cxnSpMkLst>
            <pc:docMk/>
            <pc:sldMk cId="1522661362" sldId="272"/>
            <ac:cxnSpMk id="29" creationId="{552B75DE-D27A-C809-EE85-4CF650DD8709}"/>
          </ac:cxnSpMkLst>
        </pc:cxnChg>
        <pc:cxnChg chg="mod">
          <ac:chgData name="marklong@student.ubc.ca" userId="01f3b853-1f2b-4995-9650-e04712864e3e" providerId="ADAL" clId="{3E273B7A-160B-4E54-86D9-43AA5E35B516}" dt="2025-01-19T18:50:35.119" v="835" actId="1076"/>
          <ac:cxnSpMkLst>
            <pc:docMk/>
            <pc:sldMk cId="1522661362" sldId="272"/>
            <ac:cxnSpMk id="34" creationId="{5A59FFF8-D4BB-DA14-DC64-E7D5565EC470}"/>
          </ac:cxnSpMkLst>
        </pc:cxnChg>
      </pc:sldChg>
      <pc:sldChg chg="addSp delSp modSp add mod modShow modNotesTx">
        <pc:chgData name="marklong@student.ubc.ca" userId="01f3b853-1f2b-4995-9650-e04712864e3e" providerId="ADAL" clId="{3E273B7A-160B-4E54-86D9-43AA5E35B516}" dt="2025-01-20T00:50:22.099" v="2220" actId="729"/>
        <pc:sldMkLst>
          <pc:docMk/>
          <pc:sldMk cId="624263528" sldId="273"/>
        </pc:sldMkLst>
        <pc:spChg chg="add mod">
          <ac:chgData name="marklong@student.ubc.ca" userId="01f3b853-1f2b-4995-9650-e04712864e3e" providerId="ADAL" clId="{3E273B7A-160B-4E54-86D9-43AA5E35B516}" dt="2025-01-19T19:13:18.821" v="1087" actId="164"/>
          <ac:spMkLst>
            <pc:docMk/>
            <pc:sldMk cId="624263528" sldId="273"/>
            <ac:spMk id="12" creationId="{2AB4B2DF-70EA-1FB4-CD0A-E5B6A37B7CBA}"/>
          </ac:spMkLst>
        </pc:spChg>
        <pc:spChg chg="mod">
          <ac:chgData name="marklong@student.ubc.ca" userId="01f3b853-1f2b-4995-9650-e04712864e3e" providerId="ADAL" clId="{3E273B7A-160B-4E54-86D9-43AA5E35B516}" dt="2025-01-19T19:13:22.832" v="1088" actId="571"/>
          <ac:spMkLst>
            <pc:docMk/>
            <pc:sldMk cId="624263528" sldId="273"/>
            <ac:spMk id="17" creationId="{6359C3CB-ABE1-61D3-F87D-2EA2452F68B3}"/>
          </ac:spMkLst>
        </pc:spChg>
        <pc:spChg chg="mod">
          <ac:chgData name="marklong@student.ubc.ca" userId="01f3b853-1f2b-4995-9650-e04712864e3e" providerId="ADAL" clId="{3E273B7A-160B-4E54-86D9-43AA5E35B516}" dt="2025-01-19T19:13:43.592" v="1095" actId="571"/>
          <ac:spMkLst>
            <pc:docMk/>
            <pc:sldMk cId="624263528" sldId="273"/>
            <ac:spMk id="22" creationId="{ACA82D3F-F45A-BB40-4C54-F4688EC5736B}"/>
          </ac:spMkLst>
        </pc:spChg>
        <pc:grpChg chg="add mod">
          <ac:chgData name="marklong@student.ubc.ca" userId="01f3b853-1f2b-4995-9650-e04712864e3e" providerId="ADAL" clId="{3E273B7A-160B-4E54-86D9-43AA5E35B516}" dt="2025-01-19T19:13:18.821" v="1087" actId="164"/>
          <ac:grpSpMkLst>
            <pc:docMk/>
            <pc:sldMk cId="624263528" sldId="273"/>
            <ac:grpSpMk id="15" creationId="{9EBCBB09-94DF-65E5-737F-AEA40D7C49F4}"/>
          </ac:grpSpMkLst>
        </pc:grpChg>
        <pc:grpChg chg="add mod">
          <ac:chgData name="marklong@student.ubc.ca" userId="01f3b853-1f2b-4995-9650-e04712864e3e" providerId="ADAL" clId="{3E273B7A-160B-4E54-86D9-43AA5E35B516}" dt="2025-01-19T19:13:38.239" v="1094" actId="1035"/>
          <ac:grpSpMkLst>
            <pc:docMk/>
            <pc:sldMk cId="624263528" sldId="273"/>
            <ac:grpSpMk id="16" creationId="{945A30E2-9729-D81E-D3FC-A89C0C755369}"/>
          </ac:grpSpMkLst>
        </pc:grpChg>
        <pc:grpChg chg="add mod">
          <ac:chgData name="marklong@student.ubc.ca" userId="01f3b853-1f2b-4995-9650-e04712864e3e" providerId="ADAL" clId="{3E273B7A-160B-4E54-86D9-43AA5E35B516}" dt="2025-01-19T19:13:45.742" v="1096" actId="1035"/>
          <ac:grpSpMkLst>
            <pc:docMk/>
            <pc:sldMk cId="624263528" sldId="273"/>
            <ac:grpSpMk id="21" creationId="{76BB965E-C4A6-B69A-6C11-9F1AB48558D1}"/>
          </ac:grpSpMkLst>
        </pc:grpChg>
        <pc:graphicFrameChg chg="mod">
          <ac:chgData name="marklong@student.ubc.ca" userId="01f3b853-1f2b-4995-9650-e04712864e3e" providerId="ADAL" clId="{3E273B7A-160B-4E54-86D9-43AA5E35B516}" dt="2025-01-19T19:20:50.813" v="1193" actId="5736"/>
          <ac:graphicFrameMkLst>
            <pc:docMk/>
            <pc:sldMk cId="624263528" sldId="273"/>
            <ac:graphicFrameMk id="8" creationId="{2D5B4E90-ADC7-A77A-6C33-51EED568FF6C}"/>
          </ac:graphicFrameMkLst>
        </pc:graphicFrameChg>
        <pc:graphicFrameChg chg="add mod ord">
          <ac:chgData name="marklong@student.ubc.ca" userId="01f3b853-1f2b-4995-9650-e04712864e3e" providerId="ADAL" clId="{3E273B7A-160B-4E54-86D9-43AA5E35B516}" dt="2025-01-19T19:13:18.821" v="1087" actId="164"/>
          <ac:graphicFrameMkLst>
            <pc:docMk/>
            <pc:sldMk cId="624263528" sldId="273"/>
            <ac:graphicFrameMk id="10" creationId="{6DC83086-34A4-CDC8-31A0-5D256BA6ABC0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9:13:18.821" v="1087" actId="164"/>
          <ac:graphicFrameMkLst>
            <pc:docMk/>
            <pc:sldMk cId="624263528" sldId="273"/>
            <ac:graphicFrameMk id="13" creationId="{EEA09B9B-18C8-951E-BD78-DE69C99AADD6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9:13:18.821" v="1087" actId="164"/>
          <ac:graphicFrameMkLst>
            <pc:docMk/>
            <pc:sldMk cId="624263528" sldId="273"/>
            <ac:graphicFrameMk id="14" creationId="{8E48CB41-102D-4474-55A4-1D0246630B8A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13:22.832" v="1088" actId="571"/>
          <ac:graphicFrameMkLst>
            <pc:docMk/>
            <pc:sldMk cId="624263528" sldId="273"/>
            <ac:graphicFrameMk id="18" creationId="{9171CC02-D7E0-DE59-E909-CF9E6B06E9C8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13:22.832" v="1088" actId="571"/>
          <ac:graphicFrameMkLst>
            <pc:docMk/>
            <pc:sldMk cId="624263528" sldId="273"/>
            <ac:graphicFrameMk id="19" creationId="{5AF8900B-C037-B534-D456-CB95D7B185F6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13:22.832" v="1088" actId="571"/>
          <ac:graphicFrameMkLst>
            <pc:docMk/>
            <pc:sldMk cId="624263528" sldId="273"/>
            <ac:graphicFrameMk id="20" creationId="{C9F8AA0B-AD94-EE33-049E-03DA84D02EEB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13:43.592" v="1095" actId="571"/>
          <ac:graphicFrameMkLst>
            <pc:docMk/>
            <pc:sldMk cId="624263528" sldId="273"/>
            <ac:graphicFrameMk id="23" creationId="{FAA951FE-1EB3-936D-86F4-FA0EBE758189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20:50.813" v="1193" actId="5736"/>
          <ac:graphicFrameMkLst>
            <pc:docMk/>
            <pc:sldMk cId="624263528" sldId="273"/>
            <ac:graphicFrameMk id="24" creationId="{2C28EA34-C33B-E101-D79E-A60000BBF6B9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13:43.592" v="1095" actId="571"/>
          <ac:graphicFrameMkLst>
            <pc:docMk/>
            <pc:sldMk cId="624263528" sldId="273"/>
            <ac:graphicFrameMk id="25" creationId="{D0FC31FF-1F95-37AB-FEF8-C7E74FFDA849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13:43.592" v="1095" actId="571"/>
          <ac:graphicFrameMkLst>
            <pc:docMk/>
            <pc:sldMk cId="624263528" sldId="273"/>
            <ac:graphicFrameMk id="27" creationId="{6C04E5B4-FD2C-1653-8B21-9BACCF0B011E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9:15:46.185" v="1120"/>
          <ac:graphicFrameMkLst>
            <pc:docMk/>
            <pc:sldMk cId="624263528" sldId="273"/>
            <ac:graphicFrameMk id="28" creationId="{6242C935-D322-3AF8-6629-BCCF8E56220C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20:50.813" v="1193" actId="5736"/>
          <ac:graphicFrameMkLst>
            <pc:docMk/>
            <pc:sldMk cId="624263528" sldId="273"/>
            <ac:graphicFrameMk id="33" creationId="{35936E8C-91D7-46FE-33DB-D22F2C635036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9:16:29.732" v="1127"/>
          <ac:graphicFrameMkLst>
            <pc:docMk/>
            <pc:sldMk cId="624263528" sldId="273"/>
            <ac:graphicFrameMk id="35" creationId="{FBBD39A7-4340-EEE3-BD10-719D6320E7AC}"/>
          </ac:graphicFrameMkLst>
        </pc:graphicFrameChg>
        <pc:picChg chg="add mod ord modCrop">
          <ac:chgData name="marklong@student.ubc.ca" userId="01f3b853-1f2b-4995-9650-e04712864e3e" providerId="ADAL" clId="{3E273B7A-160B-4E54-86D9-43AA5E35B516}" dt="2025-01-19T19:20:50.813" v="1193" actId="5736"/>
          <ac:picMkLst>
            <pc:docMk/>
            <pc:sldMk cId="624263528" sldId="273"/>
            <ac:picMk id="3" creationId="{E05AAC85-C2A8-8D81-8FBD-DC5830D175C4}"/>
          </ac:picMkLst>
        </pc:picChg>
        <pc:picChg chg="add mod">
          <ac:chgData name="marklong@student.ubc.ca" userId="01f3b853-1f2b-4995-9650-e04712864e3e" providerId="ADAL" clId="{3E273B7A-160B-4E54-86D9-43AA5E35B516}" dt="2025-01-19T19:20:50.813" v="1193" actId="5736"/>
          <ac:picMkLst>
            <pc:docMk/>
            <pc:sldMk cId="624263528" sldId="273"/>
            <ac:picMk id="31" creationId="{5705F5F2-A6FD-46E8-7719-7D161949E528}"/>
          </ac:picMkLst>
        </pc:picChg>
        <pc:picChg chg="add mod">
          <ac:chgData name="marklong@student.ubc.ca" userId="01f3b853-1f2b-4995-9650-e04712864e3e" providerId="ADAL" clId="{3E273B7A-160B-4E54-86D9-43AA5E35B516}" dt="2025-01-19T19:20:50.813" v="1193" actId="5736"/>
          <ac:picMkLst>
            <pc:docMk/>
            <pc:sldMk cId="624263528" sldId="273"/>
            <ac:picMk id="32" creationId="{3B7CB1D6-8C78-1086-EB8A-F3570BF456B3}"/>
          </ac:picMkLst>
        </pc:picChg>
        <pc:picChg chg="add mod">
          <ac:chgData name="marklong@student.ubc.ca" userId="01f3b853-1f2b-4995-9650-e04712864e3e" providerId="ADAL" clId="{3E273B7A-160B-4E54-86D9-43AA5E35B516}" dt="2025-01-19T19:20:50.813" v="1193" actId="5736"/>
          <ac:picMkLst>
            <pc:docMk/>
            <pc:sldMk cId="624263528" sldId="273"/>
            <ac:picMk id="34" creationId="{BF4954DC-57F2-C673-CE47-B9EEDE94C68D}"/>
          </ac:picMkLst>
        </pc:picChg>
        <pc:picChg chg="add mod">
          <ac:chgData name="marklong@student.ubc.ca" userId="01f3b853-1f2b-4995-9650-e04712864e3e" providerId="ADAL" clId="{3E273B7A-160B-4E54-86D9-43AA5E35B516}" dt="2025-01-19T19:20:50.813" v="1193" actId="5736"/>
          <ac:picMkLst>
            <pc:docMk/>
            <pc:sldMk cId="624263528" sldId="273"/>
            <ac:picMk id="36" creationId="{F251AC9E-1AE4-2B6D-AD0B-A4A0FDDFA165}"/>
          </ac:picMkLst>
        </pc:picChg>
        <pc:picChg chg="add mod">
          <ac:chgData name="marklong@student.ubc.ca" userId="01f3b853-1f2b-4995-9650-e04712864e3e" providerId="ADAL" clId="{3E273B7A-160B-4E54-86D9-43AA5E35B516}" dt="2025-01-19T19:20:50.813" v="1193" actId="5736"/>
          <ac:picMkLst>
            <pc:docMk/>
            <pc:sldMk cId="624263528" sldId="273"/>
            <ac:picMk id="39" creationId="{5AB102DC-571A-D4BE-3B40-88A4A334894F}"/>
          </ac:picMkLst>
        </pc:picChg>
        <pc:picChg chg="add mod">
          <ac:chgData name="marklong@student.ubc.ca" userId="01f3b853-1f2b-4995-9650-e04712864e3e" providerId="ADAL" clId="{3E273B7A-160B-4E54-86D9-43AA5E35B516}" dt="2025-01-19T19:20:50.813" v="1193" actId="5736"/>
          <ac:picMkLst>
            <pc:docMk/>
            <pc:sldMk cId="624263528" sldId="273"/>
            <ac:picMk id="40" creationId="{34082DCB-90D7-8E7F-0BA2-D2BAEDA75F7E}"/>
          </ac:picMkLst>
        </pc:picChg>
        <pc:cxnChg chg="mod">
          <ac:chgData name="marklong@student.ubc.ca" userId="01f3b853-1f2b-4995-9650-e04712864e3e" providerId="ADAL" clId="{3E273B7A-160B-4E54-86D9-43AA5E35B516}" dt="2025-01-19T19:10:17.357" v="1045" actId="1076"/>
          <ac:cxnSpMkLst>
            <pc:docMk/>
            <pc:sldMk cId="624263528" sldId="273"/>
            <ac:cxnSpMk id="11" creationId="{8836FCD2-D8BC-367C-0E93-F143259473B2}"/>
          </ac:cxnSpMkLst>
        </pc:cxnChg>
        <pc:cxnChg chg="mod">
          <ac:chgData name="marklong@student.ubc.ca" userId="01f3b853-1f2b-4995-9650-e04712864e3e" providerId="ADAL" clId="{3E273B7A-160B-4E54-86D9-43AA5E35B516}" dt="2025-01-19T19:10:51.739" v="1053" actId="14100"/>
          <ac:cxnSpMkLst>
            <pc:docMk/>
            <pc:sldMk cId="624263528" sldId="273"/>
            <ac:cxnSpMk id="26" creationId="{7B6A4851-F00F-8980-F1D1-85F6B352A0C6}"/>
          </ac:cxnSpMkLst>
        </pc:cxnChg>
        <pc:cxnChg chg="mod">
          <ac:chgData name="marklong@student.ubc.ca" userId="01f3b853-1f2b-4995-9650-e04712864e3e" providerId="ADAL" clId="{3E273B7A-160B-4E54-86D9-43AA5E35B516}" dt="2025-01-19T19:19:53.813" v="1192" actId="14100"/>
          <ac:cxnSpMkLst>
            <pc:docMk/>
            <pc:sldMk cId="624263528" sldId="273"/>
            <ac:cxnSpMk id="30" creationId="{71864C64-A8D5-3A28-50B1-C63AB563014C}"/>
          </ac:cxnSpMkLst>
        </pc:cxnChg>
      </pc:sldChg>
      <pc:sldChg chg="addSp delSp modSp add mod ord modNotesTx">
        <pc:chgData name="marklong@student.ubc.ca" userId="01f3b853-1f2b-4995-9650-e04712864e3e" providerId="ADAL" clId="{3E273B7A-160B-4E54-86D9-43AA5E35B516}" dt="2025-01-26T21:40:27.064" v="4466" actId="5736"/>
        <pc:sldMkLst>
          <pc:docMk/>
          <pc:sldMk cId="577726029" sldId="274"/>
        </pc:sldMkLst>
        <pc:graphicFrameChg chg="mod">
          <ac:chgData name="marklong@student.ubc.ca" userId="01f3b853-1f2b-4995-9650-e04712864e3e" providerId="ADAL" clId="{3E273B7A-160B-4E54-86D9-43AA5E35B516}" dt="2025-01-26T21:40:27.064" v="4466" actId="5736"/>
          <ac:graphicFrameMkLst>
            <pc:docMk/>
            <pc:sldMk cId="577726029" sldId="274"/>
            <ac:graphicFrameMk id="12" creationId="{74D96A23-A2FD-5A2A-D75D-7552D89CA1F7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40:27.064" v="4466" actId="5736"/>
          <ac:graphicFrameMkLst>
            <pc:docMk/>
            <pc:sldMk cId="577726029" sldId="274"/>
            <ac:graphicFrameMk id="13" creationId="{F4168A93-69E9-D123-1992-CE43D894F302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40:27.064" v="4466" actId="5736"/>
          <ac:graphicFrameMkLst>
            <pc:docMk/>
            <pc:sldMk cId="577726029" sldId="274"/>
            <ac:graphicFrameMk id="14" creationId="{D8F9155E-5BE3-322D-7C12-0F48CCD83943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40:27.064" v="4466" actId="5736"/>
          <ac:graphicFrameMkLst>
            <pc:docMk/>
            <pc:sldMk cId="577726029" sldId="274"/>
            <ac:graphicFrameMk id="29" creationId="{D2A03C47-5710-4B87-7521-B65E8BCEF419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40:27.064" v="4466" actId="5736"/>
          <ac:graphicFrameMkLst>
            <pc:docMk/>
            <pc:sldMk cId="577726029" sldId="274"/>
            <ac:graphicFrameMk id="30" creationId="{9E9E7769-A5BD-72DC-ACA2-FAC0B37B4881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40:27.064" v="4466" actId="5736"/>
          <ac:graphicFrameMkLst>
            <pc:docMk/>
            <pc:sldMk cId="577726029" sldId="274"/>
            <ac:graphicFrameMk id="31" creationId="{889DE7F7-2AA4-6DAC-72D3-D393ABB88FC2}"/>
          </ac:graphicFrameMkLst>
        </pc:graphicFrameChg>
        <pc:picChg chg="add mod ord">
          <ac:chgData name="marklong@student.ubc.ca" userId="01f3b853-1f2b-4995-9650-e04712864e3e" providerId="ADAL" clId="{3E273B7A-160B-4E54-86D9-43AA5E35B516}" dt="2025-01-26T21:40:27.064" v="4466" actId="5736"/>
          <ac:picMkLst>
            <pc:docMk/>
            <pc:sldMk cId="577726029" sldId="274"/>
            <ac:picMk id="3" creationId="{8FD73438-954F-FF21-AD0B-5ED15A04F258}"/>
          </ac:picMkLst>
        </pc:picChg>
        <pc:picChg chg="add mod">
          <ac:chgData name="marklong@student.ubc.ca" userId="01f3b853-1f2b-4995-9650-e04712864e3e" providerId="ADAL" clId="{3E273B7A-160B-4E54-86D9-43AA5E35B516}" dt="2025-01-26T21:40:27.064" v="4466" actId="5736"/>
          <ac:picMkLst>
            <pc:docMk/>
            <pc:sldMk cId="577726029" sldId="274"/>
            <ac:picMk id="32" creationId="{5CC25755-014C-C65A-9B4F-ADD8690F7947}"/>
          </ac:picMkLst>
        </pc:picChg>
        <pc:cxnChg chg="mod">
          <ac:chgData name="marklong@student.ubc.ca" userId="01f3b853-1f2b-4995-9650-e04712864e3e" providerId="ADAL" clId="{3E273B7A-160B-4E54-86D9-43AA5E35B516}" dt="2025-01-19T19:35:24.221" v="1279" actId="5736"/>
          <ac:cxnSpMkLst>
            <pc:docMk/>
            <pc:sldMk cId="577726029" sldId="274"/>
            <ac:cxnSpMk id="6" creationId="{BA3CD372-A2FD-4EE0-23AA-2FC144450F56}"/>
          </ac:cxnSpMkLst>
        </pc:cxnChg>
        <pc:cxnChg chg="mod">
          <ac:chgData name="marklong@student.ubc.ca" userId="01f3b853-1f2b-4995-9650-e04712864e3e" providerId="ADAL" clId="{3E273B7A-160B-4E54-86D9-43AA5E35B516}" dt="2025-01-26T21:40:27.064" v="4466" actId="5736"/>
          <ac:cxnSpMkLst>
            <pc:docMk/>
            <pc:sldMk cId="577726029" sldId="274"/>
            <ac:cxnSpMk id="7" creationId="{EB33995D-29A8-9E72-E264-ADB1FE685156}"/>
          </ac:cxnSpMkLst>
        </pc:cxnChg>
        <pc:cxnChg chg="mod">
          <ac:chgData name="marklong@student.ubc.ca" userId="01f3b853-1f2b-4995-9650-e04712864e3e" providerId="ADAL" clId="{3E273B7A-160B-4E54-86D9-43AA5E35B516}" dt="2025-01-19T19:35:24.221" v="1279" actId="5736"/>
          <ac:cxnSpMkLst>
            <pc:docMk/>
            <pc:sldMk cId="577726029" sldId="274"/>
            <ac:cxnSpMk id="8" creationId="{0286269C-E291-9067-3218-736E4A9E6E7D}"/>
          </ac:cxnSpMkLst>
        </pc:cxnChg>
        <pc:cxnChg chg="mod">
          <ac:chgData name="marklong@student.ubc.ca" userId="01f3b853-1f2b-4995-9650-e04712864e3e" providerId="ADAL" clId="{3E273B7A-160B-4E54-86D9-43AA5E35B516}" dt="2025-01-26T21:40:27.064" v="4466" actId="5736"/>
          <ac:cxnSpMkLst>
            <pc:docMk/>
            <pc:sldMk cId="577726029" sldId="274"/>
            <ac:cxnSpMk id="15" creationId="{7B067F23-B321-E28C-336A-571EFE6184C0}"/>
          </ac:cxnSpMkLst>
        </pc:cxnChg>
        <pc:cxnChg chg="mod">
          <ac:chgData name="marklong@student.ubc.ca" userId="01f3b853-1f2b-4995-9650-e04712864e3e" providerId="ADAL" clId="{3E273B7A-160B-4E54-86D9-43AA5E35B516}" dt="2025-01-26T20:17:11.434" v="4027" actId="692"/>
          <ac:cxnSpMkLst>
            <pc:docMk/>
            <pc:sldMk cId="577726029" sldId="274"/>
            <ac:cxnSpMk id="16" creationId="{DB46D084-50CC-0E7A-BA53-04900D83F247}"/>
          </ac:cxnSpMkLst>
        </pc:cxnChg>
        <pc:cxnChg chg="mod">
          <ac:chgData name="marklong@student.ubc.ca" userId="01f3b853-1f2b-4995-9650-e04712864e3e" providerId="ADAL" clId="{3E273B7A-160B-4E54-86D9-43AA5E35B516}" dt="2025-01-26T20:17:11.434" v="4027" actId="692"/>
          <ac:cxnSpMkLst>
            <pc:docMk/>
            <pc:sldMk cId="577726029" sldId="274"/>
            <ac:cxnSpMk id="17" creationId="{175BFD90-1781-5ACE-6684-A115EFD1BF75}"/>
          </ac:cxnSpMkLst>
        </pc:cxnChg>
      </pc:sldChg>
      <pc:sldChg chg="addSp delSp modSp add mod ord modShow modNotesTx">
        <pc:chgData name="marklong@student.ubc.ca" userId="01f3b853-1f2b-4995-9650-e04712864e3e" providerId="ADAL" clId="{3E273B7A-160B-4E54-86D9-43AA5E35B516}" dt="2025-01-20T00:57:07.504" v="2288" actId="729"/>
        <pc:sldMkLst>
          <pc:docMk/>
          <pc:sldMk cId="2969939969" sldId="275"/>
        </pc:sldMkLst>
        <pc:spChg chg="add mod">
          <ac:chgData name="marklong@student.ubc.ca" userId="01f3b853-1f2b-4995-9650-e04712864e3e" providerId="ADAL" clId="{3E273B7A-160B-4E54-86D9-43AA5E35B516}" dt="2025-01-19T19:51:18.708" v="1478" actId="164"/>
          <ac:spMkLst>
            <pc:docMk/>
            <pc:sldMk cId="2969939969" sldId="275"/>
            <ac:spMk id="4" creationId="{F34FDD71-CD1A-05CA-8C41-8FE972DA29A9}"/>
          </ac:spMkLst>
        </pc:spChg>
        <pc:spChg chg="mod">
          <ac:chgData name="marklong@student.ubc.ca" userId="01f3b853-1f2b-4995-9650-e04712864e3e" providerId="ADAL" clId="{3E273B7A-160B-4E54-86D9-43AA5E35B516}" dt="2025-01-19T19:58:36.786" v="1584" actId="5736"/>
          <ac:spMkLst>
            <pc:docMk/>
            <pc:sldMk cId="2969939969" sldId="275"/>
            <ac:spMk id="6" creationId="{80A05210-C622-AB72-B5BD-79E49EBE49D1}"/>
          </ac:spMkLst>
        </pc:spChg>
        <pc:spChg chg="add mod">
          <ac:chgData name="marklong@student.ubc.ca" userId="01f3b853-1f2b-4995-9650-e04712864e3e" providerId="ADAL" clId="{3E273B7A-160B-4E54-86D9-43AA5E35B516}" dt="2025-01-19T19:58:36.786" v="1584" actId="5736"/>
          <ac:spMkLst>
            <pc:docMk/>
            <pc:sldMk cId="2969939969" sldId="275"/>
            <ac:spMk id="10" creationId="{544BEDA1-8C43-8141-BE78-3496CDDFD6B1}"/>
          </ac:spMkLst>
        </pc:spChg>
        <pc:spChg chg="add mod ord">
          <ac:chgData name="marklong@student.ubc.ca" userId="01f3b853-1f2b-4995-9650-e04712864e3e" providerId="ADAL" clId="{3E273B7A-160B-4E54-86D9-43AA5E35B516}" dt="2025-01-19T19:51:18.708" v="1478" actId="164"/>
          <ac:spMkLst>
            <pc:docMk/>
            <pc:sldMk cId="2969939969" sldId="275"/>
            <ac:spMk id="33" creationId="{68F28C55-123F-FFF1-7351-96875012523E}"/>
          </ac:spMkLst>
        </pc:spChg>
        <pc:grpChg chg="add mod">
          <ac:chgData name="marklong@student.ubc.ca" userId="01f3b853-1f2b-4995-9650-e04712864e3e" providerId="ADAL" clId="{3E273B7A-160B-4E54-86D9-43AA5E35B516}" dt="2025-01-19T19:51:24.290" v="1479" actId="1076"/>
          <ac:grpSpMkLst>
            <pc:docMk/>
            <pc:sldMk cId="2969939969" sldId="275"/>
            <ac:grpSpMk id="34" creationId="{8AB13802-BD74-69F0-22BB-0A4D1C21EC8B}"/>
          </ac:grpSpMkLst>
        </pc:grpChg>
        <pc:graphicFrameChg chg="mod">
          <ac:chgData name="marklong@student.ubc.ca" userId="01f3b853-1f2b-4995-9650-e04712864e3e" providerId="ADAL" clId="{3E273B7A-160B-4E54-86D9-43AA5E35B516}" dt="2025-01-19T19:58:36.786" v="1584" actId="5736"/>
          <ac:graphicFrameMkLst>
            <pc:docMk/>
            <pc:sldMk cId="2969939969" sldId="275"/>
            <ac:graphicFrameMk id="11" creationId="{D9CFAB3A-69DD-8E25-786D-BFEBA1511279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19T19:58:36.786" v="1584" actId="5736"/>
          <ac:graphicFrameMkLst>
            <pc:docMk/>
            <pc:sldMk cId="2969939969" sldId="275"/>
            <ac:graphicFrameMk id="15" creationId="{A58979A5-75DE-1B5C-F07A-22C2CAE87286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9:58:36.786" v="1584" actId="5736"/>
          <ac:graphicFrameMkLst>
            <pc:docMk/>
            <pc:sldMk cId="2969939969" sldId="275"/>
            <ac:graphicFrameMk id="30" creationId="{4AA3A719-7E84-97DE-4A07-8ABF00AA3173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9:58:36.786" v="1584" actId="5736"/>
          <ac:graphicFrameMkLst>
            <pc:docMk/>
            <pc:sldMk cId="2969939969" sldId="275"/>
            <ac:graphicFrameMk id="32" creationId="{9AAAB5A9-19C9-5EFC-F68B-6679961368BB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9:52:45.795" v="1488" actId="207"/>
          <ac:graphicFrameMkLst>
            <pc:docMk/>
            <pc:sldMk cId="2969939969" sldId="275"/>
            <ac:graphicFrameMk id="35" creationId="{DFDE6D22-00D8-71FA-903B-186C3243A3CD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9:53:43.617" v="1496"/>
          <ac:graphicFrameMkLst>
            <pc:docMk/>
            <pc:sldMk cId="2969939969" sldId="275"/>
            <ac:graphicFrameMk id="37" creationId="{DF79E2AD-FA33-5BB6-7B51-2D4CBBA7B149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19T19:56:18.141" v="1507" actId="1076"/>
          <ac:graphicFrameMkLst>
            <pc:docMk/>
            <pc:sldMk cId="2969939969" sldId="275"/>
            <ac:graphicFrameMk id="39" creationId="{577C584D-CB18-EF5A-6045-829C79C09EA6}"/>
          </ac:graphicFrameMkLst>
        </pc:graphicFrameChg>
        <pc:picChg chg="add mod ord">
          <ac:chgData name="marklong@student.ubc.ca" userId="01f3b853-1f2b-4995-9650-e04712864e3e" providerId="ADAL" clId="{3E273B7A-160B-4E54-86D9-43AA5E35B516}" dt="2025-01-19T19:58:36.786" v="1584" actId="5736"/>
          <ac:picMkLst>
            <pc:docMk/>
            <pc:sldMk cId="2969939969" sldId="275"/>
            <ac:picMk id="3" creationId="{660B8CB1-3E67-9281-3DC7-82E1CDFAD114}"/>
          </ac:picMkLst>
        </pc:picChg>
        <pc:picChg chg="add mod">
          <ac:chgData name="marklong@student.ubc.ca" userId="01f3b853-1f2b-4995-9650-e04712864e3e" providerId="ADAL" clId="{3E273B7A-160B-4E54-86D9-43AA5E35B516}" dt="2025-01-19T19:58:36.786" v="1584" actId="5736"/>
          <ac:picMkLst>
            <pc:docMk/>
            <pc:sldMk cId="2969939969" sldId="275"/>
            <ac:picMk id="36" creationId="{ACEFF9C5-E0A8-028B-A2A6-B2F66DBB646D}"/>
          </ac:picMkLst>
        </pc:picChg>
        <pc:picChg chg="add mod modCrop">
          <ac:chgData name="marklong@student.ubc.ca" userId="01f3b853-1f2b-4995-9650-e04712864e3e" providerId="ADAL" clId="{3E273B7A-160B-4E54-86D9-43AA5E35B516}" dt="2025-01-19T19:58:36.786" v="1584" actId="5736"/>
          <ac:picMkLst>
            <pc:docMk/>
            <pc:sldMk cId="2969939969" sldId="275"/>
            <ac:picMk id="38" creationId="{CC72B3A4-47D2-EED3-5D72-8F9215CC0D32}"/>
          </ac:picMkLst>
        </pc:picChg>
        <pc:picChg chg="add mod modCrop">
          <ac:chgData name="marklong@student.ubc.ca" userId="01f3b853-1f2b-4995-9650-e04712864e3e" providerId="ADAL" clId="{3E273B7A-160B-4E54-86D9-43AA5E35B516}" dt="2025-01-19T19:58:36.786" v="1584" actId="5736"/>
          <ac:picMkLst>
            <pc:docMk/>
            <pc:sldMk cId="2969939969" sldId="275"/>
            <ac:picMk id="40" creationId="{038D81CD-9754-CD26-9FBA-AADC57E0C5C6}"/>
          </ac:picMkLst>
        </pc:picChg>
        <pc:cxnChg chg="mod">
          <ac:chgData name="marklong@student.ubc.ca" userId="01f3b853-1f2b-4995-9650-e04712864e3e" providerId="ADAL" clId="{3E273B7A-160B-4E54-86D9-43AA5E35B516}" dt="2025-01-19T19:47:10.575" v="1381" actId="1037"/>
          <ac:cxnSpMkLst>
            <pc:docMk/>
            <pc:sldMk cId="2969939969" sldId="275"/>
            <ac:cxnSpMk id="9" creationId="{35445EA8-A263-97D7-9890-ABDEA9F32E4D}"/>
          </ac:cxnSpMkLst>
        </pc:cxnChg>
        <pc:cxnChg chg="mod">
          <ac:chgData name="marklong@student.ubc.ca" userId="01f3b853-1f2b-4995-9650-e04712864e3e" providerId="ADAL" clId="{3E273B7A-160B-4E54-86D9-43AA5E35B516}" dt="2025-01-19T19:47:10.575" v="1381" actId="1037"/>
          <ac:cxnSpMkLst>
            <pc:docMk/>
            <pc:sldMk cId="2969939969" sldId="275"/>
            <ac:cxnSpMk id="14" creationId="{ED0FA587-200E-881B-4795-E72603DCE560}"/>
          </ac:cxnSpMkLst>
        </pc:cxnChg>
        <pc:cxnChg chg="add mod">
          <ac:chgData name="marklong@student.ubc.ca" userId="01f3b853-1f2b-4995-9650-e04712864e3e" providerId="ADAL" clId="{3E273B7A-160B-4E54-86D9-43AA5E35B516}" dt="2025-01-19T19:47:42.148" v="1390" actId="571"/>
          <ac:cxnSpMkLst>
            <pc:docMk/>
            <pc:sldMk cId="2969939969" sldId="275"/>
            <ac:cxnSpMk id="29" creationId="{D47ED4AE-AFA2-9A0B-6FCA-4307EFA33B43}"/>
          </ac:cxnSpMkLst>
        </pc:cxnChg>
        <pc:cxnChg chg="add mod">
          <ac:chgData name="marklong@student.ubc.ca" userId="01f3b853-1f2b-4995-9650-e04712864e3e" providerId="ADAL" clId="{3E273B7A-160B-4E54-86D9-43AA5E35B516}" dt="2025-01-19T19:47:42.148" v="1390" actId="571"/>
          <ac:cxnSpMkLst>
            <pc:docMk/>
            <pc:sldMk cId="2969939969" sldId="275"/>
            <ac:cxnSpMk id="31" creationId="{6308DF18-D9AD-1A2D-4597-C544EECC66D2}"/>
          </ac:cxnSpMkLst>
        </pc:cxnChg>
      </pc:sldChg>
      <pc:sldChg chg="addSp delSp modSp add mod ord modNotesTx">
        <pc:chgData name="marklong@student.ubc.ca" userId="01f3b853-1f2b-4995-9650-e04712864e3e" providerId="ADAL" clId="{3E273B7A-160B-4E54-86D9-43AA5E35B516}" dt="2025-01-26T21:18:09.631" v="4457" actId="5736"/>
        <pc:sldMkLst>
          <pc:docMk/>
          <pc:sldMk cId="52160409" sldId="276"/>
        </pc:sldMkLst>
        <pc:spChg chg="mod">
          <ac:chgData name="marklong@student.ubc.ca" userId="01f3b853-1f2b-4995-9650-e04712864e3e" providerId="ADAL" clId="{3E273B7A-160B-4E54-86D9-43AA5E35B516}" dt="2025-01-26T21:18:09.631" v="4457" actId="5736"/>
          <ac:spMkLst>
            <pc:docMk/>
            <pc:sldMk cId="52160409" sldId="276"/>
            <ac:spMk id="2" creationId="{783DC866-8223-7D7E-7645-575E55974D49}"/>
          </ac:spMkLst>
        </pc:spChg>
        <pc:graphicFrameChg chg="mod">
          <ac:chgData name="marklong@student.ubc.ca" userId="01f3b853-1f2b-4995-9650-e04712864e3e" providerId="ADAL" clId="{3E273B7A-160B-4E54-86D9-43AA5E35B516}" dt="2025-01-26T21:18:09.631" v="4457" actId="5736"/>
          <ac:graphicFrameMkLst>
            <pc:docMk/>
            <pc:sldMk cId="52160409" sldId="276"/>
            <ac:graphicFrameMk id="3" creationId="{BE1FEB8F-BD7C-7395-BCA6-16FBE6A0D1BA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18:09.631" v="4457" actId="5736"/>
          <ac:graphicFrameMkLst>
            <pc:docMk/>
            <pc:sldMk cId="52160409" sldId="276"/>
            <ac:graphicFrameMk id="4" creationId="{13F9A087-2B91-6943-757B-EDA068711C4C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18:09.631" v="4457" actId="5736"/>
          <ac:graphicFrameMkLst>
            <pc:docMk/>
            <pc:sldMk cId="52160409" sldId="276"/>
            <ac:graphicFrameMk id="5" creationId="{33BAD5CB-D04F-4F72-9092-BA84F44A26C3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18:09.631" v="4457" actId="5736"/>
          <ac:graphicFrameMkLst>
            <pc:docMk/>
            <pc:sldMk cId="52160409" sldId="276"/>
            <ac:graphicFrameMk id="6" creationId="{C22342F5-E708-E5CE-F666-3676513E39A6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18:09.631" v="4457" actId="5736"/>
          <ac:graphicFrameMkLst>
            <pc:docMk/>
            <pc:sldMk cId="52160409" sldId="276"/>
            <ac:graphicFrameMk id="13" creationId="{64482F91-F4F9-D92C-9CC5-E59A7A75FD3B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18:09.631" v="4457" actId="5736"/>
          <ac:graphicFrameMkLst>
            <pc:docMk/>
            <pc:sldMk cId="52160409" sldId="276"/>
            <ac:graphicFrameMk id="14" creationId="{389C2401-7FBB-FC1F-051F-F173E2E745BC}"/>
          </ac:graphicFrameMkLst>
        </pc:graphicFrameChg>
        <pc:picChg chg="add mod ord">
          <ac:chgData name="marklong@student.ubc.ca" userId="01f3b853-1f2b-4995-9650-e04712864e3e" providerId="ADAL" clId="{3E273B7A-160B-4E54-86D9-43AA5E35B516}" dt="2025-01-26T21:18:09.631" v="4457" actId="5736"/>
          <ac:picMkLst>
            <pc:docMk/>
            <pc:sldMk cId="52160409" sldId="276"/>
            <ac:picMk id="7" creationId="{CF2458DF-508A-13C4-D0FC-8DD223DA985F}"/>
          </ac:picMkLst>
        </pc:picChg>
        <pc:picChg chg="add mod">
          <ac:chgData name="marklong@student.ubc.ca" userId="01f3b853-1f2b-4995-9650-e04712864e3e" providerId="ADAL" clId="{3E273B7A-160B-4E54-86D9-43AA5E35B516}" dt="2025-01-26T21:18:09.631" v="4457" actId="5736"/>
          <ac:picMkLst>
            <pc:docMk/>
            <pc:sldMk cId="52160409" sldId="276"/>
            <ac:picMk id="9" creationId="{41919327-54A6-050E-8FB3-9C3CBC19AE3B}"/>
          </ac:picMkLst>
        </pc:picChg>
        <pc:picChg chg="add mod">
          <ac:chgData name="marklong@student.ubc.ca" userId="01f3b853-1f2b-4995-9650-e04712864e3e" providerId="ADAL" clId="{3E273B7A-160B-4E54-86D9-43AA5E35B516}" dt="2025-01-26T21:18:09.631" v="4457" actId="5736"/>
          <ac:picMkLst>
            <pc:docMk/>
            <pc:sldMk cId="52160409" sldId="276"/>
            <ac:picMk id="10" creationId="{315876FC-03B7-90EF-AB5A-8BDB9DF2A723}"/>
          </ac:picMkLst>
        </pc:picChg>
        <pc:cxnChg chg="add mod">
          <ac:chgData name="marklong@student.ubc.ca" userId="01f3b853-1f2b-4995-9650-e04712864e3e" providerId="ADAL" clId="{3E273B7A-160B-4E54-86D9-43AA5E35B516}" dt="2025-01-26T20:16:02.774" v="4014" actId="692"/>
          <ac:cxnSpMkLst>
            <pc:docMk/>
            <pc:sldMk cId="52160409" sldId="276"/>
            <ac:cxnSpMk id="8" creationId="{EA4017E6-0C2D-8888-BEBF-F3882B063AEF}"/>
          </ac:cxnSpMkLst>
        </pc:cxnChg>
        <pc:cxnChg chg="add mod">
          <ac:chgData name="marklong@student.ubc.ca" userId="01f3b853-1f2b-4995-9650-e04712864e3e" providerId="ADAL" clId="{3E273B7A-160B-4E54-86D9-43AA5E35B516}" dt="2025-01-26T20:16:13.906" v="4018" actId="14100"/>
          <ac:cxnSpMkLst>
            <pc:docMk/>
            <pc:sldMk cId="52160409" sldId="276"/>
            <ac:cxnSpMk id="11" creationId="{91C93554-7955-F883-F0F3-CA9CDC294BE1}"/>
          </ac:cxnSpMkLst>
        </pc:cxnChg>
        <pc:cxnChg chg="add mod">
          <ac:chgData name="marklong@student.ubc.ca" userId="01f3b853-1f2b-4995-9650-e04712864e3e" providerId="ADAL" clId="{3E273B7A-160B-4E54-86D9-43AA5E35B516}" dt="2025-01-26T20:16:38.410" v="4025" actId="1076"/>
          <ac:cxnSpMkLst>
            <pc:docMk/>
            <pc:sldMk cId="52160409" sldId="276"/>
            <ac:cxnSpMk id="19" creationId="{9E6368CD-8EAD-84BB-6E7F-4625443125E9}"/>
          </ac:cxnSpMkLst>
        </pc:cxnChg>
      </pc:sldChg>
      <pc:sldChg chg="addSp delSp modSp add mod modNotesTx">
        <pc:chgData name="marklong@student.ubc.ca" userId="01f3b853-1f2b-4995-9650-e04712864e3e" providerId="ADAL" clId="{3E273B7A-160B-4E54-86D9-43AA5E35B516}" dt="2025-01-26T21:49:11.361" v="4479" actId="5736"/>
        <pc:sldMkLst>
          <pc:docMk/>
          <pc:sldMk cId="3882772711" sldId="277"/>
        </pc:sldMkLst>
        <pc:graphicFrameChg chg="mod">
          <ac:chgData name="marklong@student.ubc.ca" userId="01f3b853-1f2b-4995-9650-e04712864e3e" providerId="ADAL" clId="{3E273B7A-160B-4E54-86D9-43AA5E35B516}" dt="2025-01-26T01:35:01.779" v="3073" actId="1076"/>
          <ac:graphicFrameMkLst>
            <pc:docMk/>
            <pc:sldMk cId="3882772711" sldId="277"/>
            <ac:graphicFrameMk id="4" creationId="{7B07C825-CFE7-CD33-B447-AE880A6DE973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49:11.361" v="4479" actId="5736"/>
          <ac:graphicFrameMkLst>
            <pc:docMk/>
            <pc:sldMk cId="3882772711" sldId="277"/>
            <ac:graphicFrameMk id="8" creationId="{904E348A-67ED-6E5F-2DBC-6742CB450F05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49:11.361" v="4479" actId="5736"/>
          <ac:graphicFrameMkLst>
            <pc:docMk/>
            <pc:sldMk cId="3882772711" sldId="277"/>
            <ac:graphicFrameMk id="11" creationId="{60C21AC4-FE50-7E4A-528B-6586C4AE5D68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49:11.361" v="4479" actId="5736"/>
          <ac:graphicFrameMkLst>
            <pc:docMk/>
            <pc:sldMk cId="3882772711" sldId="277"/>
            <ac:graphicFrameMk id="12" creationId="{767A0EAC-4CB9-E264-F5E1-DBB1AAECFB3E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49:11.361" v="4479" actId="5736"/>
          <ac:graphicFrameMkLst>
            <pc:docMk/>
            <pc:sldMk cId="3882772711" sldId="277"/>
            <ac:graphicFrameMk id="13" creationId="{7B110973-0334-331A-4AFB-B2B2C835334C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49:11.361" v="4479" actId="5736"/>
          <ac:graphicFrameMkLst>
            <pc:docMk/>
            <pc:sldMk cId="3882772711" sldId="277"/>
            <ac:graphicFrameMk id="14" creationId="{3E27FE52-E973-5525-4F21-A967DBBFD739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49:11.361" v="4479" actId="5736"/>
          <ac:graphicFrameMkLst>
            <pc:docMk/>
            <pc:sldMk cId="3882772711" sldId="277"/>
            <ac:graphicFrameMk id="21" creationId="{0447B650-C208-E35B-3B8F-B4ABCC8ED0A8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2T01:29:26.485" v="2473" actId="5736"/>
          <ac:graphicFrameMkLst>
            <pc:docMk/>
            <pc:sldMk cId="3882772711" sldId="277"/>
            <ac:graphicFrameMk id="22" creationId="{6A36A2F6-3B3C-7A22-BE8A-D01BE4835291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0T00:48:40.102" v="2205" actId="1076"/>
          <ac:graphicFrameMkLst>
            <pc:docMk/>
            <pc:sldMk cId="3882772711" sldId="277"/>
            <ac:graphicFrameMk id="23" creationId="{42D6CA3C-63C0-CD84-3831-0C37D6CF71C1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49:11.361" v="4479" actId="5736"/>
          <ac:graphicFrameMkLst>
            <pc:docMk/>
            <pc:sldMk cId="3882772711" sldId="277"/>
            <ac:graphicFrameMk id="24" creationId="{9FC4395B-2ED8-6020-CAD3-6BA74A8DC4E1}"/>
          </ac:graphicFrameMkLst>
        </pc:graphicFrameChg>
        <pc:picChg chg="mod">
          <ac:chgData name="marklong@student.ubc.ca" userId="01f3b853-1f2b-4995-9650-e04712864e3e" providerId="ADAL" clId="{3E273B7A-160B-4E54-86D9-43AA5E35B516}" dt="2025-01-26T21:49:11.361" v="4479" actId="5736"/>
          <ac:picMkLst>
            <pc:docMk/>
            <pc:sldMk cId="3882772711" sldId="277"/>
            <ac:picMk id="3" creationId="{1B5DD609-BD36-4663-E9E3-B13DC9DC1A6F}"/>
          </ac:picMkLst>
        </pc:picChg>
        <pc:picChg chg="add mod">
          <ac:chgData name="marklong@student.ubc.ca" userId="01f3b853-1f2b-4995-9650-e04712864e3e" providerId="ADAL" clId="{3E273B7A-160B-4E54-86D9-43AA5E35B516}" dt="2025-01-26T21:49:11.361" v="4479" actId="5736"/>
          <ac:picMkLst>
            <pc:docMk/>
            <pc:sldMk cId="3882772711" sldId="277"/>
            <ac:picMk id="16" creationId="{10D78CC4-67F4-EA6E-6390-DD74EA2426D0}"/>
          </ac:picMkLst>
        </pc:picChg>
        <pc:picChg chg="mod">
          <ac:chgData name="marklong@student.ubc.ca" userId="01f3b853-1f2b-4995-9650-e04712864e3e" providerId="ADAL" clId="{3E273B7A-160B-4E54-86D9-43AA5E35B516}" dt="2025-01-26T21:49:11.361" v="4479" actId="5736"/>
          <ac:picMkLst>
            <pc:docMk/>
            <pc:sldMk cId="3882772711" sldId="277"/>
            <ac:picMk id="36" creationId="{AA605EDD-52B0-7D72-5239-F437364A2E7D}"/>
          </ac:picMkLst>
        </pc:picChg>
        <pc:cxnChg chg="add mod">
          <ac:chgData name="marklong@student.ubc.ca" userId="01f3b853-1f2b-4995-9650-e04712864e3e" providerId="ADAL" clId="{3E273B7A-160B-4E54-86D9-43AA5E35B516}" dt="2025-01-20T00:49:31.688" v="2218" actId="1035"/>
          <ac:cxnSpMkLst>
            <pc:docMk/>
            <pc:sldMk cId="3882772711" sldId="277"/>
            <ac:cxnSpMk id="2" creationId="{679A5443-0224-4118-4F7B-9309A6BD7AF3}"/>
          </ac:cxnSpMkLst>
        </pc:cxnChg>
        <pc:cxnChg chg="add mod">
          <ac:chgData name="marklong@student.ubc.ca" userId="01f3b853-1f2b-4995-9650-e04712864e3e" providerId="ADAL" clId="{3E273B7A-160B-4E54-86D9-43AA5E35B516}" dt="2025-01-20T00:49:31.688" v="2218" actId="1035"/>
          <ac:cxnSpMkLst>
            <pc:docMk/>
            <pc:sldMk cId="3882772711" sldId="277"/>
            <ac:cxnSpMk id="5" creationId="{2CEFDC3C-36F2-ECFB-4E7A-36EA369A252B}"/>
          </ac:cxnSpMkLst>
        </pc:cxnChg>
        <pc:cxnChg chg="add mod">
          <ac:chgData name="marklong@student.ubc.ca" userId="01f3b853-1f2b-4995-9650-e04712864e3e" providerId="ADAL" clId="{3E273B7A-160B-4E54-86D9-43AA5E35B516}" dt="2025-01-20T00:49:31.688" v="2218" actId="1035"/>
          <ac:cxnSpMkLst>
            <pc:docMk/>
            <pc:sldMk cId="3882772711" sldId="277"/>
            <ac:cxnSpMk id="6" creationId="{A3BF275F-0BD2-CC2F-4F06-54E9473A3F65}"/>
          </ac:cxnSpMkLst>
        </pc:cxnChg>
        <pc:cxnChg chg="mod">
          <ac:chgData name="marklong@student.ubc.ca" userId="01f3b853-1f2b-4995-9650-e04712864e3e" providerId="ADAL" clId="{3E273B7A-160B-4E54-86D9-43AA5E35B516}" dt="2025-01-20T00:49:06.992" v="2213" actId="1036"/>
          <ac:cxnSpMkLst>
            <pc:docMk/>
            <pc:sldMk cId="3882772711" sldId="277"/>
            <ac:cxnSpMk id="7" creationId="{D1B7825F-9480-7D14-0B8B-BDB9E647E583}"/>
          </ac:cxnSpMkLst>
        </pc:cxnChg>
        <pc:cxnChg chg="mod">
          <ac:chgData name="marklong@student.ubc.ca" userId="01f3b853-1f2b-4995-9650-e04712864e3e" providerId="ADAL" clId="{3E273B7A-160B-4E54-86D9-43AA5E35B516}" dt="2025-01-20T00:49:06.992" v="2213" actId="1036"/>
          <ac:cxnSpMkLst>
            <pc:docMk/>
            <pc:sldMk cId="3882772711" sldId="277"/>
            <ac:cxnSpMk id="9" creationId="{4CF6B2A4-DB95-BEA1-AD22-EA1DF0F05730}"/>
          </ac:cxnSpMkLst>
        </pc:cxnChg>
        <pc:cxnChg chg="mod">
          <ac:chgData name="marklong@student.ubc.ca" userId="01f3b853-1f2b-4995-9650-e04712864e3e" providerId="ADAL" clId="{3E273B7A-160B-4E54-86D9-43AA5E35B516}" dt="2025-01-20T00:49:06.992" v="2213" actId="1036"/>
          <ac:cxnSpMkLst>
            <pc:docMk/>
            <pc:sldMk cId="3882772711" sldId="277"/>
            <ac:cxnSpMk id="10" creationId="{AED12273-0416-99B3-4916-094300BE0134}"/>
          </ac:cxnSpMkLst>
        </pc:cxnChg>
        <pc:cxnChg chg="mod">
          <ac:chgData name="marklong@student.ubc.ca" userId="01f3b853-1f2b-4995-9650-e04712864e3e" providerId="ADAL" clId="{3E273B7A-160B-4E54-86D9-43AA5E35B516}" dt="2025-01-26T02:04:52.250" v="3506" actId="14100"/>
          <ac:cxnSpMkLst>
            <pc:docMk/>
            <pc:sldMk cId="3882772711" sldId="277"/>
            <ac:cxnSpMk id="25" creationId="{B948C7B1-E71F-309C-200F-A3BE79D7B35F}"/>
          </ac:cxnSpMkLst>
        </pc:cxnChg>
        <pc:cxnChg chg="mod">
          <ac:chgData name="marklong@student.ubc.ca" userId="01f3b853-1f2b-4995-9650-e04712864e3e" providerId="ADAL" clId="{3E273B7A-160B-4E54-86D9-43AA5E35B516}" dt="2025-01-26T02:04:58.039" v="3507" actId="14100"/>
          <ac:cxnSpMkLst>
            <pc:docMk/>
            <pc:sldMk cId="3882772711" sldId="277"/>
            <ac:cxnSpMk id="29" creationId="{F06A0C3E-C892-CC6B-139F-7A7F8DF8E2AD}"/>
          </ac:cxnSpMkLst>
        </pc:cxnChg>
        <pc:cxnChg chg="mod">
          <ac:chgData name="marklong@student.ubc.ca" userId="01f3b853-1f2b-4995-9650-e04712864e3e" providerId="ADAL" clId="{3E273B7A-160B-4E54-86D9-43AA5E35B516}" dt="2025-01-26T02:05:01.518" v="3508" actId="14100"/>
          <ac:cxnSpMkLst>
            <pc:docMk/>
            <pc:sldMk cId="3882772711" sldId="277"/>
            <ac:cxnSpMk id="34" creationId="{E2B02ADA-818E-C5EA-07EC-D1528F33B6F9}"/>
          </ac:cxnSpMkLst>
        </pc:cxnChg>
      </pc:sldChg>
      <pc:sldChg chg="addSp delSp modSp add mod modShow modNotesTx">
        <pc:chgData name="marklong@student.ubc.ca" userId="01f3b853-1f2b-4995-9650-e04712864e3e" providerId="ADAL" clId="{3E273B7A-160B-4E54-86D9-43AA5E35B516}" dt="2025-01-26T21:54:57.486" v="4593" actId="5736"/>
        <pc:sldMkLst>
          <pc:docMk/>
          <pc:sldMk cId="62471852" sldId="278"/>
        </pc:sldMkLst>
        <pc:spChg chg="mod">
          <ac:chgData name="marklong@student.ubc.ca" userId="01f3b853-1f2b-4995-9650-e04712864e3e" providerId="ADAL" clId="{3E273B7A-160B-4E54-86D9-43AA5E35B516}" dt="2025-01-20T00:55:23.489" v="2268" actId="571"/>
          <ac:spMkLst>
            <pc:docMk/>
            <pc:sldMk cId="62471852" sldId="278"/>
            <ac:spMk id="4" creationId="{97010570-563D-B913-665A-832D1528439C}"/>
          </ac:spMkLst>
        </pc:spChg>
        <pc:spChg chg="mod">
          <ac:chgData name="marklong@student.ubc.ca" userId="01f3b853-1f2b-4995-9650-e04712864e3e" providerId="ADAL" clId="{3E273B7A-160B-4E54-86D9-43AA5E35B516}" dt="2025-01-20T00:55:11.853" v="2266" actId="14100"/>
          <ac:spMkLst>
            <pc:docMk/>
            <pc:sldMk cId="62471852" sldId="278"/>
            <ac:spMk id="12" creationId="{D37A60BF-69D0-FDB2-E7A6-2F4B6538E82B}"/>
          </ac:spMkLst>
        </pc:spChg>
        <pc:spChg chg="mod">
          <ac:chgData name="marklong@student.ubc.ca" userId="01f3b853-1f2b-4995-9650-e04712864e3e" providerId="ADAL" clId="{3E273B7A-160B-4E54-86D9-43AA5E35B516}" dt="2025-01-20T00:55:25.852" v="2269" actId="571"/>
          <ac:spMkLst>
            <pc:docMk/>
            <pc:sldMk cId="62471852" sldId="278"/>
            <ac:spMk id="29" creationId="{D48097E6-8833-1E87-FE31-885D140EE332}"/>
          </ac:spMkLst>
        </pc:spChg>
        <pc:spChg chg="add mod">
          <ac:chgData name="marklong@student.ubc.ca" userId="01f3b853-1f2b-4995-9650-e04712864e3e" providerId="ADAL" clId="{3E273B7A-160B-4E54-86D9-43AA5E35B516}" dt="2025-01-26T21:54:57.486" v="4593" actId="5736"/>
          <ac:spMkLst>
            <pc:docMk/>
            <pc:sldMk cId="62471852" sldId="278"/>
            <ac:spMk id="44" creationId="{0E54DFA0-F39F-DC98-0643-C6393983AC0A}"/>
          </ac:spMkLst>
        </pc:spChg>
        <pc:grpChg chg="add mod">
          <ac:chgData name="marklong@student.ubc.ca" userId="01f3b853-1f2b-4995-9650-e04712864e3e" providerId="ADAL" clId="{3E273B7A-160B-4E54-86D9-43AA5E35B516}" dt="2025-01-20T00:55:23.489" v="2268" actId="571"/>
          <ac:grpSpMkLst>
            <pc:docMk/>
            <pc:sldMk cId="62471852" sldId="278"/>
            <ac:grpSpMk id="2" creationId="{C07BC516-83ED-55F8-43EB-B2EA81504E0C}"/>
          </ac:grpSpMkLst>
        </pc:grpChg>
        <pc:grpChg chg="add mod">
          <ac:chgData name="marklong@student.ubc.ca" userId="01f3b853-1f2b-4995-9650-e04712864e3e" providerId="ADAL" clId="{3E273B7A-160B-4E54-86D9-43AA5E35B516}" dt="2025-01-20T00:55:25.852" v="2269" actId="571"/>
          <ac:grpSpMkLst>
            <pc:docMk/>
            <pc:sldMk cId="62471852" sldId="278"/>
            <ac:grpSpMk id="9" creationId="{EDE1978F-BCC4-B5E9-C64C-42A9DCAE54BE}"/>
          </ac:grpSpMkLst>
        </pc:grpChg>
        <pc:grpChg chg="mod">
          <ac:chgData name="marklong@student.ubc.ca" userId="01f3b853-1f2b-4995-9650-e04712864e3e" providerId="ADAL" clId="{3E273B7A-160B-4E54-86D9-43AA5E35B516}" dt="2025-01-20T00:55:06.820" v="2263" actId="1076"/>
          <ac:grpSpMkLst>
            <pc:docMk/>
            <pc:sldMk cId="62471852" sldId="278"/>
            <ac:grpSpMk id="15" creationId="{FF0B1F7A-5841-5547-B5AD-566CC9AF04E9}"/>
          </ac:grpSpMkLst>
        </pc:grpChg>
        <pc:graphicFrameChg chg="mod">
          <ac:chgData name="marklong@student.ubc.ca" userId="01f3b853-1f2b-4995-9650-e04712864e3e" providerId="ADAL" clId="{3E273B7A-160B-4E54-86D9-43AA5E35B516}" dt="2025-01-20T00:55:23.489" v="2268" actId="571"/>
          <ac:graphicFrameMkLst>
            <pc:docMk/>
            <pc:sldMk cId="62471852" sldId="278"/>
            <ac:graphicFrameMk id="5" creationId="{6CA6752E-6DCD-3F20-56CA-11CFEA1648C4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0T00:55:23.489" v="2268" actId="571"/>
          <ac:graphicFrameMkLst>
            <pc:docMk/>
            <pc:sldMk cId="62471852" sldId="278"/>
            <ac:graphicFrameMk id="6" creationId="{35C5F122-766A-9749-8006-E21B3C2C9E69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0T00:55:23.489" v="2268" actId="571"/>
          <ac:graphicFrameMkLst>
            <pc:docMk/>
            <pc:sldMk cId="62471852" sldId="278"/>
            <ac:graphicFrameMk id="7" creationId="{7215280E-ACC8-0947-26B8-A66F8482D376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49:53.074" v="4480" actId="5736"/>
          <ac:graphicFrameMkLst>
            <pc:docMk/>
            <pc:sldMk cId="62471852" sldId="278"/>
            <ac:graphicFrameMk id="8" creationId="{B169EF30-DF1A-F0DF-2550-2235405DECC6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0T00:54:50.791" v="2257" actId="1076"/>
          <ac:graphicFrameMkLst>
            <pc:docMk/>
            <pc:sldMk cId="62471852" sldId="278"/>
            <ac:graphicFrameMk id="13" creationId="{475156F7-40EC-3D46-60CF-D422A0EF9159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0T00:55:01.736" v="2262" actId="1076"/>
          <ac:graphicFrameMkLst>
            <pc:docMk/>
            <pc:sldMk cId="62471852" sldId="278"/>
            <ac:graphicFrameMk id="14" creationId="{A751C7E2-514C-7C5A-6FD0-EA6A91D94AC4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54:57.486" v="4593" actId="5736"/>
          <ac:graphicFrameMkLst>
            <pc:docMk/>
            <pc:sldMk cId="62471852" sldId="278"/>
            <ac:graphicFrameMk id="24" creationId="{C5E61C8B-503F-D6BE-F423-A0C64B543CA5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21:54:57.486" v="4593" actId="5736"/>
          <ac:graphicFrameMkLst>
            <pc:docMk/>
            <pc:sldMk cId="62471852" sldId="278"/>
            <ac:graphicFrameMk id="33" creationId="{F1119197-E8F3-D3F7-CAA4-64F67622FCA0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01:35:19.427" v="3075" actId="1076"/>
          <ac:graphicFrameMkLst>
            <pc:docMk/>
            <pc:sldMk cId="62471852" sldId="278"/>
            <ac:graphicFrameMk id="35" creationId="{BBEF879A-73D9-6A47-F3DC-746006BC80BD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0T00:55:25.852" v="2269" actId="571"/>
          <ac:graphicFrameMkLst>
            <pc:docMk/>
            <pc:sldMk cId="62471852" sldId="278"/>
            <ac:graphicFrameMk id="37" creationId="{5C6B80D0-B18F-D196-7AAB-A26F0F4D30AC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0T00:55:25.852" v="2269" actId="571"/>
          <ac:graphicFrameMkLst>
            <pc:docMk/>
            <pc:sldMk cId="62471852" sldId="278"/>
            <ac:graphicFrameMk id="38" creationId="{CBF866AD-CB4F-25CF-3E97-C19B5E2C0A03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0T00:55:25.852" v="2269" actId="571"/>
          <ac:graphicFrameMkLst>
            <pc:docMk/>
            <pc:sldMk cId="62471852" sldId="278"/>
            <ac:graphicFrameMk id="41" creationId="{5CC57DBC-D380-9A8F-B0FC-4BD9BC85B274}"/>
          </ac:graphicFrameMkLst>
        </pc:graphicFrameChg>
        <pc:picChg chg="mod modCrop">
          <ac:chgData name="marklong@student.ubc.ca" userId="01f3b853-1f2b-4995-9650-e04712864e3e" providerId="ADAL" clId="{3E273B7A-160B-4E54-86D9-43AA5E35B516}" dt="2025-01-26T21:54:57.486" v="4593" actId="5736"/>
          <ac:picMkLst>
            <pc:docMk/>
            <pc:sldMk cId="62471852" sldId="278"/>
            <ac:picMk id="3" creationId="{CE2B487C-2A7A-42CF-6B65-4659E1A35774}"/>
          </ac:picMkLst>
        </pc:picChg>
        <pc:picChg chg="add mod">
          <ac:chgData name="marklong@student.ubc.ca" userId="01f3b853-1f2b-4995-9650-e04712864e3e" providerId="ADAL" clId="{3E273B7A-160B-4E54-86D9-43AA5E35B516}" dt="2025-01-26T21:54:57.486" v="4593" actId="5736"/>
          <ac:picMkLst>
            <pc:docMk/>
            <pc:sldMk cId="62471852" sldId="278"/>
            <ac:picMk id="25" creationId="{09C3C198-0E42-DFCF-ABFE-F33CC7DA4010}"/>
          </ac:picMkLst>
        </pc:picChg>
        <pc:picChg chg="add mod">
          <ac:chgData name="marklong@student.ubc.ca" userId="01f3b853-1f2b-4995-9650-e04712864e3e" providerId="ADAL" clId="{3E273B7A-160B-4E54-86D9-43AA5E35B516}" dt="2025-01-26T21:54:57.486" v="4593" actId="5736"/>
          <ac:picMkLst>
            <pc:docMk/>
            <pc:sldMk cId="62471852" sldId="278"/>
            <ac:picMk id="27" creationId="{B483DD56-E173-CFDB-9F2A-5C78120ED335}"/>
          </ac:picMkLst>
        </pc:picChg>
        <pc:picChg chg="add mod">
          <ac:chgData name="marklong@student.ubc.ca" userId="01f3b853-1f2b-4995-9650-e04712864e3e" providerId="ADAL" clId="{3E273B7A-160B-4E54-86D9-43AA5E35B516}" dt="2025-01-26T21:54:57.486" v="4593" actId="5736"/>
          <ac:picMkLst>
            <pc:docMk/>
            <pc:sldMk cId="62471852" sldId="278"/>
            <ac:picMk id="42" creationId="{9F5E9910-9F79-BA91-3685-909742A17A45}"/>
          </ac:picMkLst>
        </pc:picChg>
        <pc:picChg chg="add mod ord">
          <ac:chgData name="marklong@student.ubc.ca" userId="01f3b853-1f2b-4995-9650-e04712864e3e" providerId="ADAL" clId="{3E273B7A-160B-4E54-86D9-43AA5E35B516}" dt="2025-01-26T21:54:57.486" v="4593" actId="5736"/>
          <ac:picMkLst>
            <pc:docMk/>
            <pc:sldMk cId="62471852" sldId="278"/>
            <ac:picMk id="43" creationId="{F58266CC-5772-F231-C003-28F4DFC5A202}"/>
          </ac:picMkLst>
        </pc:picChg>
        <pc:picChg chg="add mod">
          <ac:chgData name="marklong@student.ubc.ca" userId="01f3b853-1f2b-4995-9650-e04712864e3e" providerId="ADAL" clId="{3E273B7A-160B-4E54-86D9-43AA5E35B516}" dt="2025-01-26T21:54:57.486" v="4593" actId="5736"/>
          <ac:picMkLst>
            <pc:docMk/>
            <pc:sldMk cId="62471852" sldId="278"/>
            <ac:picMk id="45" creationId="{FBDEF441-07BE-D7B2-BED5-73510D94C96D}"/>
          </ac:picMkLst>
        </pc:picChg>
        <pc:picChg chg="add mod">
          <ac:chgData name="marklong@student.ubc.ca" userId="01f3b853-1f2b-4995-9650-e04712864e3e" providerId="ADAL" clId="{3E273B7A-160B-4E54-86D9-43AA5E35B516}" dt="2025-01-26T21:54:57.486" v="4593" actId="5736"/>
          <ac:picMkLst>
            <pc:docMk/>
            <pc:sldMk cId="62471852" sldId="278"/>
            <ac:picMk id="46" creationId="{8E03BE08-CD4F-352C-6EBD-8B1AC04175B9}"/>
          </ac:picMkLst>
        </pc:picChg>
        <pc:cxnChg chg="mod">
          <ac:chgData name="marklong@student.ubc.ca" userId="01f3b853-1f2b-4995-9650-e04712864e3e" providerId="ADAL" clId="{3E273B7A-160B-4E54-86D9-43AA5E35B516}" dt="2025-01-26T02:05:23.668" v="3519" actId="14100"/>
          <ac:cxnSpMkLst>
            <pc:docMk/>
            <pc:sldMk cId="62471852" sldId="278"/>
            <ac:cxnSpMk id="11" creationId="{E914130A-B6B2-4088-E7F5-20C998232C46}"/>
          </ac:cxnSpMkLst>
        </pc:cxnChg>
        <pc:cxnChg chg="mod">
          <ac:chgData name="marklong@student.ubc.ca" userId="01f3b853-1f2b-4995-9650-e04712864e3e" providerId="ADAL" clId="{3E273B7A-160B-4E54-86D9-43AA5E35B516}" dt="2025-01-26T02:05:57.859" v="3524" actId="14100"/>
          <ac:cxnSpMkLst>
            <pc:docMk/>
            <pc:sldMk cId="62471852" sldId="278"/>
            <ac:cxnSpMk id="26" creationId="{108D8E3E-7E0F-DBE5-373F-077F78DBD42B}"/>
          </ac:cxnSpMkLst>
        </pc:cxnChg>
        <pc:cxnChg chg="mod">
          <ac:chgData name="marklong@student.ubc.ca" userId="01f3b853-1f2b-4995-9650-e04712864e3e" providerId="ADAL" clId="{3E273B7A-160B-4E54-86D9-43AA5E35B516}" dt="2025-01-26T02:05:31.909" v="3520" actId="14100"/>
          <ac:cxnSpMkLst>
            <pc:docMk/>
            <pc:sldMk cId="62471852" sldId="278"/>
            <ac:cxnSpMk id="30" creationId="{EB0013C2-CA5C-D97B-81C3-340B982F2816}"/>
          </ac:cxnSpMkLst>
        </pc:cxnChg>
      </pc:sldChg>
      <pc:sldChg chg="addSp delSp modSp add mod modNotesTx">
        <pc:chgData name="marklong@student.ubc.ca" userId="01f3b853-1f2b-4995-9650-e04712864e3e" providerId="ADAL" clId="{3E273B7A-160B-4E54-86D9-43AA5E35B516}" dt="2025-01-26T21:59:54.987" v="4594" actId="5736"/>
        <pc:sldMkLst>
          <pc:docMk/>
          <pc:sldMk cId="3600106999" sldId="279"/>
        </pc:sldMkLst>
        <pc:spChg chg="add mod">
          <ac:chgData name="marklong@student.ubc.ca" userId="01f3b853-1f2b-4995-9650-e04712864e3e" providerId="ADAL" clId="{3E273B7A-160B-4E54-86D9-43AA5E35B516}" dt="2025-01-26T21:59:54.987" v="4594" actId="5736"/>
          <ac:spMkLst>
            <pc:docMk/>
            <pc:sldMk cId="3600106999" sldId="279"/>
            <ac:spMk id="2" creationId="{6C2E9EC0-E9A9-C4AE-8B6D-4DBBF919FA2B}"/>
          </ac:spMkLst>
        </pc:spChg>
        <pc:spChg chg="mod topLvl">
          <ac:chgData name="marklong@student.ubc.ca" userId="01f3b853-1f2b-4995-9650-e04712864e3e" providerId="ADAL" clId="{3E273B7A-160B-4E54-86D9-43AA5E35B516}" dt="2025-01-26T21:59:54.987" v="4594" actId="5736"/>
          <ac:spMkLst>
            <pc:docMk/>
            <pc:sldMk cId="3600106999" sldId="279"/>
            <ac:spMk id="4" creationId="{4DD892D8-078D-53AD-7BA8-D5D5BE6EA4F9}"/>
          </ac:spMkLst>
        </pc:spChg>
        <pc:spChg chg="add mod">
          <ac:chgData name="marklong@student.ubc.ca" userId="01f3b853-1f2b-4995-9650-e04712864e3e" providerId="ADAL" clId="{3E273B7A-160B-4E54-86D9-43AA5E35B516}" dt="2025-01-26T21:59:54.987" v="4594" actId="5736"/>
          <ac:spMkLst>
            <pc:docMk/>
            <pc:sldMk cId="3600106999" sldId="279"/>
            <ac:spMk id="5" creationId="{5A13BB80-10AC-E18D-CE6C-0861E29723BC}"/>
          </ac:spMkLst>
        </pc:spChg>
        <pc:spChg chg="mod">
          <ac:chgData name="marklong@student.ubc.ca" userId="01f3b853-1f2b-4995-9650-e04712864e3e" providerId="ADAL" clId="{3E273B7A-160B-4E54-86D9-43AA5E35B516}" dt="2025-01-26T21:59:54.987" v="4594" actId="5736"/>
          <ac:spMkLst>
            <pc:docMk/>
            <pc:sldMk cId="3600106999" sldId="279"/>
            <ac:spMk id="6" creationId="{268B4FE6-0217-2B25-0645-9847EEF8ACA7}"/>
          </ac:spMkLst>
        </pc:spChg>
        <pc:spChg chg="mod">
          <ac:chgData name="marklong@student.ubc.ca" userId="01f3b853-1f2b-4995-9650-e04712864e3e" providerId="ADAL" clId="{3E273B7A-160B-4E54-86D9-43AA5E35B516}" dt="2025-01-26T21:59:54.987" v="4594" actId="5736"/>
          <ac:spMkLst>
            <pc:docMk/>
            <pc:sldMk cId="3600106999" sldId="279"/>
            <ac:spMk id="10" creationId="{0D259DE5-6698-57A3-D222-FA6805AFBCE8}"/>
          </ac:spMkLst>
        </pc:spChg>
        <pc:graphicFrameChg chg="mod">
          <ac:chgData name="marklong@student.ubc.ca" userId="01f3b853-1f2b-4995-9650-e04712864e3e" providerId="ADAL" clId="{3E273B7A-160B-4E54-86D9-43AA5E35B516}" dt="2025-01-26T21:59:54.987" v="4594" actId="5736"/>
          <ac:graphicFrameMkLst>
            <pc:docMk/>
            <pc:sldMk cId="3600106999" sldId="279"/>
            <ac:graphicFrameMk id="11" creationId="{B1FA5072-6B84-B060-D4D8-718761158989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0T01:01:24.624" v="2336" actId="5736"/>
          <ac:graphicFrameMkLst>
            <pc:docMk/>
            <pc:sldMk cId="3600106999" sldId="279"/>
            <ac:graphicFrameMk id="12" creationId="{61440C5A-F285-DEB3-7488-19275B79DCA1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0T01:01:24.624" v="2336" actId="5736"/>
          <ac:graphicFrameMkLst>
            <pc:docMk/>
            <pc:sldMk cId="3600106999" sldId="279"/>
            <ac:graphicFrameMk id="15" creationId="{6DEA6DBB-C4E1-8A0B-987D-5B6212BECC1E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0T00:59:35.100" v="2321"/>
          <ac:graphicFrameMkLst>
            <pc:docMk/>
            <pc:sldMk cId="3600106999" sldId="279"/>
            <ac:graphicFrameMk id="16" creationId="{9627098F-6990-CC3B-7C63-52479AE3E314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01:59:11.082" v="3480" actId="1076"/>
          <ac:graphicFrameMkLst>
            <pc:docMk/>
            <pc:sldMk cId="3600106999" sldId="279"/>
            <ac:graphicFrameMk id="35" creationId="{9A4F636E-54BF-4F1D-602F-3CB7536A9D09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01:59:13.069" v="3481" actId="1076"/>
          <ac:graphicFrameMkLst>
            <pc:docMk/>
            <pc:sldMk cId="3600106999" sldId="279"/>
            <ac:graphicFrameMk id="37" creationId="{D9E48892-73AA-2EA2-F190-7CDC8D2F450F}"/>
          </ac:graphicFrameMkLst>
        </pc:graphicFrameChg>
        <pc:graphicFrameChg chg="mod">
          <ac:chgData name="marklong@student.ubc.ca" userId="01f3b853-1f2b-4995-9650-e04712864e3e" providerId="ADAL" clId="{3E273B7A-160B-4E54-86D9-43AA5E35B516}" dt="2025-01-26T01:59:16.076" v="3482" actId="1076"/>
          <ac:graphicFrameMkLst>
            <pc:docMk/>
            <pc:sldMk cId="3600106999" sldId="279"/>
            <ac:graphicFrameMk id="39" creationId="{7309C83F-C9B7-C526-B479-B570EBD6D7FC}"/>
          </ac:graphicFrameMkLst>
        </pc:graphicFrameChg>
        <pc:picChg chg="mod">
          <ac:chgData name="marklong@student.ubc.ca" userId="01f3b853-1f2b-4995-9650-e04712864e3e" providerId="ADAL" clId="{3E273B7A-160B-4E54-86D9-43AA5E35B516}" dt="2025-01-26T21:59:54.987" v="4594" actId="5736"/>
          <ac:picMkLst>
            <pc:docMk/>
            <pc:sldMk cId="3600106999" sldId="279"/>
            <ac:picMk id="3" creationId="{8B1088F0-1973-385E-6048-6F2DC41A91D0}"/>
          </ac:picMkLst>
        </pc:picChg>
        <pc:picChg chg="mod">
          <ac:chgData name="marklong@student.ubc.ca" userId="01f3b853-1f2b-4995-9650-e04712864e3e" providerId="ADAL" clId="{3E273B7A-160B-4E54-86D9-43AA5E35B516}" dt="2025-01-26T21:59:54.987" v="4594" actId="5736"/>
          <ac:picMkLst>
            <pc:docMk/>
            <pc:sldMk cId="3600106999" sldId="279"/>
            <ac:picMk id="36" creationId="{C95536C7-89F8-3B80-7700-1286CF6FA36B}"/>
          </ac:picMkLst>
        </pc:picChg>
        <pc:picChg chg="mod ord">
          <ac:chgData name="marklong@student.ubc.ca" userId="01f3b853-1f2b-4995-9650-e04712864e3e" providerId="ADAL" clId="{3E273B7A-160B-4E54-86D9-43AA5E35B516}" dt="2025-01-26T21:59:54.987" v="4594" actId="5736"/>
          <ac:picMkLst>
            <pc:docMk/>
            <pc:sldMk cId="3600106999" sldId="279"/>
            <ac:picMk id="38" creationId="{75F363B7-6AFC-556F-C0AB-1F7F660A5629}"/>
          </ac:picMkLst>
        </pc:picChg>
        <pc:picChg chg="mod ord">
          <ac:chgData name="marklong@student.ubc.ca" userId="01f3b853-1f2b-4995-9650-e04712864e3e" providerId="ADAL" clId="{3E273B7A-160B-4E54-86D9-43AA5E35B516}" dt="2025-01-26T21:59:54.987" v="4594" actId="5736"/>
          <ac:picMkLst>
            <pc:docMk/>
            <pc:sldMk cId="3600106999" sldId="279"/>
            <ac:picMk id="40" creationId="{8AACF11C-10E1-D57F-1E16-B7E2F9074377}"/>
          </ac:picMkLst>
        </pc:picChg>
        <pc:cxnChg chg="add mod">
          <ac:chgData name="marklong@student.ubc.ca" userId="01f3b853-1f2b-4995-9650-e04712864e3e" providerId="ADAL" clId="{3E273B7A-160B-4E54-86D9-43AA5E35B516}" dt="2025-01-20T00:59:03.012" v="2310" actId="1035"/>
          <ac:cxnSpMkLst>
            <pc:docMk/>
            <pc:sldMk cId="3600106999" sldId="279"/>
            <ac:cxnSpMk id="8" creationId="{BC7BBD71-0F58-BAC7-5FE6-B64F61A44D2C}"/>
          </ac:cxnSpMkLst>
        </pc:cxnChg>
        <pc:cxnChg chg="mod">
          <ac:chgData name="marklong@student.ubc.ca" userId="01f3b853-1f2b-4995-9650-e04712864e3e" providerId="ADAL" clId="{3E273B7A-160B-4E54-86D9-43AA5E35B516}" dt="2025-01-20T00:59:13.675" v="2316" actId="1035"/>
          <ac:cxnSpMkLst>
            <pc:docMk/>
            <pc:sldMk cId="3600106999" sldId="279"/>
            <ac:cxnSpMk id="9" creationId="{774540CC-EF28-6856-68FD-5EDADC093E65}"/>
          </ac:cxnSpMkLst>
        </pc:cxnChg>
        <pc:cxnChg chg="add mod">
          <ac:chgData name="marklong@student.ubc.ca" userId="01f3b853-1f2b-4995-9650-e04712864e3e" providerId="ADAL" clId="{3E273B7A-160B-4E54-86D9-43AA5E35B516}" dt="2025-01-20T00:59:03.012" v="2310" actId="1035"/>
          <ac:cxnSpMkLst>
            <pc:docMk/>
            <pc:sldMk cId="3600106999" sldId="279"/>
            <ac:cxnSpMk id="13" creationId="{EA28D91A-5FE0-546F-0DA2-C51536A544D1}"/>
          </ac:cxnSpMkLst>
        </pc:cxnChg>
        <pc:cxnChg chg="mod">
          <ac:chgData name="marklong@student.ubc.ca" userId="01f3b853-1f2b-4995-9650-e04712864e3e" providerId="ADAL" clId="{3E273B7A-160B-4E54-86D9-43AA5E35B516}" dt="2025-01-20T00:59:13.675" v="2316" actId="1035"/>
          <ac:cxnSpMkLst>
            <pc:docMk/>
            <pc:sldMk cId="3600106999" sldId="279"/>
            <ac:cxnSpMk id="14" creationId="{C1AC7298-41F1-9570-2BDD-F1C7C136161E}"/>
          </ac:cxnSpMkLst>
        </pc:cxnChg>
      </pc:sldChg>
      <pc:sldChg chg="addSp delSp modSp add mod modNotesTx">
        <pc:chgData name="marklong@student.ubc.ca" userId="01f3b853-1f2b-4995-9650-e04712864e3e" providerId="ADAL" clId="{3E273B7A-160B-4E54-86D9-43AA5E35B516}" dt="2025-01-26T21:44:35.688" v="4478" actId="5736"/>
        <pc:sldMkLst>
          <pc:docMk/>
          <pc:sldMk cId="2327473367" sldId="280"/>
        </pc:sldMkLst>
        <pc:graphicFrameChg chg="mod">
          <ac:chgData name="marklong@student.ubc.ca" userId="01f3b853-1f2b-4995-9650-e04712864e3e" providerId="ADAL" clId="{3E273B7A-160B-4E54-86D9-43AA5E35B516}" dt="2025-01-26T21:43:59.820" v="4472"/>
          <ac:graphicFrameMkLst>
            <pc:docMk/>
            <pc:sldMk cId="2327473367" sldId="280"/>
            <ac:graphicFrameMk id="2" creationId="{07618560-05D0-5415-9EBB-50BC8ACB02CD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44:35.688" v="4478" actId="5736"/>
          <ac:graphicFrameMkLst>
            <pc:docMk/>
            <pc:sldMk cId="2327473367" sldId="280"/>
            <ac:graphicFrameMk id="6" creationId="{A21D52DA-753F-E18F-BB50-3F80BEC3DF28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44:35.688" v="4478" actId="5736"/>
          <ac:graphicFrameMkLst>
            <pc:docMk/>
            <pc:sldMk cId="2327473367" sldId="280"/>
            <ac:graphicFrameMk id="7" creationId="{A7E212E4-3366-F151-09D0-8E26EA4F866C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21:44:35.688" v="4478" actId="5736"/>
          <ac:graphicFrameMkLst>
            <pc:docMk/>
            <pc:sldMk cId="2327473367" sldId="280"/>
            <ac:graphicFrameMk id="8" creationId="{54495CFC-DFEC-76E6-CC6D-6D7E6B04F9D2}"/>
          </ac:graphicFrameMkLst>
        </pc:graphicFrameChg>
        <pc:picChg chg="mod">
          <ac:chgData name="marklong@student.ubc.ca" userId="01f3b853-1f2b-4995-9650-e04712864e3e" providerId="ADAL" clId="{3E273B7A-160B-4E54-86D9-43AA5E35B516}" dt="2025-01-26T21:44:35.688" v="4478" actId="5736"/>
          <ac:picMkLst>
            <pc:docMk/>
            <pc:sldMk cId="2327473367" sldId="280"/>
            <ac:picMk id="5" creationId="{6DD28404-726A-09EE-FA71-5E0A98EBD06D}"/>
          </ac:picMkLst>
        </pc:picChg>
        <pc:picChg chg="add mod">
          <ac:chgData name="marklong@student.ubc.ca" userId="01f3b853-1f2b-4995-9650-e04712864e3e" providerId="ADAL" clId="{3E273B7A-160B-4E54-86D9-43AA5E35B516}" dt="2025-01-26T21:44:35.688" v="4478" actId="5736"/>
          <ac:picMkLst>
            <pc:docMk/>
            <pc:sldMk cId="2327473367" sldId="280"/>
            <ac:picMk id="9" creationId="{4D32FEC3-67B4-4673-AF13-7AE558363886}"/>
          </ac:picMkLst>
        </pc:picChg>
      </pc:sldChg>
      <pc:sldChg chg="addSp delSp modSp add mod modNotesTx">
        <pc:chgData name="marklong@student.ubc.ca" userId="01f3b853-1f2b-4995-9650-e04712864e3e" providerId="ADAL" clId="{3E273B7A-160B-4E54-86D9-43AA5E35B516}" dt="2025-01-26T22:02:31.976" v="4616" actId="5736"/>
        <pc:sldMkLst>
          <pc:docMk/>
          <pc:sldMk cId="3600226627" sldId="281"/>
        </pc:sldMkLst>
        <pc:spChg chg="mod">
          <ac:chgData name="marklong@student.ubc.ca" userId="01f3b853-1f2b-4995-9650-e04712864e3e" providerId="ADAL" clId="{3E273B7A-160B-4E54-86D9-43AA5E35B516}" dt="2025-01-26T22:02:31.976" v="4616" actId="5736"/>
          <ac:spMkLst>
            <pc:docMk/>
            <pc:sldMk cId="3600226627" sldId="281"/>
            <ac:spMk id="3" creationId="{A9CAD420-917D-E10C-9789-A3E313968307}"/>
          </ac:spMkLst>
        </pc:spChg>
        <pc:spChg chg="mod">
          <ac:chgData name="marklong@student.ubc.ca" userId="01f3b853-1f2b-4995-9650-e04712864e3e" providerId="ADAL" clId="{3E273B7A-160B-4E54-86D9-43AA5E35B516}" dt="2025-01-26T22:02:31.976" v="4616" actId="5736"/>
          <ac:spMkLst>
            <pc:docMk/>
            <pc:sldMk cId="3600226627" sldId="281"/>
            <ac:spMk id="4" creationId="{3A5AB67D-1652-E03A-7512-0C8769D136AC}"/>
          </ac:spMkLst>
        </pc:spChg>
        <pc:spChg chg="mod">
          <ac:chgData name="marklong@student.ubc.ca" userId="01f3b853-1f2b-4995-9650-e04712864e3e" providerId="ADAL" clId="{3E273B7A-160B-4E54-86D9-43AA5E35B516}" dt="2025-01-26T22:02:31.976" v="4616" actId="5736"/>
          <ac:spMkLst>
            <pc:docMk/>
            <pc:sldMk cId="3600226627" sldId="281"/>
            <ac:spMk id="10" creationId="{895E8C01-0F28-85C4-BF7E-15F00FCD5A2F}"/>
          </ac:spMkLst>
        </pc:spChg>
        <pc:spChg chg="mod">
          <ac:chgData name="marklong@student.ubc.ca" userId="01f3b853-1f2b-4995-9650-e04712864e3e" providerId="ADAL" clId="{3E273B7A-160B-4E54-86D9-43AA5E35B516}" dt="2025-01-26T22:02:31.976" v="4616" actId="5736"/>
          <ac:spMkLst>
            <pc:docMk/>
            <pc:sldMk cId="3600226627" sldId="281"/>
            <ac:spMk id="11" creationId="{ED805716-26B4-3817-3DF7-FD2B91B94BE0}"/>
          </ac:spMkLst>
        </pc:spChg>
        <pc:spChg chg="mod">
          <ac:chgData name="marklong@student.ubc.ca" userId="01f3b853-1f2b-4995-9650-e04712864e3e" providerId="ADAL" clId="{3E273B7A-160B-4E54-86D9-43AA5E35B516}" dt="2025-01-26T22:02:31.976" v="4616" actId="5736"/>
          <ac:spMkLst>
            <pc:docMk/>
            <pc:sldMk cId="3600226627" sldId="281"/>
            <ac:spMk id="14" creationId="{23104533-1FFB-36E8-606D-679F52D2C902}"/>
          </ac:spMkLst>
        </pc:spChg>
        <pc:spChg chg="mod">
          <ac:chgData name="marklong@student.ubc.ca" userId="01f3b853-1f2b-4995-9650-e04712864e3e" providerId="ADAL" clId="{3E273B7A-160B-4E54-86D9-43AA5E35B516}" dt="2025-01-26T22:02:31.976" v="4616" actId="5736"/>
          <ac:spMkLst>
            <pc:docMk/>
            <pc:sldMk cId="3600226627" sldId="281"/>
            <ac:spMk id="22" creationId="{AE48C7F0-4E18-2BD7-AD39-14CFDF1DCC60}"/>
          </ac:spMkLst>
        </pc:spChg>
        <pc:spChg chg="mod">
          <ac:chgData name="marklong@student.ubc.ca" userId="01f3b853-1f2b-4995-9650-e04712864e3e" providerId="ADAL" clId="{3E273B7A-160B-4E54-86D9-43AA5E35B516}" dt="2025-01-26T22:02:31.976" v="4616" actId="5736"/>
          <ac:spMkLst>
            <pc:docMk/>
            <pc:sldMk cId="3600226627" sldId="281"/>
            <ac:spMk id="23" creationId="{739F2AD2-E52B-5C82-F8AC-D082E28EF9DA}"/>
          </ac:spMkLst>
        </pc:spChg>
        <pc:spChg chg="mod">
          <ac:chgData name="marklong@student.ubc.ca" userId="01f3b853-1f2b-4995-9650-e04712864e3e" providerId="ADAL" clId="{3E273B7A-160B-4E54-86D9-43AA5E35B516}" dt="2025-01-26T22:02:31.976" v="4616" actId="5736"/>
          <ac:spMkLst>
            <pc:docMk/>
            <pc:sldMk cId="3600226627" sldId="281"/>
            <ac:spMk id="36" creationId="{1D3479BD-1CC1-73AB-5A8E-12180331F623}"/>
          </ac:spMkLst>
        </pc:spChg>
        <pc:spChg chg="add mod ord">
          <ac:chgData name="marklong@student.ubc.ca" userId="01f3b853-1f2b-4995-9650-e04712864e3e" providerId="ADAL" clId="{3E273B7A-160B-4E54-86D9-43AA5E35B516}" dt="2025-01-26T22:02:31.976" v="4616" actId="5736"/>
          <ac:spMkLst>
            <pc:docMk/>
            <pc:sldMk cId="3600226627" sldId="281"/>
            <ac:spMk id="62" creationId="{849A1E8F-CD5E-E239-713A-87AE97BFE0BE}"/>
          </ac:spMkLst>
        </pc:spChg>
        <pc:graphicFrameChg chg="mod">
          <ac:chgData name="marklong@student.ubc.ca" userId="01f3b853-1f2b-4995-9650-e04712864e3e" providerId="ADAL" clId="{3E273B7A-160B-4E54-86D9-43AA5E35B516}" dt="2025-01-26T21:30:32.647" v="4464"/>
          <ac:graphicFrameMkLst>
            <pc:docMk/>
            <pc:sldMk cId="3600226627" sldId="281"/>
            <ac:graphicFrameMk id="24" creationId="{C1E476F1-2613-402E-C233-B97DA533362E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02:29:43.740" v="3723" actId="1076"/>
          <ac:graphicFrameMkLst>
            <pc:docMk/>
            <pc:sldMk cId="3600226627" sldId="281"/>
            <ac:graphicFrameMk id="26" creationId="{53AF3786-BAE7-96E3-6135-DBDDF5CF6658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02:27:34.853" v="3669"/>
          <ac:graphicFrameMkLst>
            <pc:docMk/>
            <pc:sldMk cId="3600226627" sldId="281"/>
            <ac:graphicFrameMk id="28" creationId="{BAD4EED8-F2DF-F6F6-A521-DD41BF3BF521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02:27:39.678" v="3671"/>
          <ac:graphicFrameMkLst>
            <pc:docMk/>
            <pc:sldMk cId="3600226627" sldId="281"/>
            <ac:graphicFrameMk id="37" creationId="{53DEBBD4-BFA2-59BD-E2EE-FFAB427E20F0}"/>
          </ac:graphicFrameMkLst>
        </pc:graphicFrameChg>
        <pc:graphicFrameChg chg="mod ord">
          <ac:chgData name="marklong@student.ubc.ca" userId="01f3b853-1f2b-4995-9650-e04712864e3e" providerId="ADAL" clId="{3E273B7A-160B-4E54-86D9-43AA5E35B516}" dt="2025-01-26T22:02:15.442" v="4615" actId="1036"/>
          <ac:graphicFrameMkLst>
            <pc:docMk/>
            <pc:sldMk cId="3600226627" sldId="281"/>
            <ac:graphicFrameMk id="41" creationId="{6021FAD1-6789-3906-FB54-877935771E7B}"/>
          </ac:graphicFrameMkLst>
        </pc:graphicFrameChg>
        <pc:graphicFrameChg chg="mod ord">
          <ac:chgData name="marklong@student.ubc.ca" userId="01f3b853-1f2b-4995-9650-e04712864e3e" providerId="ADAL" clId="{3E273B7A-160B-4E54-86D9-43AA5E35B516}" dt="2025-01-26T22:02:15.442" v="4615" actId="1036"/>
          <ac:graphicFrameMkLst>
            <pc:docMk/>
            <pc:sldMk cId="3600226627" sldId="281"/>
            <ac:graphicFrameMk id="42" creationId="{A00622B4-6F4F-6DB7-55F8-65A17B8CC844}"/>
          </ac:graphicFrameMkLst>
        </pc:graphicFrameChg>
        <pc:graphicFrameChg chg="mod ord">
          <ac:chgData name="marklong@student.ubc.ca" userId="01f3b853-1f2b-4995-9650-e04712864e3e" providerId="ADAL" clId="{3E273B7A-160B-4E54-86D9-43AA5E35B516}" dt="2025-01-26T22:02:15.442" v="4615" actId="1036"/>
          <ac:graphicFrameMkLst>
            <pc:docMk/>
            <pc:sldMk cId="3600226627" sldId="281"/>
            <ac:graphicFrameMk id="43" creationId="{8B2E553F-9663-D6C5-5BBF-9307E378C4D7}"/>
          </ac:graphicFrameMkLst>
        </pc:graphicFrameChg>
        <pc:graphicFrameChg chg="mod ord">
          <ac:chgData name="marklong@student.ubc.ca" userId="01f3b853-1f2b-4995-9650-e04712864e3e" providerId="ADAL" clId="{3E273B7A-160B-4E54-86D9-43AA5E35B516}" dt="2025-01-26T22:02:15.442" v="4615" actId="1036"/>
          <ac:graphicFrameMkLst>
            <pc:docMk/>
            <pc:sldMk cId="3600226627" sldId="281"/>
            <ac:graphicFrameMk id="44" creationId="{74586859-7E73-600B-36D1-D9F481EBE821}"/>
          </ac:graphicFrameMkLst>
        </pc:graphicFrameChg>
        <pc:graphicFrameChg chg="mod ord">
          <ac:chgData name="marklong@student.ubc.ca" userId="01f3b853-1f2b-4995-9650-e04712864e3e" providerId="ADAL" clId="{3E273B7A-160B-4E54-86D9-43AA5E35B516}" dt="2025-01-26T22:02:15.442" v="4615" actId="1036"/>
          <ac:graphicFrameMkLst>
            <pc:docMk/>
            <pc:sldMk cId="3600226627" sldId="281"/>
            <ac:graphicFrameMk id="45" creationId="{2BC563F2-7222-2804-8BA1-22A37CB4E42F}"/>
          </ac:graphicFrameMkLst>
        </pc:graphicFrameChg>
        <pc:graphicFrameChg chg="mod ord">
          <ac:chgData name="marklong@student.ubc.ca" userId="01f3b853-1f2b-4995-9650-e04712864e3e" providerId="ADAL" clId="{3E273B7A-160B-4E54-86D9-43AA5E35B516}" dt="2025-01-26T22:02:15.442" v="4615" actId="1036"/>
          <ac:graphicFrameMkLst>
            <pc:docMk/>
            <pc:sldMk cId="3600226627" sldId="281"/>
            <ac:graphicFrameMk id="46" creationId="{CF2EF6F6-F414-5139-C5DD-1AF9274BC616}"/>
          </ac:graphicFrameMkLst>
        </pc:graphicFrameChg>
        <pc:graphicFrameChg chg="mod ord">
          <ac:chgData name="marklong@student.ubc.ca" userId="01f3b853-1f2b-4995-9650-e04712864e3e" providerId="ADAL" clId="{3E273B7A-160B-4E54-86D9-43AA5E35B516}" dt="2025-01-26T22:02:15.442" v="4615" actId="1036"/>
          <ac:graphicFrameMkLst>
            <pc:docMk/>
            <pc:sldMk cId="3600226627" sldId="281"/>
            <ac:graphicFrameMk id="47" creationId="{F35FA783-9ECB-BEB8-877E-A18131E29C7A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02:33:03.644" v="3788" actId="1076"/>
          <ac:graphicFrameMkLst>
            <pc:docMk/>
            <pc:sldMk cId="3600226627" sldId="281"/>
            <ac:graphicFrameMk id="48" creationId="{DF4DC95C-F5C9-4341-ABD5-4851D363B231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02:28:33.203" v="3689" actId="1076"/>
          <ac:graphicFrameMkLst>
            <pc:docMk/>
            <pc:sldMk cId="3600226627" sldId="281"/>
            <ac:graphicFrameMk id="52" creationId="{C8042D34-9EFE-0C5C-B000-DD3B01B8B277}"/>
          </ac:graphicFrameMkLst>
        </pc:graphicFrameChg>
        <pc:graphicFrameChg chg="add mod">
          <ac:chgData name="marklong@student.ubc.ca" userId="01f3b853-1f2b-4995-9650-e04712864e3e" providerId="ADAL" clId="{3E273B7A-160B-4E54-86D9-43AA5E35B516}" dt="2025-01-26T02:28:54.320" v="3697" actId="1076"/>
          <ac:graphicFrameMkLst>
            <pc:docMk/>
            <pc:sldMk cId="3600226627" sldId="281"/>
            <ac:graphicFrameMk id="57" creationId="{79A820DF-B53A-5AD2-6430-84A9ED508CF5}"/>
          </ac:graphicFrameMkLst>
        </pc:graphicFrameChg>
        <pc:picChg chg="mod modCrop">
          <ac:chgData name="marklong@student.ubc.ca" userId="01f3b853-1f2b-4995-9650-e04712864e3e" providerId="ADAL" clId="{3E273B7A-160B-4E54-86D9-43AA5E35B516}" dt="2025-01-26T21:30:05.783" v="4462" actId="732"/>
          <ac:picMkLst>
            <pc:docMk/>
            <pc:sldMk cId="3600226627" sldId="281"/>
            <ac:picMk id="5" creationId="{1ADD33FF-8618-D819-6CBA-BDDE69BDF0C9}"/>
          </ac:picMkLst>
        </pc:picChg>
        <pc:picChg chg="mod">
          <ac:chgData name="marklong@student.ubc.ca" userId="01f3b853-1f2b-4995-9650-e04712864e3e" providerId="ADAL" clId="{3E273B7A-160B-4E54-86D9-43AA5E35B516}" dt="2025-01-26T22:02:31.976" v="4616" actId="5736"/>
          <ac:picMkLst>
            <pc:docMk/>
            <pc:sldMk cId="3600226627" sldId="281"/>
            <ac:picMk id="25" creationId="{405B9DF5-3582-658B-6AE2-862C99AC9902}"/>
          </ac:picMkLst>
        </pc:picChg>
        <pc:cxnChg chg="mod">
          <ac:chgData name="marklong@student.ubc.ca" userId="01f3b853-1f2b-4995-9650-e04712864e3e" providerId="ADAL" clId="{3E273B7A-160B-4E54-86D9-43AA5E35B516}" dt="2025-01-26T02:28:10.318" v="3682" actId="14100"/>
          <ac:cxnSpMkLst>
            <pc:docMk/>
            <pc:sldMk cId="3600226627" sldId="281"/>
            <ac:cxnSpMk id="7" creationId="{CA2BB2E3-8DC8-6D1F-6F69-67EFFB0CB4E0}"/>
          </ac:cxnSpMkLst>
        </pc:cxnChg>
        <pc:cxnChg chg="mod">
          <ac:chgData name="marklong@student.ubc.ca" userId="01f3b853-1f2b-4995-9650-e04712864e3e" providerId="ADAL" clId="{3E273B7A-160B-4E54-86D9-43AA5E35B516}" dt="2025-01-26T02:28:25.925" v="3687" actId="1076"/>
          <ac:cxnSpMkLst>
            <pc:docMk/>
            <pc:sldMk cId="3600226627" sldId="281"/>
            <ac:cxnSpMk id="8" creationId="{A2527271-D9D3-122A-4EDE-59C3324CCD87}"/>
          </ac:cxnSpMkLst>
        </pc:cxnChg>
        <pc:cxnChg chg="mod">
          <ac:chgData name="marklong@student.ubc.ca" userId="01f3b853-1f2b-4995-9650-e04712864e3e" providerId="ADAL" clId="{3E273B7A-160B-4E54-86D9-43AA5E35B516}" dt="2025-01-26T02:28:47.377" v="3695" actId="14100"/>
          <ac:cxnSpMkLst>
            <pc:docMk/>
            <pc:sldMk cId="3600226627" sldId="281"/>
            <ac:cxnSpMk id="12" creationId="{15D5CE34-0FC2-0FA3-4B35-A81DC82DEF4B}"/>
          </ac:cxnSpMkLst>
        </pc:cxnChg>
        <pc:cxnChg chg="mod">
          <ac:chgData name="marklong@student.ubc.ca" userId="01f3b853-1f2b-4995-9650-e04712864e3e" providerId="ADAL" clId="{3E273B7A-160B-4E54-86D9-43AA5E35B516}" dt="2025-01-26T02:30:45.924" v="3741" actId="1076"/>
          <ac:cxnSpMkLst>
            <pc:docMk/>
            <pc:sldMk cId="3600226627" sldId="281"/>
            <ac:cxnSpMk id="15" creationId="{ABF99BEA-CA72-2F6E-01F3-14B47CB07FA3}"/>
          </ac:cxnSpMkLst>
        </pc:cxnChg>
        <pc:cxnChg chg="mod">
          <ac:chgData name="marklong@student.ubc.ca" userId="01f3b853-1f2b-4995-9650-e04712864e3e" providerId="ADAL" clId="{3E273B7A-160B-4E54-86D9-43AA5E35B516}" dt="2025-01-26T02:30:49.620" v="3742" actId="1076"/>
          <ac:cxnSpMkLst>
            <pc:docMk/>
            <pc:sldMk cId="3600226627" sldId="281"/>
            <ac:cxnSpMk id="16" creationId="{8CC7D1EE-68B9-CE12-0072-2AA1CF29500B}"/>
          </ac:cxnSpMkLst>
        </pc:cxnChg>
        <pc:cxnChg chg="mod">
          <ac:chgData name="marklong@student.ubc.ca" userId="01f3b853-1f2b-4995-9650-e04712864e3e" providerId="ADAL" clId="{3E273B7A-160B-4E54-86D9-43AA5E35B516}" dt="2025-01-26T02:30:52.785" v="3743" actId="1076"/>
          <ac:cxnSpMkLst>
            <pc:docMk/>
            <pc:sldMk cId="3600226627" sldId="281"/>
            <ac:cxnSpMk id="17" creationId="{55645810-CDAD-896A-E8D0-6662B0743848}"/>
          </ac:cxnSpMkLst>
        </pc:cxnChg>
        <pc:cxnChg chg="mod">
          <ac:chgData name="marklong@student.ubc.ca" userId="01f3b853-1f2b-4995-9650-e04712864e3e" providerId="ADAL" clId="{3E273B7A-160B-4E54-86D9-43AA5E35B516}" dt="2025-01-26T02:30:59.642" v="3758" actId="1037"/>
          <ac:cxnSpMkLst>
            <pc:docMk/>
            <pc:sldMk cId="3600226627" sldId="281"/>
            <ac:cxnSpMk id="18" creationId="{BDC630FF-B444-0C88-7BD6-5EF90BFC06E6}"/>
          </ac:cxnSpMkLst>
        </pc:cxnChg>
        <pc:cxnChg chg="mod">
          <ac:chgData name="marklong@student.ubc.ca" userId="01f3b853-1f2b-4995-9650-e04712864e3e" providerId="ADAL" clId="{3E273B7A-160B-4E54-86D9-43AA5E35B516}" dt="2025-01-26T02:31:05.064" v="3759" actId="1076"/>
          <ac:cxnSpMkLst>
            <pc:docMk/>
            <pc:sldMk cId="3600226627" sldId="281"/>
            <ac:cxnSpMk id="20" creationId="{F53412B9-0C80-A72A-069B-A349625EA207}"/>
          </ac:cxnSpMkLst>
        </pc:cxnChg>
        <pc:cxnChg chg="mod">
          <ac:chgData name="marklong@student.ubc.ca" userId="01f3b853-1f2b-4995-9650-e04712864e3e" providerId="ADAL" clId="{3E273B7A-160B-4E54-86D9-43AA5E35B516}" dt="2025-01-26T02:31:28.637" v="3769" actId="14100"/>
          <ac:cxnSpMkLst>
            <pc:docMk/>
            <pc:sldMk cId="3600226627" sldId="281"/>
            <ac:cxnSpMk id="21" creationId="{C6C2F1B4-81F9-AF5A-891C-388E97865059}"/>
          </ac:cxnSpMkLst>
        </pc:cxnChg>
        <pc:cxnChg chg="mod">
          <ac:chgData name="marklong@student.ubc.ca" userId="01f3b853-1f2b-4995-9650-e04712864e3e" providerId="ADAL" clId="{3E273B7A-160B-4E54-86D9-43AA5E35B516}" dt="2025-01-26T02:31:28.637" v="3769" actId="14100"/>
          <ac:cxnSpMkLst>
            <pc:docMk/>
            <pc:sldMk cId="3600226627" sldId="281"/>
            <ac:cxnSpMk id="27" creationId="{0475F6D3-F145-0897-7B79-E16CFAF2ECFA}"/>
          </ac:cxnSpMkLst>
        </pc:cxnChg>
        <pc:cxnChg chg="mod">
          <ac:chgData name="marklong@student.ubc.ca" userId="01f3b853-1f2b-4995-9650-e04712864e3e" providerId="ADAL" clId="{3E273B7A-160B-4E54-86D9-43AA5E35B516}" dt="2025-01-26T02:34:21.186" v="3801" actId="14100"/>
          <ac:cxnSpMkLst>
            <pc:docMk/>
            <pc:sldMk cId="3600226627" sldId="281"/>
            <ac:cxnSpMk id="29" creationId="{CD3240CD-DB72-0FDB-1625-29183CCFBBFA}"/>
          </ac:cxnSpMkLst>
        </pc:cxnChg>
        <pc:cxnChg chg="mod">
          <ac:chgData name="marklong@student.ubc.ca" userId="01f3b853-1f2b-4995-9650-e04712864e3e" providerId="ADAL" clId="{3E273B7A-160B-4E54-86D9-43AA5E35B516}" dt="2025-01-26T02:34:24.373" v="3803" actId="14100"/>
          <ac:cxnSpMkLst>
            <pc:docMk/>
            <pc:sldMk cId="3600226627" sldId="281"/>
            <ac:cxnSpMk id="30" creationId="{6739DA38-6F7F-635F-E368-F7FCF5C6E743}"/>
          </ac:cxnSpMkLst>
        </pc:cxnChg>
        <pc:cxnChg chg="mod">
          <ac:chgData name="marklong@student.ubc.ca" userId="01f3b853-1f2b-4995-9650-e04712864e3e" providerId="ADAL" clId="{3E273B7A-160B-4E54-86D9-43AA5E35B516}" dt="2025-01-26T02:34:27.562" v="3805" actId="14100"/>
          <ac:cxnSpMkLst>
            <pc:docMk/>
            <pc:sldMk cId="3600226627" sldId="281"/>
            <ac:cxnSpMk id="31" creationId="{D4FB579C-1849-CA13-8DE1-A95ADACA584A}"/>
          </ac:cxnSpMkLst>
        </pc:cxnChg>
        <pc:cxnChg chg="mod">
          <ac:chgData name="marklong@student.ubc.ca" userId="01f3b853-1f2b-4995-9650-e04712864e3e" providerId="ADAL" clId="{3E273B7A-160B-4E54-86D9-43AA5E35B516}" dt="2025-01-26T02:34:32.181" v="3807" actId="14100"/>
          <ac:cxnSpMkLst>
            <pc:docMk/>
            <pc:sldMk cId="3600226627" sldId="281"/>
            <ac:cxnSpMk id="32" creationId="{BE04F65B-63D1-1BA4-D6A4-C031EE002D2E}"/>
          </ac:cxnSpMkLst>
        </pc:cxnChg>
        <pc:cxnChg chg="mod">
          <ac:chgData name="marklong@student.ubc.ca" userId="01f3b853-1f2b-4995-9650-e04712864e3e" providerId="ADAL" clId="{3E273B7A-160B-4E54-86D9-43AA5E35B516}" dt="2025-01-26T02:34:33.958" v="3808" actId="14100"/>
          <ac:cxnSpMkLst>
            <pc:docMk/>
            <pc:sldMk cId="3600226627" sldId="281"/>
            <ac:cxnSpMk id="33" creationId="{A3F1D4BF-F293-CA81-16F5-AFE3947CE666}"/>
          </ac:cxnSpMkLst>
        </pc:cxnChg>
        <pc:cxnChg chg="mod">
          <ac:chgData name="marklong@student.ubc.ca" userId="01f3b853-1f2b-4995-9650-e04712864e3e" providerId="ADAL" clId="{3E273B7A-160B-4E54-86D9-43AA5E35B516}" dt="2025-01-26T02:34:43.364" v="3812" actId="14100"/>
          <ac:cxnSpMkLst>
            <pc:docMk/>
            <pc:sldMk cId="3600226627" sldId="281"/>
            <ac:cxnSpMk id="34" creationId="{C697F6BB-095B-F242-9521-8C45B6491AEC}"/>
          </ac:cxnSpMkLst>
        </pc:cxnChg>
        <pc:cxnChg chg="mod">
          <ac:chgData name="marklong@student.ubc.ca" userId="01f3b853-1f2b-4995-9650-e04712864e3e" providerId="ADAL" clId="{3E273B7A-160B-4E54-86D9-43AA5E35B516}" dt="2025-01-26T02:34:40.805" v="3811" actId="14100"/>
          <ac:cxnSpMkLst>
            <pc:docMk/>
            <pc:sldMk cId="3600226627" sldId="281"/>
            <ac:cxnSpMk id="35" creationId="{BB518E99-BC0A-69A4-D1DE-3B2D7941CD83}"/>
          </ac:cxnSpMkLst>
        </pc:cxnChg>
      </pc:sldChg>
    </pc:docChg>
  </pc:docChgLst>
  <pc:docChgLst>
    <pc:chgData name="marklong@student.ubc.ca" userId="01f3b853-1f2b-4995-9650-e04712864e3e" providerId="ADAL" clId="{BD397D50-0E84-403F-BD06-8D851C3C446E}"/>
    <pc:docChg chg="undo redo custSel addSld delSld modSld sldOrd addSection delSection">
      <pc:chgData name="marklong@student.ubc.ca" userId="01f3b853-1f2b-4995-9650-e04712864e3e" providerId="ADAL" clId="{BD397D50-0E84-403F-BD06-8D851C3C446E}" dt="2025-04-16T08:02:22.866" v="421" actId="5736"/>
      <pc:docMkLst>
        <pc:docMk/>
      </pc:docMkLst>
      <pc:sldChg chg="mod modShow">
        <pc:chgData name="marklong@student.ubc.ca" userId="01f3b853-1f2b-4995-9650-e04712864e3e" providerId="ADAL" clId="{BD397D50-0E84-403F-BD06-8D851C3C446E}" dt="2025-03-14T04:28:45.784" v="226" actId="729"/>
        <pc:sldMkLst>
          <pc:docMk/>
          <pc:sldMk cId="2190763013" sldId="257"/>
        </pc:sldMkLst>
      </pc:sldChg>
      <pc:sldChg chg="addSp delSp modSp mod">
        <pc:chgData name="marklong@student.ubc.ca" userId="01f3b853-1f2b-4995-9650-e04712864e3e" providerId="ADAL" clId="{BD397D50-0E84-403F-BD06-8D851C3C446E}" dt="2025-04-16T07:37:31.191" v="341" actId="5736"/>
        <pc:sldMkLst>
          <pc:docMk/>
          <pc:sldMk cId="1107220017" sldId="259"/>
        </pc:sldMkLst>
        <pc:spChg chg="mod">
          <ac:chgData name="marklong@student.ubc.ca" userId="01f3b853-1f2b-4995-9650-e04712864e3e" providerId="ADAL" clId="{BD397D50-0E84-403F-BD06-8D851C3C446E}" dt="2025-03-05T19:46:47.278" v="224" actId="5736"/>
          <ac:spMkLst>
            <pc:docMk/>
            <pc:sldMk cId="1107220017" sldId="259"/>
            <ac:spMk id="2" creationId="{577C77BE-2B56-9F43-A7CD-BD77424BE284}"/>
          </ac:spMkLst>
        </pc:spChg>
        <pc:spChg chg="mod">
          <ac:chgData name="marklong@student.ubc.ca" userId="01f3b853-1f2b-4995-9650-e04712864e3e" providerId="ADAL" clId="{BD397D50-0E84-403F-BD06-8D851C3C446E}" dt="2025-03-05T19:46:47.278" v="224" actId="5736"/>
          <ac:spMkLst>
            <pc:docMk/>
            <pc:sldMk cId="1107220017" sldId="259"/>
            <ac:spMk id="5" creationId="{66544241-1969-92EC-9913-14860FE4B6F4}"/>
          </ac:spMkLst>
        </pc:spChg>
        <pc:spChg chg="add 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8" creationId="{B560DABF-F951-CE97-F87D-47EB9F482ECF}"/>
          </ac:spMkLst>
        </pc:spChg>
        <pc:spChg chg="add mod">
          <ac:chgData name="marklong@student.ubc.ca" userId="01f3b853-1f2b-4995-9650-e04712864e3e" providerId="ADAL" clId="{BD397D50-0E84-403F-BD06-8D851C3C446E}" dt="2025-03-05T19:46:47.278" v="224" actId="5736"/>
          <ac:spMkLst>
            <pc:docMk/>
            <pc:sldMk cId="1107220017" sldId="259"/>
            <ac:spMk id="11" creationId="{FBCE7698-3571-1FF8-FE95-E0C3FA222611}"/>
          </ac:spMkLst>
        </pc:spChg>
        <pc:spChg chg="mod">
          <ac:chgData name="marklong@student.ubc.ca" userId="01f3b853-1f2b-4995-9650-e04712864e3e" providerId="ADAL" clId="{BD397D50-0E84-403F-BD06-8D851C3C446E}" dt="2025-03-05T19:46:47.278" v="224" actId="5736"/>
          <ac:spMkLst>
            <pc:docMk/>
            <pc:sldMk cId="1107220017" sldId="259"/>
            <ac:spMk id="16" creationId="{CCFA0297-7928-B6D7-335B-0CF94487C887}"/>
          </ac:spMkLst>
        </pc:spChg>
        <pc:spChg chg="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17" creationId="{B1277033-565D-D8C6-7A47-F76920E38E84}"/>
          </ac:spMkLst>
        </pc:spChg>
        <pc:spChg chg="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19" creationId="{248B487B-9790-0EA0-1D57-C20D1898B17D}"/>
          </ac:spMkLst>
        </pc:spChg>
        <pc:spChg chg="mod">
          <ac:chgData name="marklong@student.ubc.ca" userId="01f3b853-1f2b-4995-9650-e04712864e3e" providerId="ADAL" clId="{BD397D50-0E84-403F-BD06-8D851C3C446E}" dt="2025-03-05T19:46:47.278" v="224" actId="5736"/>
          <ac:spMkLst>
            <pc:docMk/>
            <pc:sldMk cId="1107220017" sldId="259"/>
            <ac:spMk id="22" creationId="{1C6D2CAC-1185-CFAA-79BF-C2F196C2E384}"/>
          </ac:spMkLst>
        </pc:spChg>
        <pc:spChg chg="mod">
          <ac:chgData name="marklong@student.ubc.ca" userId="01f3b853-1f2b-4995-9650-e04712864e3e" providerId="ADAL" clId="{BD397D50-0E84-403F-BD06-8D851C3C446E}" dt="2025-03-05T08:07:58.732" v="120" actId="14100"/>
          <ac:spMkLst>
            <pc:docMk/>
            <pc:sldMk cId="1107220017" sldId="259"/>
            <ac:spMk id="26" creationId="{2A33E65E-00F1-783A-4C86-662D9D73E02D}"/>
          </ac:spMkLst>
        </pc:spChg>
        <pc:spChg chg="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35" creationId="{B277DF2A-1235-0D3E-0174-9252E3782CBF}"/>
          </ac:spMkLst>
        </pc:spChg>
        <pc:spChg chg="mod">
          <ac:chgData name="marklong@student.ubc.ca" userId="01f3b853-1f2b-4995-9650-e04712864e3e" providerId="ADAL" clId="{BD397D50-0E84-403F-BD06-8D851C3C446E}" dt="2025-03-05T08:04:24.316" v="102" actId="1076"/>
          <ac:spMkLst>
            <pc:docMk/>
            <pc:sldMk cId="1107220017" sldId="259"/>
            <ac:spMk id="36" creationId="{F4698871-9F95-98BC-03C3-1BB5E88401AC}"/>
          </ac:spMkLst>
        </pc:spChg>
        <pc:spChg chg="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39" creationId="{1EB88617-9D8A-187D-07C9-FD0C0DFB6F33}"/>
          </ac:spMkLst>
        </pc:spChg>
        <pc:spChg chg="mod">
          <ac:chgData name="marklong@student.ubc.ca" userId="01f3b853-1f2b-4995-9650-e04712864e3e" providerId="ADAL" clId="{BD397D50-0E84-403F-BD06-8D851C3C446E}" dt="2025-03-05T19:46:47.278" v="224" actId="5736"/>
          <ac:spMkLst>
            <pc:docMk/>
            <pc:sldMk cId="1107220017" sldId="259"/>
            <ac:spMk id="49" creationId="{0DFB1BDF-6D2B-3864-1529-E6907BF9DA4D}"/>
          </ac:spMkLst>
        </pc:spChg>
        <pc:spChg chg="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50" creationId="{62076A0E-671E-E9DA-0E4B-1746922C6A2F}"/>
          </ac:spMkLst>
        </pc:spChg>
        <pc:spChg chg="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58" creationId="{649A5EAC-F94A-E458-D087-B32B22BF29F4}"/>
          </ac:spMkLst>
        </pc:spChg>
        <pc:spChg chg="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59" creationId="{2CABB5FD-8CF6-1313-14A6-108D55CA5948}"/>
          </ac:spMkLst>
        </pc:spChg>
        <pc:spChg chg="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70" creationId="{0979945B-6FB0-E8FC-A913-1442388A9598}"/>
          </ac:spMkLst>
        </pc:spChg>
        <pc:spChg chg="mod">
          <ac:chgData name="marklong@student.ubc.ca" userId="01f3b853-1f2b-4995-9650-e04712864e3e" providerId="ADAL" clId="{BD397D50-0E84-403F-BD06-8D851C3C446E}" dt="2025-04-16T07:37:31.191" v="341" actId="5736"/>
          <ac:spMkLst>
            <pc:docMk/>
            <pc:sldMk cId="1107220017" sldId="259"/>
            <ac:spMk id="71" creationId="{2AC61AE7-0AD5-31D0-521E-E0E18D71B547}"/>
          </ac:spMkLst>
        </pc:spChg>
        <pc:spChg chg="mod">
          <ac:chgData name="marklong@student.ubc.ca" userId="01f3b853-1f2b-4995-9650-e04712864e3e" providerId="ADAL" clId="{BD397D50-0E84-403F-BD06-8D851C3C446E}" dt="2025-03-05T19:46:47.278" v="224" actId="5736"/>
          <ac:spMkLst>
            <pc:docMk/>
            <pc:sldMk cId="1107220017" sldId="259"/>
            <ac:spMk id="83" creationId="{EAF00B1C-B602-69D4-086D-9D6C497CE444}"/>
          </ac:spMkLst>
        </pc:spChg>
        <pc:spChg chg="mod">
          <ac:chgData name="marklong@student.ubc.ca" userId="01f3b853-1f2b-4995-9650-e04712864e3e" providerId="ADAL" clId="{BD397D50-0E84-403F-BD06-8D851C3C446E}" dt="2025-03-05T19:46:47.278" v="224" actId="5736"/>
          <ac:spMkLst>
            <pc:docMk/>
            <pc:sldMk cId="1107220017" sldId="259"/>
            <ac:spMk id="117" creationId="{9802E949-F8C6-DA67-4B6F-49CEA30D4518}"/>
          </ac:spMkLst>
        </pc:spChg>
        <pc:spChg chg="mod">
          <ac:chgData name="marklong@student.ubc.ca" userId="01f3b853-1f2b-4995-9650-e04712864e3e" providerId="ADAL" clId="{BD397D50-0E84-403F-BD06-8D851C3C446E}" dt="2025-03-05T19:46:47.278" v="224" actId="5736"/>
          <ac:spMkLst>
            <pc:docMk/>
            <pc:sldMk cId="1107220017" sldId="259"/>
            <ac:spMk id="126" creationId="{0D8B2656-1BEB-70EA-3B27-83AF759F18CB}"/>
          </ac:spMkLst>
        </pc:spChg>
        <pc:grpChg chg="mod">
          <ac:chgData name="marklong@student.ubc.ca" userId="01f3b853-1f2b-4995-9650-e04712864e3e" providerId="ADAL" clId="{BD397D50-0E84-403F-BD06-8D851C3C446E}" dt="2025-03-05T08:07:50.941" v="118" actId="14100"/>
          <ac:grpSpMkLst>
            <pc:docMk/>
            <pc:sldMk cId="1107220017" sldId="259"/>
            <ac:grpSpMk id="28" creationId="{E1E89F49-04DC-076C-28C6-45FE4FF3C8F4}"/>
          </ac:grpSpMkLst>
        </pc:grpChg>
        <pc:graphicFrameChg chg="mod">
          <ac:chgData name="marklong@student.ubc.ca" userId="01f3b853-1f2b-4995-9650-e04712864e3e" providerId="ADAL" clId="{BD397D50-0E84-403F-BD06-8D851C3C446E}" dt="2025-03-05T08:08:00.629" v="121" actId="1076"/>
          <ac:graphicFrameMkLst>
            <pc:docMk/>
            <pc:sldMk cId="1107220017" sldId="259"/>
            <ac:graphicFrameMk id="27" creationId="{796305F2-8344-519D-DD7D-1B89F0B8E387}"/>
          </ac:graphicFrameMkLst>
        </pc:graphicFrameChg>
        <pc:graphicFrameChg chg="mod">
          <ac:chgData name="marklong@student.ubc.ca" userId="01f3b853-1f2b-4995-9650-e04712864e3e" providerId="ADAL" clId="{BD397D50-0E84-403F-BD06-8D851C3C446E}" dt="2025-03-05T19:44:29.473" v="223"/>
          <ac:graphicFrameMkLst>
            <pc:docMk/>
            <pc:sldMk cId="1107220017" sldId="259"/>
            <ac:graphicFrameMk id="69" creationId="{78E78212-7440-3EF7-D8C7-8316082177F7}"/>
          </ac:graphicFrameMkLst>
        </pc:graphicFrameChg>
        <pc:graphicFrameChg chg="mod">
          <ac:chgData name="marklong@student.ubc.ca" userId="01f3b853-1f2b-4995-9650-e04712864e3e" providerId="ADAL" clId="{BD397D50-0E84-403F-BD06-8D851C3C446E}" dt="2025-03-05T08:04:17.839" v="101" actId="1076"/>
          <ac:graphicFrameMkLst>
            <pc:docMk/>
            <pc:sldMk cId="1107220017" sldId="259"/>
            <ac:graphicFrameMk id="80" creationId="{B2F1BC67-2D5A-287C-06C5-52AD5E696DE0}"/>
          </ac:graphicFrameMkLst>
        </pc:graphicFrameChg>
        <pc:graphicFrameChg chg="mod">
          <ac:chgData name="marklong@student.ubc.ca" userId="01f3b853-1f2b-4995-9650-e04712864e3e" providerId="ADAL" clId="{BD397D50-0E84-403F-BD06-8D851C3C446E}" dt="2025-03-05T08:06:47.884" v="113"/>
          <ac:graphicFrameMkLst>
            <pc:docMk/>
            <pc:sldMk cId="1107220017" sldId="259"/>
            <ac:graphicFrameMk id="86" creationId="{A1FA4BE3-A6C8-779A-8ED2-46A7AB5E6EA6}"/>
          </ac:graphicFrameMkLst>
        </pc:graphicFrameChg>
        <pc:cxnChg chg="mod">
          <ac:chgData name="marklong@student.ubc.ca" userId="01f3b853-1f2b-4995-9650-e04712864e3e" providerId="ADAL" clId="{BD397D50-0E84-403F-BD06-8D851C3C446E}" dt="2025-03-05T08:05:36.077" v="111" actId="14100"/>
          <ac:cxnSpMkLst>
            <pc:docMk/>
            <pc:sldMk cId="1107220017" sldId="259"/>
            <ac:cxnSpMk id="38" creationId="{81A8B1BD-9D17-AC71-7D54-B738D6E38ACD}"/>
          </ac:cxnSpMkLst>
        </pc:cxnChg>
      </pc:sldChg>
      <pc:sldChg chg="delSp modSp del mod modShow">
        <pc:chgData name="marklong@student.ubc.ca" userId="01f3b853-1f2b-4995-9650-e04712864e3e" providerId="ADAL" clId="{BD397D50-0E84-403F-BD06-8D851C3C446E}" dt="2025-03-16T01:41:15.738" v="243" actId="47"/>
        <pc:sldMkLst>
          <pc:docMk/>
          <pc:sldMk cId="2899420384" sldId="270"/>
        </pc:sldMkLst>
      </pc:sldChg>
      <pc:sldChg chg="mod modShow">
        <pc:chgData name="marklong@student.ubc.ca" userId="01f3b853-1f2b-4995-9650-e04712864e3e" providerId="ADAL" clId="{BD397D50-0E84-403F-BD06-8D851C3C446E}" dt="2025-03-16T02:34:06.017" v="299" actId="729"/>
        <pc:sldMkLst>
          <pc:docMk/>
          <pc:sldMk cId="3103115626" sldId="271"/>
        </pc:sldMkLst>
      </pc:sldChg>
      <pc:sldChg chg="addSp delSp modSp mod">
        <pc:chgData name="marklong@student.ubc.ca" userId="01f3b853-1f2b-4995-9650-e04712864e3e" providerId="ADAL" clId="{BD397D50-0E84-403F-BD06-8D851C3C446E}" dt="2025-04-06T01:26:26.527" v="340"/>
        <pc:sldMkLst>
          <pc:docMk/>
          <pc:sldMk cId="3600106999" sldId="279"/>
        </pc:sldMkLst>
        <pc:graphicFrameChg chg="mod">
          <ac:chgData name="marklong@student.ubc.ca" userId="01f3b853-1f2b-4995-9650-e04712864e3e" providerId="ADAL" clId="{BD397D50-0E84-403F-BD06-8D851C3C446E}" dt="2025-04-06T01:18:18.733" v="325"/>
          <ac:graphicFrameMkLst>
            <pc:docMk/>
            <pc:sldMk cId="3600106999" sldId="279"/>
            <ac:graphicFrameMk id="37" creationId="{D9E48892-73AA-2EA2-F190-7CDC8D2F450F}"/>
          </ac:graphicFrameMkLst>
        </pc:graphicFrameChg>
        <pc:graphicFrameChg chg="mod">
          <ac:chgData name="marklong@student.ubc.ca" userId="01f3b853-1f2b-4995-9650-e04712864e3e" providerId="ADAL" clId="{BD397D50-0E84-403F-BD06-8D851C3C446E}" dt="2025-04-06T01:26:26.527" v="340"/>
          <ac:graphicFrameMkLst>
            <pc:docMk/>
            <pc:sldMk cId="3600106999" sldId="279"/>
            <ac:graphicFrameMk id="39" creationId="{7309C83F-C9B7-C526-B479-B570EBD6D7FC}"/>
          </ac:graphicFrameMkLst>
        </pc:graphicFrameChg>
      </pc:sldChg>
      <pc:sldChg chg="addSp delSp modSp mod">
        <pc:chgData name="marklong@student.ubc.ca" userId="01f3b853-1f2b-4995-9650-e04712864e3e" providerId="ADAL" clId="{BD397D50-0E84-403F-BD06-8D851C3C446E}" dt="2025-04-06T01:23:37.287" v="338" actId="478"/>
        <pc:sldMkLst>
          <pc:docMk/>
          <pc:sldMk cId="2327473367" sldId="280"/>
        </pc:sldMkLst>
      </pc:sldChg>
      <pc:sldChg chg="addSp modSp mod">
        <pc:chgData name="marklong@student.ubc.ca" userId="01f3b853-1f2b-4995-9650-e04712864e3e" providerId="ADAL" clId="{BD397D50-0E84-403F-BD06-8D851C3C446E}" dt="2025-04-05T23:23:21.089" v="324" actId="571"/>
        <pc:sldMkLst>
          <pc:docMk/>
          <pc:sldMk cId="3600226627" sldId="281"/>
        </pc:sldMkLst>
        <pc:spChg chg="mod">
          <ac:chgData name="marklong@student.ubc.ca" userId="01f3b853-1f2b-4995-9650-e04712864e3e" providerId="ADAL" clId="{BD397D50-0E84-403F-BD06-8D851C3C446E}" dt="2025-03-14T06:27:25.243" v="230" actId="1076"/>
          <ac:spMkLst>
            <pc:docMk/>
            <pc:sldMk cId="3600226627" sldId="281"/>
            <ac:spMk id="3" creationId="{A9CAD420-917D-E10C-9789-A3E313968307}"/>
          </ac:spMkLst>
        </pc:spChg>
      </pc:sldChg>
      <pc:sldChg chg="addSp delSp modSp add mod">
        <pc:chgData name="marklong@student.ubc.ca" userId="01f3b853-1f2b-4995-9650-e04712864e3e" providerId="ADAL" clId="{BD397D50-0E84-403F-BD06-8D851C3C446E}" dt="2025-03-16T02:29:18.281" v="290"/>
        <pc:sldMkLst>
          <pc:docMk/>
          <pc:sldMk cId="2502904607" sldId="282"/>
        </pc:sldMkLst>
        <pc:spChg chg="mod">
          <ac:chgData name="marklong@student.ubc.ca" userId="01f3b853-1f2b-4995-9650-e04712864e3e" providerId="ADAL" clId="{BD397D50-0E84-403F-BD06-8D851C3C446E}" dt="2025-03-05T08:18:41.415" v="220" actId="5736"/>
          <ac:spMkLst>
            <pc:docMk/>
            <pc:sldMk cId="2502904607" sldId="282"/>
            <ac:spMk id="11" creationId="{A4760EF2-98C4-F3CE-CC4A-CF004603BA98}"/>
          </ac:spMkLst>
        </pc:spChg>
        <pc:spChg chg="add mod">
          <ac:chgData name="marklong@student.ubc.ca" userId="01f3b853-1f2b-4995-9650-e04712864e3e" providerId="ADAL" clId="{BD397D50-0E84-403F-BD06-8D851C3C446E}" dt="2025-03-05T08:13:54.261" v="178" actId="2085"/>
          <ac:spMkLst>
            <pc:docMk/>
            <pc:sldMk cId="2502904607" sldId="282"/>
            <ac:spMk id="13" creationId="{A62A08E8-E35E-2379-1447-80095D200463}"/>
          </ac:spMkLst>
        </pc:spChg>
        <pc:spChg chg="mod">
          <ac:chgData name="marklong@student.ubc.ca" userId="01f3b853-1f2b-4995-9650-e04712864e3e" providerId="ADAL" clId="{BD397D50-0E84-403F-BD06-8D851C3C446E}" dt="2025-03-05T08:18:41.415" v="220" actId="5736"/>
          <ac:spMkLst>
            <pc:docMk/>
            <pc:sldMk cId="2502904607" sldId="282"/>
            <ac:spMk id="15" creationId="{6E8DEB56-762F-145F-2880-9DCD2EEED47B}"/>
          </ac:spMkLst>
        </pc:spChg>
        <pc:spChg chg="mod">
          <ac:chgData name="marklong@student.ubc.ca" userId="01f3b853-1f2b-4995-9650-e04712864e3e" providerId="ADAL" clId="{BD397D50-0E84-403F-BD06-8D851C3C446E}" dt="2025-03-05T08:18:41.415" v="220" actId="5736"/>
          <ac:spMkLst>
            <pc:docMk/>
            <pc:sldMk cId="2502904607" sldId="282"/>
            <ac:spMk id="16" creationId="{0A3C360E-9D06-AE75-2954-E034A35996DE}"/>
          </ac:spMkLst>
        </pc:spChg>
        <pc:spChg chg="add mod">
          <ac:chgData name="marklong@student.ubc.ca" userId="01f3b853-1f2b-4995-9650-e04712864e3e" providerId="ADAL" clId="{BD397D50-0E84-403F-BD06-8D851C3C446E}" dt="2025-03-05T08:18:41.415" v="220" actId="5736"/>
          <ac:spMkLst>
            <pc:docMk/>
            <pc:sldMk cId="2502904607" sldId="282"/>
            <ac:spMk id="17" creationId="{5BE503F8-F626-83F7-EAEE-2D82BC272C1F}"/>
          </ac:spMkLst>
        </pc:spChg>
        <pc:spChg chg="add mod">
          <ac:chgData name="marklong@student.ubc.ca" userId="01f3b853-1f2b-4995-9650-e04712864e3e" providerId="ADAL" clId="{BD397D50-0E84-403F-BD06-8D851C3C446E}" dt="2025-03-05T08:13:49.158" v="177" actId="1036"/>
          <ac:spMkLst>
            <pc:docMk/>
            <pc:sldMk cId="2502904607" sldId="282"/>
            <ac:spMk id="18" creationId="{409DBDF4-37E7-4206-5F5E-0A95B5ADA209}"/>
          </ac:spMkLst>
        </pc:spChg>
        <pc:spChg chg="mod">
          <ac:chgData name="marklong@student.ubc.ca" userId="01f3b853-1f2b-4995-9650-e04712864e3e" providerId="ADAL" clId="{BD397D50-0E84-403F-BD06-8D851C3C446E}" dt="2025-03-05T08:18:41.415" v="220" actId="5736"/>
          <ac:spMkLst>
            <pc:docMk/>
            <pc:sldMk cId="2502904607" sldId="282"/>
            <ac:spMk id="20" creationId="{C92716C8-78C4-D41D-7BFA-946F65617C04}"/>
          </ac:spMkLst>
        </pc:spChg>
        <pc:spChg chg="mod">
          <ac:chgData name="marklong@student.ubc.ca" userId="01f3b853-1f2b-4995-9650-e04712864e3e" providerId="ADAL" clId="{BD397D50-0E84-403F-BD06-8D851C3C446E}" dt="2025-03-16T02:28:59.291" v="286" actId="207"/>
          <ac:spMkLst>
            <pc:docMk/>
            <pc:sldMk cId="2502904607" sldId="282"/>
            <ac:spMk id="21" creationId="{BD5847A9-EBC5-735B-8BB8-143BF718A462}"/>
          </ac:spMkLst>
        </pc:spChg>
        <pc:spChg chg="mod">
          <ac:chgData name="marklong@student.ubc.ca" userId="01f3b853-1f2b-4995-9650-e04712864e3e" providerId="ADAL" clId="{BD397D50-0E84-403F-BD06-8D851C3C446E}" dt="2025-03-05T08:13:17.127" v="166" actId="1076"/>
          <ac:spMkLst>
            <pc:docMk/>
            <pc:sldMk cId="2502904607" sldId="282"/>
            <ac:spMk id="22" creationId="{4D38505B-7B0D-9A52-DE08-58966B2B87E1}"/>
          </ac:spMkLst>
        </pc:spChg>
        <pc:spChg chg="add mod">
          <ac:chgData name="marklong@student.ubc.ca" userId="01f3b853-1f2b-4995-9650-e04712864e3e" providerId="ADAL" clId="{BD397D50-0E84-403F-BD06-8D851C3C446E}" dt="2025-03-05T08:13:38.731" v="172" actId="2085"/>
          <ac:spMkLst>
            <pc:docMk/>
            <pc:sldMk cId="2502904607" sldId="282"/>
            <ac:spMk id="23" creationId="{9DE5F37E-9A94-3ADB-E3C1-BC0473E32185}"/>
          </ac:spMkLst>
        </pc:spChg>
        <pc:spChg chg="add mod">
          <ac:chgData name="marklong@student.ubc.ca" userId="01f3b853-1f2b-4995-9650-e04712864e3e" providerId="ADAL" clId="{BD397D50-0E84-403F-BD06-8D851C3C446E}" dt="2025-03-05T08:13:38.731" v="172" actId="2085"/>
          <ac:spMkLst>
            <pc:docMk/>
            <pc:sldMk cId="2502904607" sldId="282"/>
            <ac:spMk id="24" creationId="{BAE65177-3000-4BD8-C3E1-018C99DBB8A2}"/>
          </ac:spMkLst>
        </pc:spChg>
        <pc:spChg chg="mod">
          <ac:chgData name="marklong@student.ubc.ca" userId="01f3b853-1f2b-4995-9650-e04712864e3e" providerId="ADAL" clId="{BD397D50-0E84-403F-BD06-8D851C3C446E}" dt="2025-03-16T02:28:49.419" v="285" actId="207"/>
          <ac:spMkLst>
            <pc:docMk/>
            <pc:sldMk cId="2502904607" sldId="282"/>
            <ac:spMk id="29" creationId="{C04E1211-2D09-0CFA-B019-F7F2E609C262}"/>
          </ac:spMkLst>
        </pc:spChg>
        <pc:spChg chg="mod">
          <ac:chgData name="marklong@student.ubc.ca" userId="01f3b853-1f2b-4995-9650-e04712864e3e" providerId="ADAL" clId="{BD397D50-0E84-403F-BD06-8D851C3C446E}" dt="2025-03-16T02:28:49.419" v="285" actId="207"/>
          <ac:spMkLst>
            <pc:docMk/>
            <pc:sldMk cId="2502904607" sldId="282"/>
            <ac:spMk id="30" creationId="{AB0F42DE-03E0-C5C2-E8DC-1A64770646F7}"/>
          </ac:spMkLst>
        </pc:spChg>
        <pc:spChg chg="mod">
          <ac:chgData name="marklong@student.ubc.ca" userId="01f3b853-1f2b-4995-9650-e04712864e3e" providerId="ADAL" clId="{BD397D50-0E84-403F-BD06-8D851C3C446E}" dt="2025-03-05T08:18:41.415" v="220" actId="5736"/>
          <ac:spMkLst>
            <pc:docMk/>
            <pc:sldMk cId="2502904607" sldId="282"/>
            <ac:spMk id="73" creationId="{948CF8A9-2426-9346-76E9-E192C2A70025}"/>
          </ac:spMkLst>
        </pc:spChg>
        <pc:spChg chg="mod">
          <ac:chgData name="marklong@student.ubc.ca" userId="01f3b853-1f2b-4995-9650-e04712864e3e" providerId="ADAL" clId="{BD397D50-0E84-403F-BD06-8D851C3C446E}" dt="2025-03-05T08:18:41.415" v="220" actId="5736"/>
          <ac:spMkLst>
            <pc:docMk/>
            <pc:sldMk cId="2502904607" sldId="282"/>
            <ac:spMk id="77" creationId="{0DA890CA-7B6C-F78B-E4A5-BC7E60C5252F}"/>
          </ac:spMkLst>
        </pc:spChg>
        <pc:spChg chg="mod">
          <ac:chgData name="marklong@student.ubc.ca" userId="01f3b853-1f2b-4995-9650-e04712864e3e" providerId="ADAL" clId="{BD397D50-0E84-403F-BD06-8D851C3C446E}" dt="2025-03-05T08:18:41.415" v="220" actId="5736"/>
          <ac:spMkLst>
            <pc:docMk/>
            <pc:sldMk cId="2502904607" sldId="282"/>
            <ac:spMk id="78" creationId="{26A63D44-9D39-1147-EED0-0C73FC144FBD}"/>
          </ac:spMkLst>
        </pc:spChg>
        <pc:grpChg chg="add mod">
          <ac:chgData name="marklong@student.ubc.ca" userId="01f3b853-1f2b-4995-9650-e04712864e3e" providerId="ADAL" clId="{BD397D50-0E84-403F-BD06-8D851C3C446E}" dt="2025-03-05T08:13:40.792" v="174" actId="1035"/>
          <ac:grpSpMkLst>
            <pc:docMk/>
            <pc:sldMk cId="2502904607" sldId="282"/>
            <ac:grpSpMk id="26" creationId="{96ACB625-F94E-9954-3890-3F4213C69FA4}"/>
          </ac:grpSpMkLst>
        </pc:grpChg>
        <pc:graphicFrameChg chg="add mod">
          <ac:chgData name="marklong@student.ubc.ca" userId="01f3b853-1f2b-4995-9650-e04712864e3e" providerId="ADAL" clId="{BD397D50-0E84-403F-BD06-8D851C3C446E}" dt="2025-03-16T02:29:07.962" v="288"/>
          <ac:graphicFrameMkLst>
            <pc:docMk/>
            <pc:sldMk cId="2502904607" sldId="282"/>
            <ac:graphicFrameMk id="31" creationId="{9D41A16F-0E5F-1EA3-6038-19D2A1B207FA}"/>
          </ac:graphicFrameMkLst>
        </pc:graphicFrameChg>
        <pc:graphicFrameChg chg="add mod">
          <ac:chgData name="marklong@student.ubc.ca" userId="01f3b853-1f2b-4995-9650-e04712864e3e" providerId="ADAL" clId="{BD397D50-0E84-403F-BD06-8D851C3C446E}" dt="2025-03-16T02:29:18.281" v="290"/>
          <ac:graphicFrameMkLst>
            <pc:docMk/>
            <pc:sldMk cId="2502904607" sldId="282"/>
            <ac:graphicFrameMk id="50" creationId="{9CE8B0E0-0899-37F3-280C-AF760CF03673}"/>
          </ac:graphicFrameMkLst>
        </pc:graphicFrameChg>
        <pc:picChg chg="mod">
          <ac:chgData name="marklong@student.ubc.ca" userId="01f3b853-1f2b-4995-9650-e04712864e3e" providerId="ADAL" clId="{BD397D50-0E84-403F-BD06-8D851C3C446E}" dt="2025-03-05T08:11:34.681" v="127" actId="1076"/>
          <ac:picMkLst>
            <pc:docMk/>
            <pc:sldMk cId="2502904607" sldId="282"/>
            <ac:picMk id="5" creationId="{788692B0-1E7A-E84D-4A8E-E180CDFA8544}"/>
          </ac:picMkLst>
        </pc:picChg>
        <pc:cxnChg chg="add mod">
          <ac:chgData name="marklong@student.ubc.ca" userId="01f3b853-1f2b-4995-9650-e04712864e3e" providerId="ADAL" clId="{BD397D50-0E84-403F-BD06-8D851C3C446E}" dt="2025-03-05T08:16:55.781" v="204" actId="14100"/>
          <ac:cxnSpMkLst>
            <pc:docMk/>
            <pc:sldMk cId="2502904607" sldId="282"/>
            <ac:cxnSpMk id="35" creationId="{D2A2942F-D412-4F58-729F-B046227CFB1A}"/>
          </ac:cxnSpMkLst>
        </pc:cxnChg>
        <pc:cxnChg chg="add mod">
          <ac:chgData name="marklong@student.ubc.ca" userId="01f3b853-1f2b-4995-9650-e04712864e3e" providerId="ADAL" clId="{BD397D50-0E84-403F-BD06-8D851C3C446E}" dt="2025-03-05T08:17:47.754" v="218" actId="1076"/>
          <ac:cxnSpMkLst>
            <pc:docMk/>
            <pc:sldMk cId="2502904607" sldId="282"/>
            <ac:cxnSpMk id="51" creationId="{E32B9ACC-2768-C6FE-3EA2-A352D5E3A975}"/>
          </ac:cxnSpMkLst>
        </pc:cxnChg>
      </pc:sldChg>
      <pc:sldChg chg="add">
        <pc:chgData name="marklong@student.ubc.ca" userId="01f3b853-1f2b-4995-9650-e04712864e3e" providerId="ADAL" clId="{BD397D50-0E84-403F-BD06-8D851C3C446E}" dt="2025-03-16T01:40:37.631" v="231" actId="2890"/>
        <pc:sldMkLst>
          <pc:docMk/>
          <pc:sldMk cId="878106865" sldId="283"/>
        </pc:sldMkLst>
      </pc:sldChg>
      <pc:sldChg chg="delSp modSp add mod ord modShow modNotesTx">
        <pc:chgData name="marklong@student.ubc.ca" userId="01f3b853-1f2b-4995-9650-e04712864e3e" providerId="ADAL" clId="{BD397D50-0E84-403F-BD06-8D851C3C446E}" dt="2025-03-16T01:42:13.031" v="284" actId="478"/>
        <pc:sldMkLst>
          <pc:docMk/>
          <pc:sldMk cId="3229680891" sldId="284"/>
        </pc:sldMkLst>
        <pc:spChg chg="mod">
          <ac:chgData name="marklong@student.ubc.ca" userId="01f3b853-1f2b-4995-9650-e04712864e3e" providerId="ADAL" clId="{BD397D50-0E84-403F-BD06-8D851C3C446E}" dt="2025-03-16T01:41:56.532" v="276" actId="1076"/>
          <ac:spMkLst>
            <pc:docMk/>
            <pc:sldMk cId="3229680891" sldId="284"/>
            <ac:spMk id="21" creationId="{ABC2241B-E85A-4A57-1A58-539C7F3B71CF}"/>
          </ac:spMkLst>
        </pc:spChg>
      </pc:sldChg>
      <pc:sldChg chg="addSp delSp modSp new mod modShow">
        <pc:chgData name="marklong@student.ubc.ca" userId="01f3b853-1f2b-4995-9650-e04712864e3e" providerId="ADAL" clId="{BD397D50-0E84-403F-BD06-8D851C3C446E}" dt="2025-03-16T02:36:28.096" v="322" actId="1076"/>
        <pc:sldMkLst>
          <pc:docMk/>
          <pc:sldMk cId="2152946441" sldId="285"/>
        </pc:sldMkLst>
        <pc:spChg chg="add mod">
          <ac:chgData name="marklong@student.ubc.ca" userId="01f3b853-1f2b-4995-9650-e04712864e3e" providerId="ADAL" clId="{BD397D50-0E84-403F-BD06-8D851C3C446E}" dt="2025-03-16T02:35:21.212" v="305" actId="1076"/>
          <ac:spMkLst>
            <pc:docMk/>
            <pc:sldMk cId="2152946441" sldId="285"/>
            <ac:spMk id="38" creationId="{EA22771F-5FFE-D1DF-EF53-6881592D4320}"/>
          </ac:spMkLst>
        </pc:spChg>
        <pc:spChg chg="add mod">
          <ac:chgData name="marklong@student.ubc.ca" userId="01f3b853-1f2b-4995-9650-e04712864e3e" providerId="ADAL" clId="{BD397D50-0E84-403F-BD06-8D851C3C446E}" dt="2025-03-16T02:33:57.693" v="298"/>
          <ac:spMkLst>
            <pc:docMk/>
            <pc:sldMk cId="2152946441" sldId="285"/>
            <ac:spMk id="62" creationId="{D5F4E265-A979-8758-61B7-4075FE5DB2CF}"/>
          </ac:spMkLst>
        </pc:spChg>
        <pc:spChg chg="mod">
          <ac:chgData name="marklong@student.ubc.ca" userId="01f3b853-1f2b-4995-9650-e04712864e3e" providerId="ADAL" clId="{BD397D50-0E84-403F-BD06-8D851C3C446E}" dt="2025-03-16T02:35:25.416" v="306" actId="1076"/>
          <ac:spMkLst>
            <pc:docMk/>
            <pc:sldMk cId="2152946441" sldId="285"/>
            <ac:spMk id="63" creationId="{E74478E7-4A63-C89D-08E3-BB3CAD5F9FE4}"/>
          </ac:spMkLst>
        </pc:spChg>
        <pc:spChg chg="add mod">
          <ac:chgData name="marklong@student.ubc.ca" userId="01f3b853-1f2b-4995-9650-e04712864e3e" providerId="ADAL" clId="{BD397D50-0E84-403F-BD06-8D851C3C446E}" dt="2025-03-16T02:33:57.693" v="298"/>
          <ac:spMkLst>
            <pc:docMk/>
            <pc:sldMk cId="2152946441" sldId="285"/>
            <ac:spMk id="66" creationId="{3F600CE8-488A-6A7C-2742-64F120F9E7D5}"/>
          </ac:spMkLst>
        </pc:spChg>
        <pc:spChg chg="add mod">
          <ac:chgData name="marklong@student.ubc.ca" userId="01f3b853-1f2b-4995-9650-e04712864e3e" providerId="ADAL" clId="{BD397D50-0E84-403F-BD06-8D851C3C446E}" dt="2025-03-16T02:33:57.693" v="298"/>
          <ac:spMkLst>
            <pc:docMk/>
            <pc:sldMk cId="2152946441" sldId="285"/>
            <ac:spMk id="69" creationId="{141B7E36-9CA9-DCB2-8364-EC0AACEA160B}"/>
          </ac:spMkLst>
        </pc:spChg>
        <pc:spChg chg="add mod">
          <ac:chgData name="marklong@student.ubc.ca" userId="01f3b853-1f2b-4995-9650-e04712864e3e" providerId="ADAL" clId="{BD397D50-0E84-403F-BD06-8D851C3C446E}" dt="2025-03-16T02:33:57.693" v="298"/>
          <ac:spMkLst>
            <pc:docMk/>
            <pc:sldMk cId="2152946441" sldId="285"/>
            <ac:spMk id="71" creationId="{FA02290A-8A93-3D10-7186-47E21E7B4444}"/>
          </ac:spMkLst>
        </pc:spChg>
        <pc:spChg chg="add mod">
          <ac:chgData name="marklong@student.ubc.ca" userId="01f3b853-1f2b-4995-9650-e04712864e3e" providerId="ADAL" clId="{BD397D50-0E84-403F-BD06-8D851C3C446E}" dt="2025-03-16T02:33:57.693" v="298"/>
          <ac:spMkLst>
            <pc:docMk/>
            <pc:sldMk cId="2152946441" sldId="285"/>
            <ac:spMk id="73" creationId="{B52866A4-C45A-7013-CD8C-43A6CB2782E8}"/>
          </ac:spMkLst>
        </pc:spChg>
        <pc:spChg chg="mod">
          <ac:chgData name="marklong@student.ubc.ca" userId="01f3b853-1f2b-4995-9650-e04712864e3e" providerId="ADAL" clId="{BD397D50-0E84-403F-BD06-8D851C3C446E}" dt="2025-03-16T02:33:57.693" v="298"/>
          <ac:spMkLst>
            <pc:docMk/>
            <pc:sldMk cId="2152946441" sldId="285"/>
            <ac:spMk id="75" creationId="{BBF6D19C-FE8E-2920-29C5-2967B6E5A43F}"/>
          </ac:spMkLst>
        </pc:spChg>
        <pc:spChg chg="mod">
          <ac:chgData name="marklong@student.ubc.ca" userId="01f3b853-1f2b-4995-9650-e04712864e3e" providerId="ADAL" clId="{BD397D50-0E84-403F-BD06-8D851C3C446E}" dt="2025-03-16T02:33:57.693" v="298"/>
          <ac:spMkLst>
            <pc:docMk/>
            <pc:sldMk cId="2152946441" sldId="285"/>
            <ac:spMk id="77" creationId="{0233E1F0-C034-87B6-0A00-7E38FB937D22}"/>
          </ac:spMkLst>
        </pc:spChg>
        <pc:spChg chg="add mod">
          <ac:chgData name="marklong@student.ubc.ca" userId="01f3b853-1f2b-4995-9650-e04712864e3e" providerId="ADAL" clId="{BD397D50-0E84-403F-BD06-8D851C3C446E}" dt="2025-03-16T02:33:57.693" v="298"/>
          <ac:spMkLst>
            <pc:docMk/>
            <pc:sldMk cId="2152946441" sldId="285"/>
            <ac:spMk id="93" creationId="{206CF86D-A1B5-65B9-6F06-36B7CB52EA54}"/>
          </ac:spMkLst>
        </pc:spChg>
        <pc:spChg chg="add mod">
          <ac:chgData name="marklong@student.ubc.ca" userId="01f3b853-1f2b-4995-9650-e04712864e3e" providerId="ADAL" clId="{BD397D50-0E84-403F-BD06-8D851C3C446E}" dt="2025-03-16T02:36:18.405" v="315" actId="1076"/>
          <ac:spMkLst>
            <pc:docMk/>
            <pc:sldMk cId="2152946441" sldId="285"/>
            <ac:spMk id="95" creationId="{F7332ACE-75DF-3217-8E6F-BD325C1623F1}"/>
          </ac:spMkLst>
        </pc:spChg>
        <pc:spChg chg="add mod">
          <ac:chgData name="marklong@student.ubc.ca" userId="01f3b853-1f2b-4995-9650-e04712864e3e" providerId="ADAL" clId="{BD397D50-0E84-403F-BD06-8D851C3C446E}" dt="2025-03-16T02:36:28.096" v="322" actId="1076"/>
          <ac:spMkLst>
            <pc:docMk/>
            <pc:sldMk cId="2152946441" sldId="285"/>
            <ac:spMk id="96" creationId="{80A56BA7-D55A-9349-7B07-55DEF34D16E5}"/>
          </ac:spMkLst>
        </pc:spChg>
        <pc:graphicFrameChg chg="mod">
          <ac:chgData name="marklong@student.ubc.ca" userId="01f3b853-1f2b-4995-9650-e04712864e3e" providerId="ADAL" clId="{BD397D50-0E84-403F-BD06-8D851C3C446E}" dt="2025-03-16T02:35:25.416" v="306" actId="1076"/>
          <ac:graphicFrameMkLst>
            <pc:docMk/>
            <pc:sldMk cId="2152946441" sldId="285"/>
            <ac:graphicFrameMk id="56" creationId="{C1930B7F-6682-7FD0-E5B5-9C32FB003E70}"/>
          </ac:graphicFrameMkLst>
        </pc:graphicFrameChg>
      </pc:sldChg>
      <pc:sldChg chg="addSp delSp modSp add del mod modNotesTx">
        <pc:chgData name="marklong@student.ubc.ca" userId="01f3b853-1f2b-4995-9650-e04712864e3e" providerId="ADAL" clId="{BD397D50-0E84-403F-BD06-8D851C3C446E}" dt="2025-04-16T08:02:22.866" v="421" actId="5736"/>
        <pc:sldMkLst>
          <pc:docMk/>
          <pc:sldMk cId="4226946597" sldId="286"/>
        </pc:sldMkLst>
        <pc:spChg chg="mod">
          <ac:chgData name="marklong@student.ubc.ca" userId="01f3b853-1f2b-4995-9650-e04712864e3e" providerId="ADAL" clId="{BD397D50-0E84-403F-BD06-8D851C3C446E}" dt="2025-04-16T07:56:02.064" v="375" actId="1076"/>
          <ac:spMkLst>
            <pc:docMk/>
            <pc:sldMk cId="4226946597" sldId="286"/>
            <ac:spMk id="2" creationId="{8BE56453-F940-BEC2-CEEF-C7F4A03F876F}"/>
          </ac:spMkLst>
        </pc:spChg>
        <pc:spChg chg="add del mod">
          <ac:chgData name="marklong@student.ubc.ca" userId="01f3b853-1f2b-4995-9650-e04712864e3e" providerId="ADAL" clId="{BD397D50-0E84-403F-BD06-8D851C3C446E}" dt="2025-04-16T07:59:17.223" v="401" actId="1076"/>
          <ac:spMkLst>
            <pc:docMk/>
            <pc:sldMk cId="4226946597" sldId="286"/>
            <ac:spMk id="3" creationId="{AFBD25FF-2DF2-4B72-A454-9A8E4BE6567A}"/>
          </ac:spMkLst>
        </pc:spChg>
        <pc:spChg chg="mod">
          <ac:chgData name="marklong@student.ubc.ca" userId="01f3b853-1f2b-4995-9650-e04712864e3e" providerId="ADAL" clId="{BD397D50-0E84-403F-BD06-8D851C3C446E}" dt="2025-04-16T07:56:09.309" v="382" actId="20577"/>
          <ac:spMkLst>
            <pc:docMk/>
            <pc:sldMk cId="4226946597" sldId="286"/>
            <ac:spMk id="5" creationId="{1AEDF3AF-13F8-ACED-5CBC-85E838ACDA49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8" creationId="{DB303EDF-EB87-3C7E-2288-9314091F4AC0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15" creationId="{A63E8F69-596B-13B9-1E28-2BC7F7C7F5DC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18" creationId="{CF17F30F-433A-4EF5-1AA4-DCD0AD520025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19" creationId="{93B16A48-3896-5BAE-E045-A17D53C2FEB8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31" creationId="{0485BD73-925B-382A-772C-237CF50E51D1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35" creationId="{A05DCCB7-205E-B71A-81C4-B7E752E8FD64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39" creationId="{54D0E6C6-E455-9A68-AE88-50674A1D6670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58" creationId="{EA56E9DF-EA44-0936-3F56-E25BD533C56A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70" creationId="{0042D1DB-E7F0-E2F5-8674-D688A8FD313B}"/>
          </ac:spMkLst>
        </pc:spChg>
        <pc:spChg chg="mod">
          <ac:chgData name="marklong@student.ubc.ca" userId="01f3b853-1f2b-4995-9650-e04712864e3e" providerId="ADAL" clId="{BD397D50-0E84-403F-BD06-8D851C3C446E}" dt="2025-04-16T08:00:14.586" v="403" actId="5736"/>
          <ac:spMkLst>
            <pc:docMk/>
            <pc:sldMk cId="4226946597" sldId="286"/>
            <ac:spMk id="71" creationId="{1FA30686-6A97-C928-55A7-856704C0BB4C}"/>
          </ac:spMkLst>
        </pc:spChg>
        <pc:spChg chg="mod">
          <ac:chgData name="marklong@student.ubc.ca" userId="01f3b853-1f2b-4995-9650-e04712864e3e" providerId="ADAL" clId="{BD397D50-0E84-403F-BD06-8D851C3C446E}" dt="2025-04-16T08:02:22.866" v="421" actId="5736"/>
          <ac:spMkLst>
            <pc:docMk/>
            <pc:sldMk cId="4226946597" sldId="286"/>
            <ac:spMk id="78" creationId="{5863E6D2-685B-E724-32FF-7A58A85A6DE9}"/>
          </ac:spMkLst>
        </pc:spChg>
        <pc:spChg chg="mod">
          <ac:chgData name="marklong@student.ubc.ca" userId="01f3b853-1f2b-4995-9650-e04712864e3e" providerId="ADAL" clId="{BD397D50-0E84-403F-BD06-8D851C3C446E}" dt="2025-04-16T08:02:22.866" v="421" actId="5736"/>
          <ac:spMkLst>
            <pc:docMk/>
            <pc:sldMk cId="4226946597" sldId="286"/>
            <ac:spMk id="79" creationId="{0EAC0B6B-523F-2EA0-CEE7-49B958B6A2E3}"/>
          </ac:spMkLst>
        </pc:spChg>
        <pc:spChg chg="mod">
          <ac:chgData name="marklong@student.ubc.ca" userId="01f3b853-1f2b-4995-9650-e04712864e3e" providerId="ADAL" clId="{BD397D50-0E84-403F-BD06-8D851C3C446E}" dt="2025-04-16T08:02:22.866" v="421" actId="5736"/>
          <ac:spMkLst>
            <pc:docMk/>
            <pc:sldMk cId="4226946597" sldId="286"/>
            <ac:spMk id="84" creationId="{1DC3413D-7839-3ACC-5C70-7EE084D4EFDA}"/>
          </ac:spMkLst>
        </pc:spChg>
        <pc:spChg chg="mod">
          <ac:chgData name="marklong@student.ubc.ca" userId="01f3b853-1f2b-4995-9650-e04712864e3e" providerId="ADAL" clId="{BD397D50-0E84-403F-BD06-8D851C3C446E}" dt="2025-04-16T08:02:22.866" v="421" actId="5736"/>
          <ac:spMkLst>
            <pc:docMk/>
            <pc:sldMk cId="4226946597" sldId="286"/>
            <ac:spMk id="101" creationId="{C8CA5A4C-FD9B-831E-FD3D-E4C4EF28A4FD}"/>
          </ac:spMkLst>
        </pc:spChg>
        <pc:spChg chg="mod">
          <ac:chgData name="marklong@student.ubc.ca" userId="01f3b853-1f2b-4995-9650-e04712864e3e" providerId="ADAL" clId="{BD397D50-0E84-403F-BD06-8D851C3C446E}" dt="2025-04-16T08:02:22.866" v="421" actId="5736"/>
          <ac:spMkLst>
            <pc:docMk/>
            <pc:sldMk cId="4226946597" sldId="286"/>
            <ac:spMk id="111" creationId="{5861391F-F523-A445-4712-C6D199976C2B}"/>
          </ac:spMkLst>
        </pc:spChg>
        <pc:spChg chg="mod">
          <ac:chgData name="marklong@student.ubc.ca" userId="01f3b853-1f2b-4995-9650-e04712864e3e" providerId="ADAL" clId="{BD397D50-0E84-403F-BD06-8D851C3C446E}" dt="2025-04-16T08:02:22.866" v="421" actId="5736"/>
          <ac:spMkLst>
            <pc:docMk/>
            <pc:sldMk cId="4226946597" sldId="286"/>
            <ac:spMk id="114" creationId="{2FB983DC-A136-650D-7D5D-156F9585EFEA}"/>
          </ac:spMkLst>
        </pc:spChg>
        <pc:spChg chg="mod">
          <ac:chgData name="marklong@student.ubc.ca" userId="01f3b853-1f2b-4995-9650-e04712864e3e" providerId="ADAL" clId="{BD397D50-0E84-403F-BD06-8D851C3C446E}" dt="2025-04-16T08:02:22.866" v="421" actId="5736"/>
          <ac:spMkLst>
            <pc:docMk/>
            <pc:sldMk cId="4226946597" sldId="286"/>
            <ac:spMk id="117" creationId="{2A133E57-7789-A08F-AB1A-F7A72D18292D}"/>
          </ac:spMkLst>
        </pc:spChg>
        <pc:spChg chg="mod">
          <ac:chgData name="marklong@student.ubc.ca" userId="01f3b853-1f2b-4995-9650-e04712864e3e" providerId="ADAL" clId="{BD397D50-0E84-403F-BD06-8D851C3C446E}" dt="2025-04-16T08:02:22.866" v="421" actId="5736"/>
          <ac:spMkLst>
            <pc:docMk/>
            <pc:sldMk cId="4226946597" sldId="286"/>
            <ac:spMk id="118" creationId="{8AC7FD34-3CB5-5733-621E-F450AA2AAD13}"/>
          </ac:spMkLst>
        </pc:spChg>
        <pc:spChg chg="mod">
          <ac:chgData name="marklong@student.ubc.ca" userId="01f3b853-1f2b-4995-9650-e04712864e3e" providerId="ADAL" clId="{BD397D50-0E84-403F-BD06-8D851C3C446E}" dt="2025-04-16T08:02:22.866" v="421" actId="5736"/>
          <ac:spMkLst>
            <pc:docMk/>
            <pc:sldMk cId="4226946597" sldId="286"/>
            <ac:spMk id="126" creationId="{203CF21B-53C1-240E-C7EC-9C103B77E01F}"/>
          </ac:spMkLst>
        </pc:spChg>
        <pc:spChg chg="del">
          <ac:chgData name="marklong@student.ubc.ca" userId="01f3b853-1f2b-4995-9650-e04712864e3e" providerId="ADAL" clId="{BD397D50-0E84-403F-BD06-8D851C3C446E}" dt="2025-04-16T07:55:13.714" v="358" actId="478"/>
          <ac:spMkLst>
            <pc:docMk/>
            <pc:sldMk cId="4226946597" sldId="286"/>
            <ac:spMk id="127" creationId="{0CE8C234-2699-96C5-DC15-BA68E88CAC6E}"/>
          </ac:spMkLst>
        </pc:spChg>
        <pc:spChg chg="add del">
          <ac:chgData name="marklong@student.ubc.ca" userId="01f3b853-1f2b-4995-9650-e04712864e3e" providerId="ADAL" clId="{BD397D50-0E84-403F-BD06-8D851C3C446E}" dt="2025-04-16T08:02:03.327" v="420" actId="478"/>
          <ac:spMkLst>
            <pc:docMk/>
            <pc:sldMk cId="4226946597" sldId="286"/>
            <ac:spMk id="128" creationId="{A14EEF96-1B48-F0C4-A83A-4A90E401BBF0}"/>
          </ac:spMkLst>
        </pc:spChg>
        <pc:graphicFrameChg chg="mod">
          <ac:chgData name="marklong@student.ubc.ca" userId="01f3b853-1f2b-4995-9650-e04712864e3e" providerId="ADAL" clId="{BD397D50-0E84-403F-BD06-8D851C3C446E}" dt="2025-04-16T07:58:26.053" v="389" actId="1076"/>
          <ac:graphicFrameMkLst>
            <pc:docMk/>
            <pc:sldMk cId="4226946597" sldId="286"/>
            <ac:graphicFrameMk id="40" creationId="{678DE0E8-C225-A90A-8B98-A33392BD12E4}"/>
          </ac:graphicFrameMkLst>
        </pc:graphicFrameChg>
        <pc:graphicFrameChg chg="mod">
          <ac:chgData name="marklong@student.ubc.ca" userId="01f3b853-1f2b-4995-9650-e04712864e3e" providerId="ADAL" clId="{BD397D50-0E84-403F-BD06-8D851C3C446E}" dt="2025-04-16T08:02:22.866" v="421" actId="5736"/>
          <ac:graphicFrameMkLst>
            <pc:docMk/>
            <pc:sldMk cId="4226946597" sldId="286"/>
            <ac:graphicFrameMk id="51" creationId="{58FDB447-B8A0-27B9-AF32-5316C82749B4}"/>
          </ac:graphicFrameMkLst>
        </pc:graphicFrameChg>
        <pc:graphicFrameChg chg="mod">
          <ac:chgData name="marklong@student.ubc.ca" userId="01f3b853-1f2b-4995-9650-e04712864e3e" providerId="ADAL" clId="{BD397D50-0E84-403F-BD06-8D851C3C446E}" dt="2025-04-16T07:56:00.865" v="370" actId="1076"/>
          <ac:graphicFrameMkLst>
            <pc:docMk/>
            <pc:sldMk cId="4226946597" sldId="286"/>
            <ac:graphicFrameMk id="56" creationId="{6B00F76D-755E-94D3-09E6-A7FCB20D9A46}"/>
          </ac:graphicFrameMkLst>
        </pc:graphicFrameChg>
        <pc:cxnChg chg="mod">
          <ac:chgData name="marklong@student.ubc.ca" userId="01f3b853-1f2b-4995-9650-e04712864e3e" providerId="ADAL" clId="{BD397D50-0E84-403F-BD06-8D851C3C446E}" dt="2025-04-16T07:58:36.844" v="392" actId="14100"/>
          <ac:cxnSpMkLst>
            <pc:docMk/>
            <pc:sldMk cId="4226946597" sldId="286"/>
            <ac:cxnSpMk id="24" creationId="{C995DFFC-5DE2-5187-FC98-A3819092B8C8}"/>
          </ac:cxnSpMkLst>
        </pc:cxnChg>
        <pc:cxnChg chg="mod">
          <ac:chgData name="marklong@student.ubc.ca" userId="01f3b853-1f2b-4995-9650-e04712864e3e" providerId="ADAL" clId="{BD397D50-0E84-403F-BD06-8D851C3C446E}" dt="2025-04-16T07:58:46.339" v="395" actId="14100"/>
          <ac:cxnSpMkLst>
            <pc:docMk/>
            <pc:sldMk cId="4226946597" sldId="286"/>
            <ac:cxnSpMk id="38" creationId="{43FC077F-0B27-3184-187D-1E13B15A99C6}"/>
          </ac:cxnSpMkLst>
        </pc:cxnChg>
        <pc:cxnChg chg="mod">
          <ac:chgData name="marklong@student.ubc.ca" userId="01f3b853-1f2b-4995-9650-e04712864e3e" providerId="ADAL" clId="{BD397D50-0E84-403F-BD06-8D851C3C446E}" dt="2025-04-16T08:01:15.350" v="409" actId="14100"/>
          <ac:cxnSpMkLst>
            <pc:docMk/>
            <pc:sldMk cId="4226946597" sldId="286"/>
            <ac:cxnSpMk id="48" creationId="{38B1DFC7-EAA2-0D04-5CBB-83DA52CF575F}"/>
          </ac:cxnSpMkLst>
        </pc:cxnChg>
        <pc:cxnChg chg="mod">
          <ac:chgData name="marklong@student.ubc.ca" userId="01f3b853-1f2b-4995-9650-e04712864e3e" providerId="ADAL" clId="{BD397D50-0E84-403F-BD06-8D851C3C446E}" dt="2025-04-16T08:01:57.295" v="419" actId="14100"/>
          <ac:cxnSpMkLst>
            <pc:docMk/>
            <pc:sldMk cId="4226946597" sldId="286"/>
            <ac:cxnSpMk id="54" creationId="{79135165-E233-50E4-70A3-EAEBBE5CD591}"/>
          </ac:cxnSpMkLst>
        </pc:cxnChg>
        <pc:cxnChg chg="mod">
          <ac:chgData name="marklong@student.ubc.ca" userId="01f3b853-1f2b-4995-9650-e04712864e3e" providerId="ADAL" clId="{BD397D50-0E84-403F-BD06-8D851C3C446E}" dt="2025-04-16T08:01:57.295" v="419" actId="14100"/>
          <ac:cxnSpMkLst>
            <pc:docMk/>
            <pc:sldMk cId="4226946597" sldId="286"/>
            <ac:cxnSpMk id="67" creationId="{CED6ED30-41E9-0420-B7BF-E73022F67E8C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CF69BA-C3F1-4C6D-8A28-3392246AA289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D1705A-3E52-4629-B73A-93F5DFFAD5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5739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0F3B4B-8678-0E6F-0349-7D9D05D8F0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0E0840F-F40C-593C-66D5-5140C7F398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F81293D-981F-2B2E-81E3-C2E6EDA38F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41C5C5-15ED-4B15-54C2-4EB2BD4E93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905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68808C-ECAD-3562-BA99-6D18D270DC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D4630F1-8F9F-831D-947C-96E6B89A84E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FC6250E-4FBE-E1CB-F733-BCE1512C3C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 (5x2.5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99404C-C3E3-551F-7372-4AF66528F0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4275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ULD go back to MATLAB and run simulation to do this properly again with correct figure height</a:t>
            </a:r>
          </a:p>
          <a:p>
            <a:r>
              <a:rPr lang="en-US"/>
              <a:t>V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5532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0579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0E39A6-B7CA-75F0-6BAD-4EECA99CA6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A21056-6A47-8516-A828-0D2D59A11D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47F83CE-3883-82D5-0C18-02A50B41907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THE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8BCBA3-2AD3-B527-2018-C31C8F635F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2281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 draw this again myse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4378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8444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 (5x2.5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3831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4596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124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445158-1909-343C-C9DA-D6904C38BA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61DB209-36B9-3CB9-221A-20DD4DEBA87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B945040-D209-AAA2-E138-21D6B99B7B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 (5x4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B3E3B0-3193-99C4-8A2E-E4827B928F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9198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42E4AC-FF90-AF27-607A-F2F04C5458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3F69FA1-FF8B-9BC8-C9F0-CE8520EE0AF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7F11A1-7EDB-966E-846C-00242A59B1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Use for present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A1230D-78C3-39F3-891A-1EFA100458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7803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2232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88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A755C7-2FB0-77C6-4197-74325E4169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A7BCD75-BCAE-35C2-6217-8B066AF16B0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FED5074-4C47-5FD8-E2B3-B513B1A2C62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 (5x6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0E3B23-E6CC-366A-4DFD-EC6972D1CD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573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5623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 (5x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2115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7496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84D92C-A26C-D609-EAD1-F76A15A86A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4195577-8F93-C6DE-3E7E-0D3FF0CF962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BF64DD-8BC6-962A-5153-60A141DA6E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7F6BDE-CB52-202B-5A53-F113DE4B16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797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64739D-57B9-707F-DF5F-7648C43C62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1FB7F28-B517-98A2-96F7-EBE7F5E4EA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C6A805B-4921-3BCF-E718-EA8834B0CEF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EAD350-D4C9-ED87-11DE-96D77284AB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96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641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 changes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182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5A021D-997E-AA2B-6511-CBA16F2F76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D1360F6-612E-77B2-C7F6-FF44E46523C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AF2A891-22DF-1EB2-4DEC-8BF9D78ECE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1D5070-0490-9829-E881-9C1A44692E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856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8595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004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1705A-3E52-4629-B73A-93F5DFFAD56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916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B9F19B-6744-6D5E-E0C1-294F8E4BC6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ECAB25F-043F-CB5A-F249-9376A45F61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789B67-BEFD-338B-B05B-2E45DA3B7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46075C-33D6-4E6F-0CD6-54C91A357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45F460-65AE-D52A-67A0-81A8988FF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536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CB955F-82FB-BE35-98CB-94631B7556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08CC67-986A-01B7-3B5C-CCAB36775D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6FE17E-713B-EB3F-D7A2-8F7C38962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BE6C53-FAA6-2E2A-D041-B510E7C20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24F03D-0D26-30A7-B49A-ED2BC8FE6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109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A45B514-7152-69A1-B855-0C39466AAD7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93DEE6-23C1-8273-9468-72756D6C80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1F842E-62E7-BC91-30CA-0EE6A2C887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208A04-F13F-BC5C-CCC1-CDC9BB489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B51D4C-A97A-CF89-BA07-0A20FFF99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569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61BF4-91F9-47A9-B0F3-07101BD6D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4829D9-970A-EC30-F4DB-28C1C4CDEA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76946F-525F-B6D1-71B2-405A6BBBF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E99C12-1D6F-44D9-585B-91560068C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AAF902-13C5-3A85-6AC1-C61DDC3D1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552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E52BF-4532-8D91-10A6-10E951231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DC0F32-375D-256D-7E07-6E2F20EEB5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8587AB-B47E-29CE-0913-677413F0A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3B3C57-A104-9446-2714-489F1EEE7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34C8AC-CEA7-83B7-1019-ABCCC4970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324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84279-61E5-CAB4-CA27-7D9BE5E9D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64EF70-A3D6-4914-D09B-A1EAFD5D6A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890C0E-0989-0C38-F2AB-5A218FC5F9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317303-2BA3-A9FA-395B-4FD5D40301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ADB1E0-C84B-D618-045E-B978A2576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290FFD-FFD3-1DDA-B615-A4737187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321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8FA2-AC7B-0720-FABE-C50849BCF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86121D-D03B-D83B-15D1-3B59D38477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85CB1-E305-C239-7FF3-DF5E7C130B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E13532-EF31-9B9A-3894-0EEF187A3B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C5E4D00-135B-C21E-BD57-F8C2C41586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813288E-1FF5-8476-43D3-B095FB342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EB62F6D-7471-73F3-0A33-EEAB59815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9FFD8C6-863E-3A94-33BD-18030F678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0066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8462F-C5C9-6F82-E190-89FB2D811E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1B3A0D4-8CB4-D12E-F91E-3B68128220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0384AC-E70E-6707-1DC7-C56C37FD1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3EA4D0-8B2B-3730-26F5-AF55DF203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595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A6865-F5B9-3495-BC0A-19B2324D2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286AC6-3102-CAE2-0324-C8DA9EEF0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7D23D-6997-C5F5-62CB-40DED0165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145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07EE0-A795-5F05-16C8-91FCC4D7F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6A5B98-B5B2-DD6D-D500-1EB30E8D21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892DE4-D2F9-B034-BAF2-42046225F7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860A1E-D220-B4E7-C88E-28DFC5F7B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F9D7D0-4DA3-7B8A-BF47-941F0E56D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26BBCD-7960-C9AE-8F91-E55123F4A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991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971D5-87BC-8850-A0BA-DFE16339B6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61101CF-B559-0DFF-9255-45DD1BB697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1444F7-7253-D8A4-6717-A7A187F96A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ACE0BA-1ACD-D5B5-E83E-A8CE23969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57DCAE-7175-F723-5C3C-B7FD11858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D2D34B-F266-610D-FDAB-18043ACC9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388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0B4841-115C-5413-B42D-6A63A64FDA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356891-987B-08A7-4BD9-2C80F6C6DD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F524D7-AB43-AB3C-8CA7-9C0CA6ED40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1EB85C5-7ECD-435C-A605-3D443D223073}" type="datetimeFigureOut">
              <a:rPr lang="en-US" smtClean="0"/>
              <a:t>4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6109E3-39E5-B7C7-1A4E-A9492314A2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28E749-1534-1284-6CE0-6186EE0224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0B52F74-DE0A-47EF-A98F-E6B249820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205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3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1.wmf"/><Relationship Id="rId26" Type="http://schemas.openxmlformats.org/officeDocument/2006/relationships/image" Target="../media/image13.wmf"/><Relationship Id="rId3" Type="http://schemas.openxmlformats.org/officeDocument/2006/relationships/image" Target="../media/image34.png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9.bin"/><Relationship Id="rId33" Type="http://schemas.openxmlformats.org/officeDocument/2006/relationships/image" Target="../media/image48.e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4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45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35.sv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46.wmf"/><Relationship Id="rId8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4.wmf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49.png"/><Relationship Id="rId21" Type="http://schemas.openxmlformats.org/officeDocument/2006/relationships/image" Target="../media/image48.e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8.bin"/><Relationship Id="rId25" Type="http://schemas.openxmlformats.org/officeDocument/2006/relationships/image" Target="../media/image51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3.w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13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50.sv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4.sv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oleObject" Target="../embeddings/oleObject51.bin"/><Relationship Id="rId21" Type="http://schemas.openxmlformats.org/officeDocument/2006/relationships/image" Target="../media/image66.wmf"/><Relationship Id="rId34" Type="http://schemas.openxmlformats.org/officeDocument/2006/relationships/image" Target="../media/image72.wmf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74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44.bin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75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46.bin"/><Relationship Id="rId36" Type="http://schemas.openxmlformats.org/officeDocument/2006/relationships/image" Target="../media/image7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5.wmf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56.wmf"/><Relationship Id="rId9" Type="http://schemas.openxmlformats.org/officeDocument/2006/relationships/image" Target="../media/image60.svg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69.wmf"/><Relationship Id="rId30" Type="http://schemas.openxmlformats.org/officeDocument/2006/relationships/image" Target="../media/image73.png"/><Relationship Id="rId35" Type="http://schemas.openxmlformats.org/officeDocument/2006/relationships/oleObject" Target="../embeddings/oleObject49.bin"/><Relationship Id="rId8" Type="http://schemas.openxmlformats.org/officeDocument/2006/relationships/image" Target="../media/image59.png"/><Relationship Id="rId3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oleObject" Target="../embeddings/oleObject51.bin"/><Relationship Id="rId21" Type="http://schemas.openxmlformats.org/officeDocument/2006/relationships/image" Target="../media/image66.wmf"/><Relationship Id="rId34" Type="http://schemas.openxmlformats.org/officeDocument/2006/relationships/image" Target="../media/image72.wmf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74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44.bin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75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46.bin"/><Relationship Id="rId36" Type="http://schemas.openxmlformats.org/officeDocument/2006/relationships/image" Target="../media/image7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5.wmf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56.wmf"/><Relationship Id="rId9" Type="http://schemas.openxmlformats.org/officeDocument/2006/relationships/image" Target="../media/image60.svg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69.wmf"/><Relationship Id="rId30" Type="http://schemas.openxmlformats.org/officeDocument/2006/relationships/image" Target="../media/image77.png"/><Relationship Id="rId35" Type="http://schemas.openxmlformats.org/officeDocument/2006/relationships/oleObject" Target="../embeddings/oleObject49.bin"/><Relationship Id="rId8" Type="http://schemas.openxmlformats.org/officeDocument/2006/relationships/image" Target="../media/image59.png"/><Relationship Id="rId3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svg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5.wmf"/><Relationship Id="rId3" Type="http://schemas.openxmlformats.org/officeDocument/2006/relationships/image" Target="../media/image56.wmf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59.png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5.bin"/><Relationship Id="rId16" Type="http://schemas.openxmlformats.org/officeDocument/2006/relationships/image" Target="../media/image64.wmf"/><Relationship Id="rId20" Type="http://schemas.openxmlformats.org/officeDocument/2006/relationships/image" Target="../media/image7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75.w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3.wmf"/><Relationship Id="rId22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8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6.bin"/><Relationship Id="rId2" Type="http://schemas.openxmlformats.org/officeDocument/2006/relationships/notesSlide" Target="../notesSlides/notesSlide14.xml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28" Type="http://schemas.openxmlformats.org/officeDocument/2006/relationships/oleObject" Target="../embeddings/oleObject47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71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72.wmf"/><Relationship Id="rId22" Type="http://schemas.openxmlformats.org/officeDocument/2006/relationships/image" Target="../media/image77.wmf"/><Relationship Id="rId27" Type="http://schemas.openxmlformats.org/officeDocument/2006/relationships/image" Target="../media/image570.png"/><Relationship Id="rId30" Type="http://schemas.openxmlformats.org/officeDocument/2006/relationships/oleObject" Target="../embeddings/oleObject5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8.png"/><Relationship Id="rId7" Type="http://schemas.openxmlformats.org/officeDocument/2006/relationships/oleObject" Target="../embeddings/oleObject5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1.wmf"/><Relationship Id="rId4" Type="http://schemas.openxmlformats.org/officeDocument/2006/relationships/image" Target="../media/image79.svg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5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image" Target="../media/image84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1.wmf"/><Relationship Id="rId4" Type="http://schemas.openxmlformats.org/officeDocument/2006/relationships/image" Target="../media/image83.svg"/><Relationship Id="rId9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85.png"/><Relationship Id="rId7" Type="http://schemas.openxmlformats.org/officeDocument/2006/relationships/oleObject" Target="../embeddings/oleObject5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1.wmf"/><Relationship Id="rId4" Type="http://schemas.openxmlformats.org/officeDocument/2006/relationships/image" Target="../media/image86.svg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4.emf"/><Relationship Id="rId3" Type="http://schemas.openxmlformats.org/officeDocument/2006/relationships/image" Target="../media/image87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1.wmf"/><Relationship Id="rId4" Type="http://schemas.openxmlformats.org/officeDocument/2006/relationships/image" Target="../media/image88.svg"/><Relationship Id="rId9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90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1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84.emf"/><Relationship Id="rId10" Type="http://schemas.openxmlformats.org/officeDocument/2006/relationships/image" Target="../media/image92.wmf"/><Relationship Id="rId4" Type="http://schemas.openxmlformats.org/officeDocument/2006/relationships/image" Target="../media/image91.sv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96.wmf"/><Relationship Id="rId4" Type="http://schemas.openxmlformats.org/officeDocument/2006/relationships/image" Target="../media/image94.svg"/><Relationship Id="rId9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97.png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0.wmf"/><Relationship Id="rId17" Type="http://schemas.openxmlformats.org/officeDocument/2006/relationships/image" Target="../media/image103.e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02.wmf"/><Relationship Id="rId20" Type="http://schemas.openxmlformats.org/officeDocument/2006/relationships/image" Target="../media/image10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96.wmf"/><Relationship Id="rId19" Type="http://schemas.openxmlformats.org/officeDocument/2006/relationships/image" Target="../media/image104.wmf"/><Relationship Id="rId4" Type="http://schemas.openxmlformats.org/officeDocument/2006/relationships/image" Target="../media/image98.sv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104.wmf"/><Relationship Id="rId3" Type="http://schemas.openxmlformats.org/officeDocument/2006/relationships/image" Target="../media/image106.png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64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02.wmf"/><Relationship Id="rId20" Type="http://schemas.openxmlformats.org/officeDocument/2006/relationships/image" Target="../media/image10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96.wmf"/><Relationship Id="rId19" Type="http://schemas.openxmlformats.org/officeDocument/2006/relationships/image" Target="../media/image105.emf"/><Relationship Id="rId4" Type="http://schemas.openxmlformats.org/officeDocument/2006/relationships/image" Target="../media/image107.sv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109.svg"/><Relationship Id="rId7" Type="http://schemas.openxmlformats.org/officeDocument/2006/relationships/image" Target="../media/image111.wmf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1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23.emf"/><Relationship Id="rId3" Type="http://schemas.openxmlformats.org/officeDocument/2006/relationships/image" Target="../media/image114.png"/><Relationship Id="rId21" Type="http://schemas.openxmlformats.org/officeDocument/2006/relationships/image" Target="../media/image125.e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19.wmf"/><Relationship Id="rId17" Type="http://schemas.openxmlformats.org/officeDocument/2006/relationships/image" Target="../media/image122.wmf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1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121.e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5.sv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126.png"/><Relationship Id="rId21" Type="http://schemas.openxmlformats.org/officeDocument/2006/relationships/image" Target="../media/image123.emf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130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wmf"/><Relationship Id="rId11" Type="http://schemas.openxmlformats.org/officeDocument/2006/relationships/image" Target="../media/image121.emf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129.wmf"/><Relationship Id="rId10" Type="http://schemas.openxmlformats.org/officeDocument/2006/relationships/image" Target="../media/image120.wmf"/><Relationship Id="rId19" Type="http://schemas.openxmlformats.org/officeDocument/2006/relationships/image" Target="../media/image131.wmf"/><Relationship Id="rId4" Type="http://schemas.openxmlformats.org/officeDocument/2006/relationships/image" Target="../media/image127.svg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7" Type="http://schemas.openxmlformats.org/officeDocument/2006/relationships/image" Target="../media/image135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33.sv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2.emf"/><Relationship Id="rId3" Type="http://schemas.openxmlformats.org/officeDocument/2006/relationships/image" Target="../media/image136.pn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41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143.wmf"/><Relationship Id="rId10" Type="http://schemas.openxmlformats.org/officeDocument/2006/relationships/image" Target="../media/image140.wmf"/><Relationship Id="rId4" Type="http://schemas.openxmlformats.org/officeDocument/2006/relationships/image" Target="../media/image137.svg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8.wmf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6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2.sv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svg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3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7.sv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6.png"/><Relationship Id="rId10" Type="http://schemas.openxmlformats.org/officeDocument/2006/relationships/image" Target="../media/image28.wmf"/><Relationship Id="rId4" Type="http://schemas.openxmlformats.org/officeDocument/2006/relationships/image" Target="../media/image25.jp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25FFB754-AA82-2AD0-65E5-D868C51744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E6115E0-A40A-7E12-BF60-C371051CC9C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3502319" y="0"/>
            <a:ext cx="584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746B64F0-BE0B-7682-CE66-D1B27A2230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8018" t="36852" r="23398" b="28148"/>
          <a:stretch/>
        </p:blipFill>
        <p:spPr>
          <a:xfrm>
            <a:off x="3502319" y="0"/>
            <a:ext cx="5842000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C1D194F-7D7F-8802-6E8B-86E918B6F958}"/>
              </a:ext>
            </a:extLst>
          </p:cNvPr>
          <p:cNvSpPr/>
          <p:nvPr/>
        </p:nvSpPr>
        <p:spPr>
          <a:xfrm rot="1829777">
            <a:off x="7150721" y="2388039"/>
            <a:ext cx="141874" cy="178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FB136C2-4335-A0F6-D6C3-735268A715DF}"/>
              </a:ext>
            </a:extLst>
          </p:cNvPr>
          <p:cNvSpPr/>
          <p:nvPr/>
        </p:nvSpPr>
        <p:spPr>
          <a:xfrm>
            <a:off x="6712997" y="2297907"/>
            <a:ext cx="204534" cy="252412"/>
          </a:xfrm>
          <a:custGeom>
            <a:avLst/>
            <a:gdLst>
              <a:gd name="connsiteX0" fmla="*/ 0 w 195262"/>
              <a:gd name="connsiteY0" fmla="*/ 121444 h 245269"/>
              <a:gd name="connsiteX1" fmla="*/ 57150 w 195262"/>
              <a:gd name="connsiteY1" fmla="*/ 80963 h 245269"/>
              <a:gd name="connsiteX2" fmla="*/ 57150 w 195262"/>
              <a:gd name="connsiteY2" fmla="*/ 0 h 245269"/>
              <a:gd name="connsiteX3" fmla="*/ 195262 w 195262"/>
              <a:gd name="connsiteY3" fmla="*/ 23813 h 245269"/>
              <a:gd name="connsiteX4" fmla="*/ 190500 w 195262"/>
              <a:gd name="connsiteY4" fmla="*/ 178594 h 245269"/>
              <a:gd name="connsiteX5" fmla="*/ 42862 w 195262"/>
              <a:gd name="connsiteY5" fmla="*/ 245269 h 245269"/>
              <a:gd name="connsiteX6" fmla="*/ 0 w 195262"/>
              <a:gd name="connsiteY6" fmla="*/ 121444 h 245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5262" h="245269">
                <a:moveTo>
                  <a:pt x="0" y="121444"/>
                </a:moveTo>
                <a:lnTo>
                  <a:pt x="57150" y="80963"/>
                </a:lnTo>
                <a:lnTo>
                  <a:pt x="57150" y="0"/>
                </a:lnTo>
                <a:lnTo>
                  <a:pt x="195262" y="23813"/>
                </a:lnTo>
                <a:lnTo>
                  <a:pt x="190500" y="178594"/>
                </a:lnTo>
                <a:lnTo>
                  <a:pt x="42862" y="245269"/>
                </a:lnTo>
                <a:lnTo>
                  <a:pt x="0" y="12144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A282857-320B-C569-4250-EEE4B09C5BDB}"/>
              </a:ext>
            </a:extLst>
          </p:cNvPr>
          <p:cNvSpPr/>
          <p:nvPr/>
        </p:nvSpPr>
        <p:spPr>
          <a:xfrm>
            <a:off x="6635750" y="2424113"/>
            <a:ext cx="152400" cy="587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1491111-D937-21F5-32B6-00069CC696DA}"/>
                  </a:ext>
                </a:extLst>
              </p:cNvPr>
              <p:cNvSpPr txBox="1"/>
              <p:nvPr/>
            </p:nvSpPr>
            <p:spPr>
              <a:xfrm rot="19800000">
                <a:off x="6682321" y="2331766"/>
                <a:ext cx="3385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1491111-D937-21F5-32B6-00069CC696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00000">
                <a:off x="6682321" y="2331766"/>
                <a:ext cx="338554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46B0D1A-5DA7-3CEE-99D3-7E008B78BC64}"/>
                  </a:ext>
                </a:extLst>
              </p:cNvPr>
              <p:cNvSpPr txBox="1"/>
              <p:nvPr/>
            </p:nvSpPr>
            <p:spPr>
              <a:xfrm>
                <a:off x="6683564" y="2225910"/>
                <a:ext cx="338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46B0D1A-5DA7-3CEE-99D3-7E008B78BC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564" y="2225910"/>
                <a:ext cx="338554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F0E1A0F-AAA4-6A41-811F-D9038EF179EB}"/>
                  </a:ext>
                </a:extLst>
              </p:cNvPr>
              <p:cNvSpPr txBox="1"/>
              <p:nvPr/>
            </p:nvSpPr>
            <p:spPr>
              <a:xfrm rot="1934191">
                <a:off x="7042563" y="2320492"/>
                <a:ext cx="338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F0E1A0F-AAA4-6A41-811F-D9038EF17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34191">
                <a:off x="7042563" y="2320492"/>
                <a:ext cx="338554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10C1A365-9FEA-BEC2-CA7C-5BFE8E92B778}"/>
              </a:ext>
            </a:extLst>
          </p:cNvPr>
          <p:cNvSpPr/>
          <p:nvPr/>
        </p:nvSpPr>
        <p:spPr>
          <a:xfrm>
            <a:off x="8522321" y="1540316"/>
            <a:ext cx="141874" cy="178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CB0067-68A9-8154-6577-DE5BBE0A8609}"/>
                  </a:ext>
                </a:extLst>
              </p:cNvPr>
              <p:cNvSpPr txBox="1"/>
              <p:nvPr/>
            </p:nvSpPr>
            <p:spPr>
              <a:xfrm>
                <a:off x="8423981" y="1491240"/>
                <a:ext cx="338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CB0067-68A9-8154-6577-DE5BBE0A8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3981" y="1491240"/>
                <a:ext cx="33855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E03BC2C6-1A27-A880-23E9-0C52892DFD3D}"/>
              </a:ext>
            </a:extLst>
          </p:cNvPr>
          <p:cNvSpPr/>
          <p:nvPr/>
        </p:nvSpPr>
        <p:spPr>
          <a:xfrm>
            <a:off x="7721600" y="3556000"/>
            <a:ext cx="1498600" cy="35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9B6F05B-D074-36CD-8D56-92EF6EACFB7D}"/>
              </a:ext>
            </a:extLst>
          </p:cNvPr>
          <p:cNvSpPr txBox="1"/>
          <p:nvPr/>
        </p:nvSpPr>
        <p:spPr>
          <a:xfrm>
            <a:off x="7690404" y="3541296"/>
            <a:ext cx="1920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Advance firing ang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299BC8-EB07-1158-DE03-75BAED03FD41}"/>
              </a:ext>
            </a:extLst>
          </p:cNvPr>
          <p:cNvSpPr/>
          <p:nvPr/>
        </p:nvSpPr>
        <p:spPr>
          <a:xfrm>
            <a:off x="4595813" y="4433888"/>
            <a:ext cx="204787" cy="2405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6FBD6EE-9576-9A7A-912D-D9C889A104C1}"/>
              </a:ext>
            </a:extLst>
          </p:cNvPr>
          <p:cNvSpPr/>
          <p:nvPr/>
        </p:nvSpPr>
        <p:spPr>
          <a:xfrm>
            <a:off x="4560094" y="4731544"/>
            <a:ext cx="20478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EB605CE-0DD5-D362-7842-318B677BCA04}"/>
              </a:ext>
            </a:extLst>
          </p:cNvPr>
          <p:cNvSpPr/>
          <p:nvPr/>
        </p:nvSpPr>
        <p:spPr>
          <a:xfrm>
            <a:off x="4560094" y="5013484"/>
            <a:ext cx="20478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3ABCB70-D43C-8C04-D228-299CE8B1F37E}"/>
              </a:ext>
            </a:extLst>
          </p:cNvPr>
          <p:cNvSpPr txBox="1"/>
          <p:nvPr/>
        </p:nvSpPr>
        <p:spPr>
          <a:xfrm>
            <a:off x="4509693" y="4382349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h</a:t>
            </a:r>
            <a:r>
              <a:rPr lang="en-US" sz="1600" baseline="-25000"/>
              <a:t>1</a:t>
            </a:r>
            <a:endParaRPr lang="en-US" sz="16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BAB54A-5E61-2F50-DBEA-A3C309D3E5A5}"/>
              </a:ext>
            </a:extLst>
          </p:cNvPr>
          <p:cNvSpPr txBox="1"/>
          <p:nvPr/>
        </p:nvSpPr>
        <p:spPr>
          <a:xfrm>
            <a:off x="4509693" y="4653647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h</a:t>
            </a:r>
            <a:r>
              <a:rPr lang="en-US" sz="1600" baseline="-25000"/>
              <a:t>2</a:t>
            </a:r>
            <a:endParaRPr lang="en-US" sz="16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7D9F75B-2248-B039-ADD7-6D7E7B330BB4}"/>
              </a:ext>
            </a:extLst>
          </p:cNvPr>
          <p:cNvSpPr txBox="1"/>
          <p:nvPr/>
        </p:nvSpPr>
        <p:spPr>
          <a:xfrm>
            <a:off x="4509693" y="4926423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h</a:t>
            </a:r>
            <a:r>
              <a:rPr lang="en-US" sz="1600" baseline="-25000"/>
              <a:t>3</a:t>
            </a:r>
            <a:endParaRPr lang="en-US" sz="160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569AAAB-4DFC-1782-85B8-4C6B78EF2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540" y="983275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569AAAB-4DFC-1782-85B8-4C6B78EF2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9540" y="983275"/>
                        <a:ext cx="2222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A1908B7-424C-168C-09AB-93BF4B9D0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778" y="684713"/>
          <a:ext cx="241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A1908B7-424C-168C-09AB-93BF4B9D0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7778" y="684713"/>
                        <a:ext cx="2413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F23C173-E26D-D525-B1B8-6A01AC84D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2019" y="414274"/>
          <a:ext cx="2397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F23C173-E26D-D525-B1B8-6A01AC84D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92019" y="414274"/>
                        <a:ext cx="23971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DA3FB5F3-73B4-9A0C-D3E1-28E07A7C6378}"/>
              </a:ext>
            </a:extLst>
          </p:cNvPr>
          <p:cNvSpPr/>
          <p:nvPr/>
        </p:nvSpPr>
        <p:spPr>
          <a:xfrm>
            <a:off x="3209805" y="3387386"/>
            <a:ext cx="1299888" cy="6928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1"/>
                </a:solidFill>
              </a:rPr>
              <a:t>Hall-sensors Filt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62A0B34-4B6F-AD78-B241-34C1F58B4F3B}"/>
              </a:ext>
            </a:extLst>
          </p:cNvPr>
          <p:cNvSpPr/>
          <p:nvPr/>
        </p:nvSpPr>
        <p:spPr>
          <a:xfrm>
            <a:off x="8570256" y="1879700"/>
            <a:ext cx="1029943" cy="9968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1"/>
                </a:solidFill>
              </a:rPr>
              <a:t>MTPA Controller</a:t>
            </a: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B924582-DBD7-B2B4-0E62-4FD2B3A2ACC7}"/>
              </a:ext>
            </a:extLst>
          </p:cNvPr>
          <p:cNvSpPr/>
          <p:nvPr/>
        </p:nvSpPr>
        <p:spPr>
          <a:xfrm>
            <a:off x="6929297" y="1907380"/>
            <a:ext cx="185856" cy="79913"/>
          </a:xfrm>
          <a:custGeom>
            <a:avLst/>
            <a:gdLst>
              <a:gd name="connsiteX0" fmla="*/ 407339 w 944176"/>
              <a:gd name="connsiteY0" fmla="*/ 361360 h 361360"/>
              <a:gd name="connsiteX1" fmla="*/ 59677 w 944176"/>
              <a:gd name="connsiteY1" fmla="*/ 285160 h 361360"/>
              <a:gd name="connsiteX2" fmla="*/ 35864 w 944176"/>
              <a:gd name="connsiteY2" fmla="*/ 61322 h 361360"/>
              <a:gd name="connsiteX3" fmla="*/ 426389 w 944176"/>
              <a:gd name="connsiteY3" fmla="*/ 8935 h 361360"/>
              <a:gd name="connsiteX4" fmla="*/ 850252 w 944176"/>
              <a:gd name="connsiteY4" fmla="*/ 23222 h 361360"/>
              <a:gd name="connsiteX5" fmla="*/ 931214 w 944176"/>
              <a:gd name="connsiteY5" fmla="*/ 228010 h 361360"/>
              <a:gd name="connsiteX6" fmla="*/ 654989 w 944176"/>
              <a:gd name="connsiteY6" fmla="*/ 356597 h 36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4176" h="361360">
                <a:moveTo>
                  <a:pt x="407339" y="361360"/>
                </a:moveTo>
                <a:cubicBezTo>
                  <a:pt x="264464" y="348263"/>
                  <a:pt x="121589" y="335166"/>
                  <a:pt x="59677" y="285160"/>
                </a:cubicBezTo>
                <a:cubicBezTo>
                  <a:pt x="-2235" y="235154"/>
                  <a:pt x="-25255" y="107359"/>
                  <a:pt x="35864" y="61322"/>
                </a:cubicBezTo>
                <a:cubicBezTo>
                  <a:pt x="96983" y="15285"/>
                  <a:pt x="290658" y="15285"/>
                  <a:pt x="426389" y="8935"/>
                </a:cubicBezTo>
                <a:cubicBezTo>
                  <a:pt x="562120" y="2585"/>
                  <a:pt x="766115" y="-13290"/>
                  <a:pt x="850252" y="23222"/>
                </a:cubicBezTo>
                <a:cubicBezTo>
                  <a:pt x="934389" y="59734"/>
                  <a:pt x="963758" y="172447"/>
                  <a:pt x="931214" y="228010"/>
                </a:cubicBezTo>
                <a:cubicBezTo>
                  <a:pt x="898670" y="283573"/>
                  <a:pt x="776829" y="320085"/>
                  <a:pt x="654989" y="356597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3393B29B-9366-6D81-5385-6C2756B66230}"/>
              </a:ext>
            </a:extLst>
          </p:cNvPr>
          <p:cNvSpPr/>
          <p:nvPr/>
        </p:nvSpPr>
        <p:spPr>
          <a:xfrm>
            <a:off x="7978418" y="2249659"/>
            <a:ext cx="185856" cy="79913"/>
          </a:xfrm>
          <a:custGeom>
            <a:avLst/>
            <a:gdLst>
              <a:gd name="connsiteX0" fmla="*/ 407339 w 944176"/>
              <a:gd name="connsiteY0" fmla="*/ 361360 h 361360"/>
              <a:gd name="connsiteX1" fmla="*/ 59677 w 944176"/>
              <a:gd name="connsiteY1" fmla="*/ 285160 h 361360"/>
              <a:gd name="connsiteX2" fmla="*/ 35864 w 944176"/>
              <a:gd name="connsiteY2" fmla="*/ 61322 h 361360"/>
              <a:gd name="connsiteX3" fmla="*/ 426389 w 944176"/>
              <a:gd name="connsiteY3" fmla="*/ 8935 h 361360"/>
              <a:gd name="connsiteX4" fmla="*/ 850252 w 944176"/>
              <a:gd name="connsiteY4" fmla="*/ 23222 h 361360"/>
              <a:gd name="connsiteX5" fmla="*/ 931214 w 944176"/>
              <a:gd name="connsiteY5" fmla="*/ 228010 h 361360"/>
              <a:gd name="connsiteX6" fmla="*/ 654989 w 944176"/>
              <a:gd name="connsiteY6" fmla="*/ 356597 h 36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4176" h="361360">
                <a:moveTo>
                  <a:pt x="407339" y="361360"/>
                </a:moveTo>
                <a:cubicBezTo>
                  <a:pt x="264464" y="348263"/>
                  <a:pt x="121589" y="335166"/>
                  <a:pt x="59677" y="285160"/>
                </a:cubicBezTo>
                <a:cubicBezTo>
                  <a:pt x="-2235" y="235154"/>
                  <a:pt x="-25255" y="107359"/>
                  <a:pt x="35864" y="61322"/>
                </a:cubicBezTo>
                <a:cubicBezTo>
                  <a:pt x="96983" y="15285"/>
                  <a:pt x="290658" y="15285"/>
                  <a:pt x="426389" y="8935"/>
                </a:cubicBezTo>
                <a:cubicBezTo>
                  <a:pt x="562120" y="2585"/>
                  <a:pt x="766115" y="-13290"/>
                  <a:pt x="850252" y="23222"/>
                </a:cubicBezTo>
                <a:cubicBezTo>
                  <a:pt x="934389" y="59734"/>
                  <a:pt x="963758" y="172447"/>
                  <a:pt x="931214" y="228010"/>
                </a:cubicBezTo>
                <a:cubicBezTo>
                  <a:pt x="898670" y="283573"/>
                  <a:pt x="776829" y="320085"/>
                  <a:pt x="654989" y="356597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6DDCB60-3014-7669-79BF-789C4BB46565}"/>
              </a:ext>
            </a:extLst>
          </p:cNvPr>
          <p:cNvCxnSpPr>
            <a:cxnSpLocks/>
          </p:cNvCxnSpPr>
          <p:nvPr/>
        </p:nvCxnSpPr>
        <p:spPr>
          <a:xfrm>
            <a:off x="7164871" y="1949192"/>
            <a:ext cx="1357450" cy="0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2C5C67F-26B6-3882-21B3-017FA9CE91DB}"/>
              </a:ext>
            </a:extLst>
          </p:cNvPr>
          <p:cNvCxnSpPr>
            <a:cxnSpLocks/>
          </p:cNvCxnSpPr>
          <p:nvPr/>
        </p:nvCxnSpPr>
        <p:spPr>
          <a:xfrm>
            <a:off x="8207013" y="2292801"/>
            <a:ext cx="315308" cy="0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67AF224D-103E-AA12-A5AE-FFDAE34730D8}"/>
              </a:ext>
            </a:extLst>
          </p:cNvPr>
          <p:cNvSpPr/>
          <p:nvPr/>
        </p:nvSpPr>
        <p:spPr>
          <a:xfrm>
            <a:off x="4406149" y="2591798"/>
            <a:ext cx="1299888" cy="6928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1"/>
                </a:solidFill>
              </a:rPr>
              <a:t>Rotor Angle</a:t>
            </a:r>
          </a:p>
          <a:p>
            <a:pPr algn="ctr"/>
            <a:r>
              <a:rPr lang="en-US" sz="1600">
                <a:solidFill>
                  <a:schemeClr val="tx1"/>
                </a:solidFill>
              </a:rPr>
              <a:t>Prediction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5ED193D-A82C-74C9-01FF-A0E22CC66302}"/>
              </a:ext>
            </a:extLst>
          </p:cNvPr>
          <p:cNvCxnSpPr>
            <a:cxnSpLocks/>
          </p:cNvCxnSpPr>
          <p:nvPr/>
        </p:nvCxnSpPr>
        <p:spPr>
          <a:xfrm>
            <a:off x="4012406" y="3185160"/>
            <a:ext cx="393743" cy="0"/>
          </a:xfrm>
          <a:prstGeom prst="line">
            <a:avLst/>
          </a:prstGeom>
          <a:ln>
            <a:solidFill>
              <a:schemeClr val="tx1"/>
            </a:solidFill>
            <a:head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5EEF0C9-4EE5-0514-AAE5-301EF5AD73AE}"/>
              </a:ext>
            </a:extLst>
          </p:cNvPr>
          <p:cNvCxnSpPr>
            <a:cxnSpLocks/>
          </p:cNvCxnSpPr>
          <p:nvPr/>
        </p:nvCxnSpPr>
        <p:spPr>
          <a:xfrm>
            <a:off x="3859749" y="2963703"/>
            <a:ext cx="546400" cy="0"/>
          </a:xfrm>
          <a:prstGeom prst="line">
            <a:avLst/>
          </a:prstGeom>
          <a:ln>
            <a:solidFill>
              <a:schemeClr val="tx1"/>
            </a:solidFill>
            <a:head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F0D8DB3-CF86-3A1B-1B9A-204C03C40B15}"/>
              </a:ext>
            </a:extLst>
          </p:cNvPr>
          <p:cNvCxnSpPr>
            <a:cxnSpLocks/>
          </p:cNvCxnSpPr>
          <p:nvPr/>
        </p:nvCxnSpPr>
        <p:spPr>
          <a:xfrm>
            <a:off x="3683794" y="2725578"/>
            <a:ext cx="722355" cy="0"/>
          </a:xfrm>
          <a:prstGeom prst="line">
            <a:avLst/>
          </a:prstGeom>
          <a:ln>
            <a:solidFill>
              <a:schemeClr val="tx1"/>
            </a:solidFill>
            <a:head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DCD1C95F-0001-7FD1-7A5A-1C569C9550D0}"/>
              </a:ext>
            </a:extLst>
          </p:cNvPr>
          <p:cNvSpPr/>
          <p:nvPr/>
        </p:nvSpPr>
        <p:spPr>
          <a:xfrm>
            <a:off x="5710517" y="2496391"/>
            <a:ext cx="2811803" cy="663947"/>
          </a:xfrm>
          <a:custGeom>
            <a:avLst/>
            <a:gdLst>
              <a:gd name="connsiteX0" fmla="*/ 0 w 2779058"/>
              <a:gd name="connsiteY0" fmla="*/ 654423 h 654423"/>
              <a:gd name="connsiteX1" fmla="*/ 2599764 w 2779058"/>
              <a:gd name="connsiteY1" fmla="*/ 654423 h 654423"/>
              <a:gd name="connsiteX2" fmla="*/ 2599764 w 2779058"/>
              <a:gd name="connsiteY2" fmla="*/ 0 h 654423"/>
              <a:gd name="connsiteX3" fmla="*/ 2779058 w 2779058"/>
              <a:gd name="connsiteY3" fmla="*/ 0 h 654423"/>
              <a:gd name="connsiteX0" fmla="*/ 0 w 2779058"/>
              <a:gd name="connsiteY0" fmla="*/ 659185 h 659185"/>
              <a:gd name="connsiteX1" fmla="*/ 2599764 w 2779058"/>
              <a:gd name="connsiteY1" fmla="*/ 659185 h 659185"/>
              <a:gd name="connsiteX2" fmla="*/ 2402069 w 2779058"/>
              <a:gd name="connsiteY2" fmla="*/ 0 h 659185"/>
              <a:gd name="connsiteX3" fmla="*/ 2779058 w 2779058"/>
              <a:gd name="connsiteY3" fmla="*/ 4762 h 659185"/>
              <a:gd name="connsiteX0" fmla="*/ 0 w 2779058"/>
              <a:gd name="connsiteY0" fmla="*/ 659185 h 663947"/>
              <a:gd name="connsiteX1" fmla="*/ 2402069 w 2779058"/>
              <a:gd name="connsiteY1" fmla="*/ 663947 h 663947"/>
              <a:gd name="connsiteX2" fmla="*/ 2402069 w 2779058"/>
              <a:gd name="connsiteY2" fmla="*/ 0 h 663947"/>
              <a:gd name="connsiteX3" fmla="*/ 2779058 w 2779058"/>
              <a:gd name="connsiteY3" fmla="*/ 4762 h 663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9058" h="663947">
                <a:moveTo>
                  <a:pt x="0" y="659185"/>
                </a:moveTo>
                <a:lnTo>
                  <a:pt x="2402069" y="663947"/>
                </a:lnTo>
                <a:lnTo>
                  <a:pt x="2402069" y="0"/>
                </a:lnTo>
                <a:cubicBezTo>
                  <a:pt x="2461834" y="0"/>
                  <a:pt x="2719293" y="4762"/>
                  <a:pt x="2779058" y="4762"/>
                </a:cubicBezTo>
              </a:path>
            </a:pathLst>
          </a:custGeom>
          <a:noFill/>
          <a:ln>
            <a:solidFill>
              <a:schemeClr val="tx1"/>
            </a:solidFill>
            <a:headEnd type="none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02715DB-4C64-4384-A0DB-00F3E70B573C}"/>
              </a:ext>
            </a:extLst>
          </p:cNvPr>
          <p:cNvSpPr txBox="1"/>
          <p:nvPr/>
        </p:nvSpPr>
        <p:spPr>
          <a:xfrm>
            <a:off x="8062343" y="190420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i</a:t>
            </a:r>
            <a:r>
              <a:rPr lang="en-US" i="1" baseline="-25000"/>
              <a:t>abcs</a:t>
            </a:r>
            <a:endParaRPr lang="en-US" i="1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CC21C180-03A0-445E-40EF-3D8C7C06D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1188" y="2492375"/>
          <a:ext cx="2333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90440" progId="Equation.DSMT4">
                  <p:embed/>
                </p:oleObj>
              </mc:Choice>
              <mc:Fallback>
                <p:oleObj name="Equation" r:id="rId15" imgW="139680" imgH="1904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CC21C180-03A0-445E-40EF-3D8C7C06DB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31188" y="2492375"/>
                        <a:ext cx="23336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>
            <a:extLst>
              <a:ext uri="{FF2B5EF4-FFF2-40B4-BE49-F238E27FC236}">
                <a16:creationId xmlns:a16="http://schemas.microsoft.com/office/drawing/2014/main" id="{58D39DF8-6C9E-AD27-CBAA-4ED8DCF10D0E}"/>
              </a:ext>
            </a:extLst>
          </p:cNvPr>
          <p:cNvSpPr/>
          <p:nvPr/>
        </p:nvSpPr>
        <p:spPr>
          <a:xfrm rot="21276557">
            <a:off x="7337620" y="3824658"/>
            <a:ext cx="280100" cy="882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reeform: Shape 57">
            <a:extLst>
              <a:ext uri="{FF2B5EF4-FFF2-40B4-BE49-F238E27FC236}">
                <a16:creationId xmlns:a16="http://schemas.microsoft.com/office/drawing/2014/main" id="{6448FA01-EAB1-16FF-F0CF-C3340A6694E9}"/>
              </a:ext>
            </a:extLst>
          </p:cNvPr>
          <p:cNvSpPr/>
          <p:nvPr/>
        </p:nvSpPr>
        <p:spPr>
          <a:xfrm>
            <a:off x="7346950" y="2393950"/>
            <a:ext cx="2387600" cy="1454150"/>
          </a:xfrm>
          <a:custGeom>
            <a:avLst/>
            <a:gdLst>
              <a:gd name="connsiteX0" fmla="*/ 2254250 w 2387600"/>
              <a:gd name="connsiteY0" fmla="*/ 0 h 1384300"/>
              <a:gd name="connsiteX1" fmla="*/ 2387600 w 2387600"/>
              <a:gd name="connsiteY1" fmla="*/ 0 h 1384300"/>
              <a:gd name="connsiteX2" fmla="*/ 2387600 w 2387600"/>
              <a:gd name="connsiteY2" fmla="*/ 1384300 h 1384300"/>
              <a:gd name="connsiteX3" fmla="*/ 0 w 2387600"/>
              <a:gd name="connsiteY3" fmla="*/ 1384300 h 138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87600" h="1384300">
                <a:moveTo>
                  <a:pt x="2254250" y="0"/>
                </a:moveTo>
                <a:lnTo>
                  <a:pt x="2387600" y="0"/>
                </a:lnTo>
                <a:lnTo>
                  <a:pt x="2387600" y="1384300"/>
                </a:lnTo>
                <a:lnTo>
                  <a:pt x="0" y="1384300"/>
                </a:lnTo>
              </a:path>
            </a:pathLst>
          </a:custGeom>
          <a:noFill/>
          <a:ln>
            <a:solidFill>
              <a:schemeClr val="tx1"/>
            </a:solidFill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E221F07C-C70F-B08A-C8F3-D1864547C4B5}"/>
              </a:ext>
            </a:extLst>
          </p:cNvPr>
          <p:cNvSpPr/>
          <p:nvPr/>
        </p:nvSpPr>
        <p:spPr>
          <a:xfrm>
            <a:off x="4955381" y="276643"/>
            <a:ext cx="195935" cy="253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1962D437-AD7C-C1BB-2545-3FF8BBDF6148}"/>
              </a:ext>
            </a:extLst>
          </p:cNvPr>
          <p:cNvSpPr/>
          <p:nvPr/>
        </p:nvSpPr>
        <p:spPr>
          <a:xfrm>
            <a:off x="6096000" y="340519"/>
            <a:ext cx="195935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B4F9FA2C-1F5D-75E2-3133-68FABE8A7557}"/>
              </a:ext>
            </a:extLst>
          </p:cNvPr>
          <p:cNvSpPr/>
          <p:nvPr/>
        </p:nvSpPr>
        <p:spPr>
          <a:xfrm>
            <a:off x="7132228" y="340519"/>
            <a:ext cx="214722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F948F0F7-ADDE-1A51-A41B-1E740FFD3B74}"/>
              </a:ext>
            </a:extLst>
          </p:cNvPr>
          <p:cNvSpPr/>
          <p:nvPr/>
        </p:nvSpPr>
        <p:spPr>
          <a:xfrm>
            <a:off x="7132228" y="1525172"/>
            <a:ext cx="232978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7E4598F1-2E0E-014D-7CFB-46E3C546DA62}"/>
              </a:ext>
            </a:extLst>
          </p:cNvPr>
          <p:cNvSpPr/>
          <p:nvPr/>
        </p:nvSpPr>
        <p:spPr>
          <a:xfrm>
            <a:off x="6096000" y="1525172"/>
            <a:ext cx="214722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F3E0C463-00AE-FEAA-8F10-FD85E660A767}"/>
              </a:ext>
            </a:extLst>
          </p:cNvPr>
          <p:cNvSpPr/>
          <p:nvPr/>
        </p:nvSpPr>
        <p:spPr>
          <a:xfrm>
            <a:off x="4979194" y="1525172"/>
            <a:ext cx="214722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1C7FA6F-0455-3932-F580-756AC41C74A8}"/>
              </a:ext>
            </a:extLst>
          </p:cNvPr>
          <p:cNvSpPr txBox="1"/>
          <p:nvPr/>
        </p:nvSpPr>
        <p:spPr>
          <a:xfrm flipH="1">
            <a:off x="4865881" y="1427407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4</a:t>
            </a:r>
            <a:endParaRPr lang="en-US" sz="160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DACCEA2-1568-EE99-BA77-34FEE4762815}"/>
              </a:ext>
            </a:extLst>
          </p:cNvPr>
          <p:cNvSpPr txBox="1"/>
          <p:nvPr/>
        </p:nvSpPr>
        <p:spPr>
          <a:xfrm flipH="1">
            <a:off x="6007875" y="1427407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5</a:t>
            </a:r>
            <a:endParaRPr lang="en-US" sz="160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109FDE9-D13F-F3AE-2DEE-667ECDBBAFA5}"/>
              </a:ext>
            </a:extLst>
          </p:cNvPr>
          <p:cNvSpPr txBox="1"/>
          <p:nvPr/>
        </p:nvSpPr>
        <p:spPr>
          <a:xfrm flipH="1">
            <a:off x="7067444" y="1427407"/>
            <a:ext cx="434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6</a:t>
            </a:r>
            <a:endParaRPr lang="en-US" sz="160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3FE4F28-0A27-15C1-2376-591B46E0E0CA}"/>
              </a:ext>
            </a:extLst>
          </p:cNvPr>
          <p:cNvSpPr txBox="1"/>
          <p:nvPr/>
        </p:nvSpPr>
        <p:spPr>
          <a:xfrm flipH="1">
            <a:off x="4865881" y="241108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1</a:t>
            </a:r>
            <a:endParaRPr lang="en-US" sz="160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4BE4A0-2C86-C6AB-6B91-040CCD0A1E4B}"/>
              </a:ext>
            </a:extLst>
          </p:cNvPr>
          <p:cNvSpPr txBox="1"/>
          <p:nvPr/>
        </p:nvSpPr>
        <p:spPr>
          <a:xfrm flipH="1">
            <a:off x="6007875" y="241108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2</a:t>
            </a:r>
            <a:endParaRPr lang="en-US" sz="160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D0AA3B39-8415-4FA9-18F5-2DA80BC21C43}"/>
              </a:ext>
            </a:extLst>
          </p:cNvPr>
          <p:cNvSpPr txBox="1"/>
          <p:nvPr/>
        </p:nvSpPr>
        <p:spPr>
          <a:xfrm flipH="1">
            <a:off x="7067446" y="241174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3</a:t>
            </a:r>
            <a:endParaRPr lang="en-US" sz="160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ACBB726-F93F-0A06-D3B3-44DA27429B61}"/>
              </a:ext>
            </a:extLst>
          </p:cNvPr>
          <p:cNvSpPr txBox="1"/>
          <p:nvPr/>
        </p:nvSpPr>
        <p:spPr>
          <a:xfrm>
            <a:off x="6772371" y="3478768"/>
            <a:ext cx="4283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/>
              <a:t>H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1E6DCD9D-EE07-1EC0-AB9D-32D0B186023C}"/>
              </a:ext>
            </a:extLst>
          </p:cNvPr>
          <p:cNvSpPr/>
          <p:nvPr/>
        </p:nvSpPr>
        <p:spPr>
          <a:xfrm>
            <a:off x="6151880" y="5999481"/>
            <a:ext cx="271439" cy="2224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BD48B16-4FB4-7AF3-0887-0EA17FAE7647}"/>
              </a:ext>
            </a:extLst>
          </p:cNvPr>
          <p:cNvSpPr txBox="1"/>
          <p:nvPr/>
        </p:nvSpPr>
        <p:spPr>
          <a:xfrm>
            <a:off x="6217576" y="5926023"/>
            <a:ext cx="432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H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D31F0EC7-A97B-E250-0CAE-BD59D359A478}"/>
              </a:ext>
            </a:extLst>
          </p:cNvPr>
          <p:cNvSpPr/>
          <p:nvPr/>
        </p:nvSpPr>
        <p:spPr>
          <a:xfrm rot="1633021">
            <a:off x="8802753" y="5373189"/>
            <a:ext cx="28079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7A0A3FAE-6977-017A-1E5D-3577895D3FCC}"/>
              </a:ext>
            </a:extLst>
          </p:cNvPr>
          <p:cNvSpPr txBox="1"/>
          <p:nvPr/>
        </p:nvSpPr>
        <p:spPr>
          <a:xfrm>
            <a:off x="8691487" y="5258974"/>
            <a:ext cx="432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H</a:t>
            </a:r>
            <a:r>
              <a:rPr lang="en-US" baseline="-25000"/>
              <a:t>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1068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2FB9D2FF-9911-596A-8370-1C0F460752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b="13394"/>
          <a:stretch/>
        </p:blipFill>
        <p:spPr>
          <a:xfrm>
            <a:off x="368300" y="-15239"/>
            <a:ext cx="11455400" cy="595255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78F7C5-1FAF-BECE-A94C-C07AE7132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42843"/>
              </p:ext>
            </p:extLst>
          </p:nvPr>
        </p:nvGraphicFramePr>
        <p:xfrm>
          <a:off x="4192612" y="771574"/>
          <a:ext cx="458821" cy="63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78F7C5-1FAF-BECE-A94C-C07AE7132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2612" y="771574"/>
                        <a:ext cx="458821" cy="63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9B26098-13B9-A5FE-F80B-B1FCA9BB696E}"/>
              </a:ext>
            </a:extLst>
          </p:cNvPr>
          <p:cNvCxnSpPr>
            <a:cxnSpLocks/>
          </p:cNvCxnSpPr>
          <p:nvPr/>
        </p:nvCxnSpPr>
        <p:spPr>
          <a:xfrm flipH="1">
            <a:off x="3920577" y="1191266"/>
            <a:ext cx="250598" cy="8890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083A27B-0EB6-920D-0A5E-70B6CEA7028C}"/>
              </a:ext>
            </a:extLst>
          </p:cNvPr>
          <p:cNvCxnSpPr>
            <a:cxnSpLocks/>
          </p:cNvCxnSpPr>
          <p:nvPr/>
        </p:nvCxnSpPr>
        <p:spPr>
          <a:xfrm>
            <a:off x="5407504" y="1111362"/>
            <a:ext cx="307496" cy="12435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24BDEF6-A058-097B-20E3-36FDFA81B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71628"/>
              </p:ext>
            </p:extLst>
          </p:nvPr>
        </p:nvGraphicFramePr>
        <p:xfrm>
          <a:off x="4978516" y="597283"/>
          <a:ext cx="458821" cy="63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24BDEF6-A058-097B-20E3-36FDFA81B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8516" y="597283"/>
                        <a:ext cx="458821" cy="63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EDBA9BB-B0E0-5FFA-28F5-EF9433097CF2}"/>
              </a:ext>
            </a:extLst>
          </p:cNvPr>
          <p:cNvCxnSpPr>
            <a:cxnSpLocks/>
          </p:cNvCxnSpPr>
          <p:nvPr/>
        </p:nvCxnSpPr>
        <p:spPr>
          <a:xfrm>
            <a:off x="7382927" y="1387701"/>
            <a:ext cx="307496" cy="124354"/>
          </a:xfrm>
          <a:prstGeom prst="straightConnector1">
            <a:avLst/>
          </a:prstGeom>
          <a:ln w="25400">
            <a:solidFill>
              <a:srgbClr val="00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DB8F9C9-C1B8-F815-BF82-0285CE625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94073"/>
              </p:ext>
            </p:extLst>
          </p:nvPr>
        </p:nvGraphicFramePr>
        <p:xfrm>
          <a:off x="6953939" y="873622"/>
          <a:ext cx="458821" cy="63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DB8F9C9-C1B8-F815-BF82-0285CE625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3939" y="873622"/>
                        <a:ext cx="458821" cy="63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9C8D129B-8A97-2E95-3308-F0DDC0EFCB26}"/>
              </a:ext>
            </a:extLst>
          </p:cNvPr>
          <p:cNvGrpSpPr/>
          <p:nvPr/>
        </p:nvGrpSpPr>
        <p:grpSpPr>
          <a:xfrm>
            <a:off x="2952750" y="504825"/>
            <a:ext cx="6911975" cy="5714586"/>
            <a:chOff x="2952750" y="504825"/>
            <a:chExt cx="6911975" cy="5267325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3C997A6-DB21-36FC-872E-1941C899DB27}"/>
                </a:ext>
              </a:extLst>
            </p:cNvPr>
            <p:cNvCxnSpPr/>
            <p:nvPr/>
          </p:nvCxnSpPr>
          <p:spPr>
            <a:xfrm>
              <a:off x="2952750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9521578-4289-C897-CC26-D6E6C3A6650F}"/>
                </a:ext>
              </a:extLst>
            </p:cNvPr>
            <p:cNvCxnSpPr/>
            <p:nvPr/>
          </p:nvCxnSpPr>
          <p:spPr>
            <a:xfrm>
              <a:off x="3819525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9EEEAFA-0C0A-7F0C-7E27-49F44BD4209C}"/>
                </a:ext>
              </a:extLst>
            </p:cNvPr>
            <p:cNvCxnSpPr/>
            <p:nvPr/>
          </p:nvCxnSpPr>
          <p:spPr>
            <a:xfrm>
              <a:off x="4772025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253C281-CAC0-BE03-F113-7928DD007EA8}"/>
                </a:ext>
              </a:extLst>
            </p:cNvPr>
            <p:cNvCxnSpPr/>
            <p:nvPr/>
          </p:nvCxnSpPr>
          <p:spPr>
            <a:xfrm>
              <a:off x="5924550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F382C08-5926-E17A-D36D-EC30BDDC3A46}"/>
                </a:ext>
              </a:extLst>
            </p:cNvPr>
            <p:cNvCxnSpPr/>
            <p:nvPr/>
          </p:nvCxnSpPr>
          <p:spPr>
            <a:xfrm>
              <a:off x="6810375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A999B80-85BC-4AD6-CFDF-4CD618DC5951}"/>
                </a:ext>
              </a:extLst>
            </p:cNvPr>
            <p:cNvCxnSpPr/>
            <p:nvPr/>
          </p:nvCxnSpPr>
          <p:spPr>
            <a:xfrm>
              <a:off x="7791450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C38C3E77-509D-38FD-C511-B43E5188255D}"/>
                </a:ext>
              </a:extLst>
            </p:cNvPr>
            <p:cNvCxnSpPr>
              <a:cxnSpLocks/>
            </p:cNvCxnSpPr>
            <p:nvPr/>
          </p:nvCxnSpPr>
          <p:spPr>
            <a:xfrm>
              <a:off x="8963025" y="2257425"/>
              <a:ext cx="0" cy="35147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A812B42F-0D21-BA70-A59E-70913690F0C8}"/>
                </a:ext>
              </a:extLst>
            </p:cNvPr>
            <p:cNvCxnSpPr>
              <a:cxnSpLocks/>
            </p:cNvCxnSpPr>
            <p:nvPr/>
          </p:nvCxnSpPr>
          <p:spPr>
            <a:xfrm>
              <a:off x="9864725" y="2257425"/>
              <a:ext cx="0" cy="35147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14FBC0A-AC6B-D1F1-95F8-0EF983E12299}"/>
              </a:ext>
            </a:extLst>
          </p:cNvPr>
          <p:cNvCxnSpPr/>
          <p:nvPr/>
        </p:nvCxnSpPr>
        <p:spPr>
          <a:xfrm>
            <a:off x="2948884" y="6060441"/>
            <a:ext cx="866775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64E35E9-7488-DEDC-F4DA-682900394D7E}"/>
              </a:ext>
            </a:extLst>
          </p:cNvPr>
          <p:cNvCxnSpPr>
            <a:cxnSpLocks/>
          </p:cNvCxnSpPr>
          <p:nvPr/>
        </p:nvCxnSpPr>
        <p:spPr>
          <a:xfrm>
            <a:off x="3815659" y="6060441"/>
            <a:ext cx="9525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D659404-8DD0-79F1-E484-2AD6ED46D0A3}"/>
              </a:ext>
            </a:extLst>
          </p:cNvPr>
          <p:cNvCxnSpPr>
            <a:cxnSpLocks/>
          </p:cNvCxnSpPr>
          <p:nvPr/>
        </p:nvCxnSpPr>
        <p:spPr>
          <a:xfrm>
            <a:off x="4768159" y="6060441"/>
            <a:ext cx="1152525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83A4EFA-BCA8-2B8A-5D50-6A2977F318FC}"/>
              </a:ext>
            </a:extLst>
          </p:cNvPr>
          <p:cNvCxnSpPr/>
          <p:nvPr/>
        </p:nvCxnSpPr>
        <p:spPr>
          <a:xfrm>
            <a:off x="5939734" y="6060441"/>
            <a:ext cx="866775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C4908FC-0E26-AAA7-F0CA-21B45B7BB22E}"/>
              </a:ext>
            </a:extLst>
          </p:cNvPr>
          <p:cNvCxnSpPr>
            <a:cxnSpLocks/>
          </p:cNvCxnSpPr>
          <p:nvPr/>
        </p:nvCxnSpPr>
        <p:spPr>
          <a:xfrm>
            <a:off x="6806509" y="6060441"/>
            <a:ext cx="981075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7EE9151-3D86-8906-E871-260D38771D74}"/>
              </a:ext>
            </a:extLst>
          </p:cNvPr>
          <p:cNvCxnSpPr>
            <a:cxnSpLocks/>
          </p:cNvCxnSpPr>
          <p:nvPr/>
        </p:nvCxnSpPr>
        <p:spPr>
          <a:xfrm>
            <a:off x="7787584" y="6060441"/>
            <a:ext cx="1171575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B3317DD-21F6-489C-513D-9C239B78A0D8}"/>
              </a:ext>
            </a:extLst>
          </p:cNvPr>
          <p:cNvCxnSpPr>
            <a:cxnSpLocks/>
          </p:cNvCxnSpPr>
          <p:nvPr/>
        </p:nvCxnSpPr>
        <p:spPr>
          <a:xfrm>
            <a:off x="8959159" y="6060441"/>
            <a:ext cx="9017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3371DDC1-9989-02D7-6C05-0DFFEB0E0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29119"/>
              </p:ext>
            </p:extLst>
          </p:nvPr>
        </p:nvGraphicFramePr>
        <p:xfrm>
          <a:off x="9184434" y="6112703"/>
          <a:ext cx="539900" cy="36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3371DDC1-9989-02D7-6C05-0DFFEB0E0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84434" y="6112703"/>
                        <a:ext cx="539900" cy="36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8AC2B33-323E-209E-4198-27DA66B38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39334"/>
              </p:ext>
            </p:extLst>
          </p:nvPr>
        </p:nvGraphicFramePr>
        <p:xfrm>
          <a:off x="7974394" y="6112758"/>
          <a:ext cx="857061" cy="36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8AC2B33-323E-209E-4198-27DA66B38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74394" y="6112758"/>
                        <a:ext cx="857061" cy="361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D0055CA-E61E-7E16-1E34-AA7BF7AEA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94658"/>
              </p:ext>
            </p:extLst>
          </p:nvPr>
        </p:nvGraphicFramePr>
        <p:xfrm>
          <a:off x="6867168" y="6112758"/>
          <a:ext cx="923307" cy="36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D0055CA-E61E-7E16-1E34-AA7BF7AEA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67168" y="6112758"/>
                        <a:ext cx="923307" cy="361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1A830238-9D43-7EEE-F859-526C1311E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42273"/>
              </p:ext>
            </p:extLst>
          </p:nvPr>
        </p:nvGraphicFramePr>
        <p:xfrm>
          <a:off x="5952106" y="6112758"/>
          <a:ext cx="902606" cy="36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1A830238-9D43-7EEE-F859-526C1311E7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2106" y="6112758"/>
                        <a:ext cx="902606" cy="361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95CAF56-FA4C-696B-DDE0-D59729CBC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93685"/>
              </p:ext>
            </p:extLst>
          </p:nvPr>
        </p:nvGraphicFramePr>
        <p:xfrm>
          <a:off x="4915980" y="6112758"/>
          <a:ext cx="921927" cy="36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203040" progId="Equation.DSMT4">
                  <p:embed/>
                </p:oleObj>
              </mc:Choice>
              <mc:Fallback>
                <p:oleObj name="Equation" r:id="rId19" imgW="52056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F95CAF56-FA4C-696B-DDE0-D59729CBC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15980" y="6112758"/>
                        <a:ext cx="921927" cy="361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30AD1AB-0339-84F2-E119-C57D5F03B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29711"/>
              </p:ext>
            </p:extLst>
          </p:nvPr>
        </p:nvGraphicFramePr>
        <p:xfrm>
          <a:off x="3872180" y="6112758"/>
          <a:ext cx="899845" cy="36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203040" progId="Equation.DSMT4">
                  <p:embed/>
                </p:oleObj>
              </mc:Choice>
              <mc:Fallback>
                <p:oleObj name="Equation" r:id="rId21" imgW="50796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30AD1AB-0339-84F2-E119-C57D5F03B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72180" y="6112758"/>
                        <a:ext cx="899845" cy="361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C8ED98A-737A-D3A3-17F9-B2143F346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53739"/>
              </p:ext>
            </p:extLst>
          </p:nvPr>
        </p:nvGraphicFramePr>
        <p:xfrm>
          <a:off x="2967305" y="6112758"/>
          <a:ext cx="899845" cy="36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203040" progId="Equation.DSMT4">
                  <p:embed/>
                </p:oleObj>
              </mc:Choice>
              <mc:Fallback>
                <p:oleObj name="Equation" r:id="rId23" imgW="50796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6C8ED98A-737A-D3A3-17F9-B2143F346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67305" y="6112758"/>
                        <a:ext cx="899845" cy="361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9D59A77-2144-722E-3245-99ECDAA29D84}"/>
              </a:ext>
            </a:extLst>
          </p:cNvPr>
          <p:cNvSpPr txBox="1"/>
          <p:nvPr/>
        </p:nvSpPr>
        <p:spPr>
          <a:xfrm>
            <a:off x="10082079" y="5801843"/>
            <a:ext cx="167725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/>
              <a:t>Time (m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B7AD55-D498-B302-DA69-6A2532421F34}"/>
              </a:ext>
            </a:extLst>
          </p:cNvPr>
          <p:cNvSpPr txBox="1"/>
          <p:nvPr/>
        </p:nvSpPr>
        <p:spPr>
          <a:xfrm>
            <a:off x="2942175" y="514168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058435-9811-900A-D78A-D1CBEACF4618}"/>
              </a:ext>
            </a:extLst>
          </p:cNvPr>
          <p:cNvSpPr txBox="1"/>
          <p:nvPr/>
        </p:nvSpPr>
        <p:spPr>
          <a:xfrm>
            <a:off x="4199137" y="514168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D48E25-ECD1-20AA-B0B7-3365A1BC3290}"/>
              </a:ext>
            </a:extLst>
          </p:cNvPr>
          <p:cNvSpPr txBox="1"/>
          <p:nvPr/>
        </p:nvSpPr>
        <p:spPr>
          <a:xfrm>
            <a:off x="5457803" y="514939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6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47DC92A-9EF5-D039-F7CA-07D4EF6D53FA}"/>
              </a:ext>
            </a:extLst>
          </p:cNvPr>
          <p:cNvSpPr txBox="1"/>
          <p:nvPr/>
        </p:nvSpPr>
        <p:spPr>
          <a:xfrm>
            <a:off x="6745486" y="514168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C932E9D-1F92-94A2-E3A6-AEFC6A252D02}"/>
              </a:ext>
            </a:extLst>
          </p:cNvPr>
          <p:cNvSpPr txBox="1"/>
          <p:nvPr/>
        </p:nvSpPr>
        <p:spPr>
          <a:xfrm>
            <a:off x="7892478" y="5141686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1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D5C51D1-AFD5-5DE2-0DDD-3402EB1A0735}"/>
              </a:ext>
            </a:extLst>
          </p:cNvPr>
          <p:cNvSpPr txBox="1"/>
          <p:nvPr/>
        </p:nvSpPr>
        <p:spPr>
          <a:xfrm>
            <a:off x="9160732" y="5141686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12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C28104C2-09A8-AF9B-9C26-7569A9DDB002}"/>
              </a:ext>
            </a:extLst>
          </p:cNvPr>
          <p:cNvSpPr/>
          <p:nvPr/>
        </p:nvSpPr>
        <p:spPr>
          <a:xfrm>
            <a:off x="9923607" y="834363"/>
            <a:ext cx="430617" cy="1301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BDB8C87-BD7B-F475-BAF2-D41D745E6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11906"/>
              </p:ext>
            </p:extLst>
          </p:nvPr>
        </p:nvGraphicFramePr>
        <p:xfrm>
          <a:off x="9971636" y="709510"/>
          <a:ext cx="41857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280" imgH="190440" progId="Equation.DSMT4">
                  <p:embed/>
                </p:oleObj>
              </mc:Choice>
              <mc:Fallback>
                <p:oleObj name="Equation" r:id="rId25" imgW="152280" imgH="1904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BDB8C87-BD7B-F475-BAF2-D41D745E6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71636" y="709510"/>
                        <a:ext cx="41857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0853231-9C59-0D41-A0D9-4216D85A6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965792"/>
              </p:ext>
            </p:extLst>
          </p:nvPr>
        </p:nvGraphicFramePr>
        <p:xfrm>
          <a:off x="9971636" y="1185106"/>
          <a:ext cx="3825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0853231-9C59-0D41-A0D9-4216D85A6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971636" y="1185106"/>
                        <a:ext cx="38258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FC33CEA-2F90-56AD-8D66-328479041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86145"/>
              </p:ext>
            </p:extLst>
          </p:nvPr>
        </p:nvGraphicFramePr>
        <p:xfrm>
          <a:off x="9971636" y="1659769"/>
          <a:ext cx="3825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9680" imgH="190440" progId="Equation.DSMT4">
                  <p:embed/>
                </p:oleObj>
              </mc:Choice>
              <mc:Fallback>
                <p:oleObj name="Equation" r:id="rId29" imgW="139680" imgH="1904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FC33CEA-2F90-56AD-8D66-328479041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971636" y="1659769"/>
                        <a:ext cx="3825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C010B67-4BF8-3EB1-23E2-E047709F7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70369"/>
              </p:ext>
            </p:extLst>
          </p:nvPr>
        </p:nvGraphicFramePr>
        <p:xfrm>
          <a:off x="-1236155" y="-994067"/>
          <a:ext cx="2101611" cy="5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12520" imgH="228600" progId="Equation.DSMT4">
                  <p:embed/>
                </p:oleObj>
              </mc:Choice>
              <mc:Fallback>
                <p:oleObj name="Equation" r:id="rId31" imgW="81252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C010B67-4BF8-3EB1-23E2-E047709F7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-1236155" y="-994067"/>
                        <a:ext cx="2101611" cy="5910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62FCD95B-4C5C-4018-8D02-C0F01B7AD733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 rot="16200000">
            <a:off x="-238267" y="2666472"/>
            <a:ext cx="2671095" cy="752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2858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3DF986-272B-3257-BC12-5BC7B42DBC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>
            <a:extLst>
              <a:ext uri="{FF2B5EF4-FFF2-40B4-BE49-F238E27FC236}">
                <a16:creationId xmlns:a16="http://schemas.microsoft.com/office/drawing/2014/main" id="{849A1E8F-CD5E-E239-713A-87AE97BFE0B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-678262" y="0"/>
            <a:ext cx="13197891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1ADD33FF-8618-D819-6CBA-BDDE69BDF0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1889" r="1889" b="13947"/>
          <a:stretch/>
        </p:blipFill>
        <p:spPr>
          <a:xfrm>
            <a:off x="-678262" y="1"/>
            <a:ext cx="13197891" cy="5901472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A2BB2E3-8DC8-6D1F-6F69-67EFFB0CB4E0}"/>
              </a:ext>
            </a:extLst>
          </p:cNvPr>
          <p:cNvCxnSpPr>
            <a:cxnSpLocks/>
          </p:cNvCxnSpPr>
          <p:nvPr/>
        </p:nvCxnSpPr>
        <p:spPr>
          <a:xfrm flipH="1">
            <a:off x="3242218" y="1263650"/>
            <a:ext cx="358233" cy="368051"/>
          </a:xfrm>
          <a:prstGeom prst="straightConnector1">
            <a:avLst/>
          </a:prstGeom>
          <a:ln w="508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2527271-D9D3-122A-4EDE-59C3324CCD87}"/>
              </a:ext>
            </a:extLst>
          </p:cNvPr>
          <p:cNvCxnSpPr>
            <a:cxnSpLocks/>
          </p:cNvCxnSpPr>
          <p:nvPr/>
        </p:nvCxnSpPr>
        <p:spPr>
          <a:xfrm>
            <a:off x="5158824" y="1240973"/>
            <a:ext cx="402320" cy="20670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5D5CE34-0FC2-0FA3-4B35-A81DC82DEF4B}"/>
              </a:ext>
            </a:extLst>
          </p:cNvPr>
          <p:cNvCxnSpPr>
            <a:cxnSpLocks/>
          </p:cNvCxnSpPr>
          <p:nvPr/>
        </p:nvCxnSpPr>
        <p:spPr>
          <a:xfrm flipH="1">
            <a:off x="7974394" y="1344324"/>
            <a:ext cx="398977" cy="363070"/>
          </a:xfrm>
          <a:prstGeom prst="straightConnector1">
            <a:avLst/>
          </a:prstGeom>
          <a:ln w="50800">
            <a:solidFill>
              <a:srgbClr val="00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9C006526-F703-6C5C-F3E1-AFCA71D0C599}"/>
              </a:ext>
            </a:extLst>
          </p:cNvPr>
          <p:cNvGrpSpPr/>
          <p:nvPr/>
        </p:nvGrpSpPr>
        <p:grpSpPr>
          <a:xfrm>
            <a:off x="2114550" y="504825"/>
            <a:ext cx="8296275" cy="5815465"/>
            <a:chOff x="2114550" y="504825"/>
            <a:chExt cx="8296275" cy="5360309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BF99BEA-CA72-2F6E-01F3-14B47CB07FA3}"/>
                </a:ext>
              </a:extLst>
            </p:cNvPr>
            <p:cNvCxnSpPr/>
            <p:nvPr/>
          </p:nvCxnSpPr>
          <p:spPr>
            <a:xfrm>
              <a:off x="2114550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CC7D1EE-68B9-CE12-0072-2AA1CF29500B}"/>
                </a:ext>
              </a:extLst>
            </p:cNvPr>
            <p:cNvCxnSpPr/>
            <p:nvPr/>
          </p:nvCxnSpPr>
          <p:spPr>
            <a:xfrm>
              <a:off x="3239043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5645810-CDAD-896A-E8D0-6662B0743848}"/>
                </a:ext>
              </a:extLst>
            </p:cNvPr>
            <p:cNvCxnSpPr/>
            <p:nvPr/>
          </p:nvCxnSpPr>
          <p:spPr>
            <a:xfrm>
              <a:off x="4322102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DC630FF-B444-0C88-7BD6-5EF90BFC06E6}"/>
                </a:ext>
              </a:extLst>
            </p:cNvPr>
            <p:cNvCxnSpPr/>
            <p:nvPr/>
          </p:nvCxnSpPr>
          <p:spPr>
            <a:xfrm>
              <a:off x="5721350" y="597809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7FD0794-2901-CC9D-DA82-186C6EDD9F6F}"/>
                </a:ext>
              </a:extLst>
            </p:cNvPr>
            <p:cNvCxnSpPr/>
            <p:nvPr/>
          </p:nvCxnSpPr>
          <p:spPr>
            <a:xfrm>
              <a:off x="6810375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53412B9-0C80-A72A-069B-A349625EA207}"/>
                </a:ext>
              </a:extLst>
            </p:cNvPr>
            <p:cNvCxnSpPr/>
            <p:nvPr/>
          </p:nvCxnSpPr>
          <p:spPr>
            <a:xfrm>
              <a:off x="7974394" y="504825"/>
              <a:ext cx="0" cy="526732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C6C2F1B4-81F9-AF5A-891C-388E97865059}"/>
                </a:ext>
              </a:extLst>
            </p:cNvPr>
            <p:cNvCxnSpPr>
              <a:cxnSpLocks/>
            </p:cNvCxnSpPr>
            <p:nvPr/>
          </p:nvCxnSpPr>
          <p:spPr>
            <a:xfrm>
              <a:off x="9330634" y="2276824"/>
              <a:ext cx="0" cy="3495326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0475F6D3-F145-0897-7B79-E16CFAF2ECFA}"/>
                </a:ext>
              </a:extLst>
            </p:cNvPr>
            <p:cNvCxnSpPr>
              <a:cxnSpLocks/>
            </p:cNvCxnSpPr>
            <p:nvPr/>
          </p:nvCxnSpPr>
          <p:spPr>
            <a:xfrm>
              <a:off x="10410825" y="2276824"/>
              <a:ext cx="0" cy="3495326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D3240CD-DB72-0FDB-1625-29183CCFBBFA}"/>
              </a:ext>
            </a:extLst>
          </p:cNvPr>
          <p:cNvCxnSpPr>
            <a:cxnSpLocks/>
          </p:cNvCxnSpPr>
          <p:nvPr/>
        </p:nvCxnSpPr>
        <p:spPr>
          <a:xfrm>
            <a:off x="2114550" y="6060441"/>
            <a:ext cx="11244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739DA38-6F7F-635F-E368-F7FCF5C6E743}"/>
              </a:ext>
            </a:extLst>
          </p:cNvPr>
          <p:cNvCxnSpPr>
            <a:cxnSpLocks/>
          </p:cNvCxnSpPr>
          <p:nvPr/>
        </p:nvCxnSpPr>
        <p:spPr>
          <a:xfrm>
            <a:off x="3245013" y="6060441"/>
            <a:ext cx="1077089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4FB579C-1849-CA13-8DE1-A95ADACA584A}"/>
              </a:ext>
            </a:extLst>
          </p:cNvPr>
          <p:cNvCxnSpPr>
            <a:cxnSpLocks/>
          </p:cNvCxnSpPr>
          <p:nvPr/>
        </p:nvCxnSpPr>
        <p:spPr>
          <a:xfrm>
            <a:off x="4322102" y="6060441"/>
            <a:ext cx="1399248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E04F65B-63D1-1BA4-D6A4-C031EE002D2E}"/>
              </a:ext>
            </a:extLst>
          </p:cNvPr>
          <p:cNvCxnSpPr>
            <a:cxnSpLocks/>
          </p:cNvCxnSpPr>
          <p:nvPr/>
        </p:nvCxnSpPr>
        <p:spPr>
          <a:xfrm>
            <a:off x="5721350" y="6060441"/>
            <a:ext cx="1085159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3F1D4BF-F293-CA81-16F5-AFE3947CE666}"/>
              </a:ext>
            </a:extLst>
          </p:cNvPr>
          <p:cNvCxnSpPr>
            <a:cxnSpLocks/>
          </p:cNvCxnSpPr>
          <p:nvPr/>
        </p:nvCxnSpPr>
        <p:spPr>
          <a:xfrm>
            <a:off x="6806509" y="6060441"/>
            <a:ext cx="1167885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697F6BB-095B-F242-9521-8C45B6491AEC}"/>
              </a:ext>
            </a:extLst>
          </p:cNvPr>
          <p:cNvCxnSpPr>
            <a:cxnSpLocks/>
          </p:cNvCxnSpPr>
          <p:nvPr/>
        </p:nvCxnSpPr>
        <p:spPr>
          <a:xfrm>
            <a:off x="7974394" y="6060441"/>
            <a:ext cx="135624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B518E99-BC0A-69A4-D1DE-3B2D7941CD83}"/>
              </a:ext>
            </a:extLst>
          </p:cNvPr>
          <p:cNvCxnSpPr>
            <a:cxnSpLocks/>
          </p:cNvCxnSpPr>
          <p:nvPr/>
        </p:nvCxnSpPr>
        <p:spPr>
          <a:xfrm>
            <a:off x="9330634" y="6060441"/>
            <a:ext cx="108019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6021FAD1-6789-3906-FB54-877935771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491159"/>
              </p:ext>
            </p:extLst>
          </p:nvPr>
        </p:nvGraphicFramePr>
        <p:xfrm>
          <a:off x="9540249" y="6102103"/>
          <a:ext cx="685530" cy="45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6021FAD1-6789-3906-FB54-877935771E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40249" y="6102103"/>
                        <a:ext cx="685530" cy="458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00622B4-6F4F-6DB7-55F8-65A17B8CC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90036"/>
              </p:ext>
            </p:extLst>
          </p:nvPr>
        </p:nvGraphicFramePr>
        <p:xfrm>
          <a:off x="8086251" y="6102091"/>
          <a:ext cx="1088242" cy="45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00622B4-6F4F-6DB7-55F8-65A17B8CC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6251" y="6102091"/>
                        <a:ext cx="1088242" cy="45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B2E553F-9663-D6C5-5BBF-9307E378C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46308"/>
              </p:ext>
            </p:extLst>
          </p:nvPr>
        </p:nvGraphicFramePr>
        <p:xfrm>
          <a:off x="6810431" y="6102091"/>
          <a:ext cx="1172354" cy="45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B2E553F-9663-D6C5-5BBF-9307E378C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431" y="6102091"/>
                        <a:ext cx="1172354" cy="45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4586859-7E73-600B-36D1-D9F481EBE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76595"/>
              </p:ext>
            </p:extLst>
          </p:nvPr>
        </p:nvGraphicFramePr>
        <p:xfrm>
          <a:off x="5714325" y="6102091"/>
          <a:ext cx="1146068" cy="45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74586859-7E73-600B-36D1-D9F481EBE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4325" y="6102091"/>
                        <a:ext cx="1146068" cy="45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BC563F2-7222-2804-8BA1-22A37CB4E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85550"/>
              </p:ext>
            </p:extLst>
          </p:nvPr>
        </p:nvGraphicFramePr>
        <p:xfrm>
          <a:off x="4465395" y="6102091"/>
          <a:ext cx="1170602" cy="45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2BC563F2-7222-2804-8BA1-22A37CB4E4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5395" y="6102091"/>
                        <a:ext cx="1170602" cy="45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F2EF6F6-F414-5139-C5DD-1AF9274BC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25466"/>
              </p:ext>
            </p:extLst>
          </p:nvPr>
        </p:nvGraphicFramePr>
        <p:xfrm>
          <a:off x="3227799" y="6102091"/>
          <a:ext cx="1142561" cy="45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F2EF6F6-F414-5139-C5DD-1AF9274BC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7799" y="6102091"/>
                        <a:ext cx="1142561" cy="45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35FA783-9ECB-BEB8-877E-A18131E29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93802"/>
              </p:ext>
            </p:extLst>
          </p:nvPr>
        </p:nvGraphicFramePr>
        <p:xfrm>
          <a:off x="2068217" y="6102090"/>
          <a:ext cx="1142561" cy="45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35FA783-9ECB-BEB8-877E-A18131E29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68217" y="6102090"/>
                        <a:ext cx="1142561" cy="45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9CAD420-917D-E10C-9789-A3E313968307}"/>
              </a:ext>
            </a:extLst>
          </p:cNvPr>
          <p:cNvSpPr txBox="1"/>
          <p:nvPr/>
        </p:nvSpPr>
        <p:spPr>
          <a:xfrm>
            <a:off x="10545884" y="5794078"/>
            <a:ext cx="189026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/>
              <a:t>Time (m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5AB67D-1652-E03A-7512-0C8769D136AC}"/>
              </a:ext>
            </a:extLst>
          </p:cNvPr>
          <p:cNvSpPr txBox="1"/>
          <p:nvPr/>
        </p:nvSpPr>
        <p:spPr>
          <a:xfrm>
            <a:off x="2166026" y="505945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5E8C01-0F28-85C4-BF7E-15F00FCD5A2F}"/>
              </a:ext>
            </a:extLst>
          </p:cNvPr>
          <p:cNvSpPr txBox="1"/>
          <p:nvPr/>
        </p:nvSpPr>
        <p:spPr>
          <a:xfrm>
            <a:off x="3668937" y="505945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805716-26B4-3817-3DF7-FD2B91B94BE0}"/>
              </a:ext>
            </a:extLst>
          </p:cNvPr>
          <p:cNvSpPr txBox="1"/>
          <p:nvPr/>
        </p:nvSpPr>
        <p:spPr>
          <a:xfrm>
            <a:off x="5201465" y="505945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6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3104533-1FFB-36E8-606D-679F52D2C902}"/>
              </a:ext>
            </a:extLst>
          </p:cNvPr>
          <p:cNvSpPr txBox="1"/>
          <p:nvPr/>
        </p:nvSpPr>
        <p:spPr>
          <a:xfrm>
            <a:off x="6744641" y="505945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48C7F0-4E18-2BD7-AD39-14CFDF1DCC60}"/>
              </a:ext>
            </a:extLst>
          </p:cNvPr>
          <p:cNvSpPr txBox="1"/>
          <p:nvPr/>
        </p:nvSpPr>
        <p:spPr>
          <a:xfrm>
            <a:off x="8121076" y="505945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1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39F2AD2-E52B-5C82-F8AC-D082E28EF9DA}"/>
              </a:ext>
            </a:extLst>
          </p:cNvPr>
          <p:cNvSpPr txBox="1"/>
          <p:nvPr/>
        </p:nvSpPr>
        <p:spPr>
          <a:xfrm>
            <a:off x="9613064" y="505945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12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D3479BD-1CC1-73AB-5A8E-12180331F623}"/>
              </a:ext>
            </a:extLst>
          </p:cNvPr>
          <p:cNvSpPr/>
          <p:nvPr/>
        </p:nvSpPr>
        <p:spPr>
          <a:xfrm>
            <a:off x="10584007" y="858142"/>
            <a:ext cx="464991" cy="1440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1E476F1-2613-402E-C233-B97DA5333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27606"/>
              </p:ext>
            </p:extLst>
          </p:nvPr>
        </p:nvGraphicFramePr>
        <p:xfrm>
          <a:off x="-1236155" y="-994067"/>
          <a:ext cx="2101611" cy="5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1E476F1-2613-402E-C233-B97DA5333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-1236155" y="-994067"/>
                        <a:ext cx="2101611" cy="5910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405B9DF5-3582-658B-6AE2-862C99AC9902}"/>
              </a:ext>
            </a:extLst>
          </p:cNvPr>
          <p:cNvPicPr>
            <a:picLocks noChangeAspect="1"/>
          </p:cNvPicPr>
          <p:nvPr/>
        </p:nvPicPr>
        <p:blipFill>
          <a:blip r:embed="rId21">
            <a:alphaModFix/>
          </a:blip>
          <a:stretch>
            <a:fillRect/>
          </a:stretch>
        </p:blipFill>
        <p:spPr>
          <a:xfrm rot="16200000">
            <a:off x="-1033717" y="2621605"/>
            <a:ext cx="2362758" cy="666024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3AF3786-BAE7-96E3-6135-DBDDF5CF6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72593"/>
              </p:ext>
            </p:extLst>
          </p:nvPr>
        </p:nvGraphicFramePr>
        <p:xfrm>
          <a:off x="10555197" y="730317"/>
          <a:ext cx="522610" cy="65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190440" progId="Equation.DSMT4">
                  <p:embed/>
                </p:oleObj>
              </mc:Choice>
              <mc:Fallback>
                <p:oleObj name="Equation" r:id="rId22" imgW="152280" imgH="1904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3AF3786-BAE7-96E3-6135-DBDDF5CF6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0555197" y="730317"/>
                        <a:ext cx="522610" cy="65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AD4EED8-F2DF-F6F6-A521-DD41BF3BF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18746"/>
              </p:ext>
            </p:extLst>
          </p:nvPr>
        </p:nvGraphicFramePr>
        <p:xfrm>
          <a:off x="10577513" y="1263650"/>
          <a:ext cx="479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AD4EED8-F2DF-F6F6-A521-DD41BF3BF5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0577513" y="1263650"/>
                        <a:ext cx="47942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3DEBBD4-BFA2-59BD-E2EE-FFAB427E2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01549"/>
              </p:ext>
            </p:extLst>
          </p:nvPr>
        </p:nvGraphicFramePr>
        <p:xfrm>
          <a:off x="10575925" y="1773238"/>
          <a:ext cx="4794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90440" progId="Equation.DSMT4">
                  <p:embed/>
                </p:oleObj>
              </mc:Choice>
              <mc:Fallback>
                <p:oleObj name="Equation" r:id="rId26" imgW="139680" imgH="1904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53DEBBD4-BFA2-59BD-E2EE-FFAB427E2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0575925" y="1773238"/>
                        <a:ext cx="4794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F4DC95C-F5C9-4341-ABD5-4851D363B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02474"/>
              </p:ext>
            </p:extLst>
          </p:nvPr>
        </p:nvGraphicFramePr>
        <p:xfrm>
          <a:off x="3316819" y="638589"/>
          <a:ext cx="522610" cy="65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190440" progId="Equation.DSMT4">
                  <p:embed/>
                </p:oleObj>
              </mc:Choice>
              <mc:Fallback>
                <p:oleObj name="Equation" r:id="rId22" imgW="152280" imgH="1904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F4DC95C-F5C9-4341-ABD5-4851D363B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3316819" y="638589"/>
                        <a:ext cx="522610" cy="65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8042D34-9EFE-0C5C-B000-DD3B01B8B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2976"/>
              </p:ext>
            </p:extLst>
          </p:nvPr>
        </p:nvGraphicFramePr>
        <p:xfrm>
          <a:off x="4800600" y="638589"/>
          <a:ext cx="479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C8042D34-9EFE-0C5C-B000-DD3B01B8B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638589"/>
                        <a:ext cx="47942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79A820DF-B53A-5AD2-6430-84A9ED508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17746"/>
              </p:ext>
            </p:extLst>
          </p:nvPr>
        </p:nvGraphicFramePr>
        <p:xfrm>
          <a:off x="8324890" y="871809"/>
          <a:ext cx="4794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90440" progId="Equation.DSMT4">
                  <p:embed/>
                </p:oleObj>
              </mc:Choice>
              <mc:Fallback>
                <p:oleObj name="Equation" r:id="rId26" imgW="139680" imgH="1904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79A820DF-B53A-5AD2-6430-84A9ED508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8324890" y="871809"/>
                        <a:ext cx="4794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2266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A56EE119-2F53-ED85-F55D-F3F42D832342}"/>
              </a:ext>
            </a:extLst>
          </p:cNvPr>
          <p:cNvSpPr/>
          <p:nvPr/>
        </p:nvSpPr>
        <p:spPr>
          <a:xfrm>
            <a:off x="-502947" y="0"/>
            <a:ext cx="13197891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532E188D-2892-5F83-C505-FE9C536F32A6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99381" y="0"/>
            <a:ext cx="11430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E20E257-DDF3-9752-B24D-96B255ED5F08}"/>
              </a:ext>
            </a:extLst>
          </p:cNvPr>
          <p:cNvSpPr txBox="1"/>
          <p:nvPr/>
        </p:nvSpPr>
        <p:spPr>
          <a:xfrm>
            <a:off x="1864264" y="2317423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(a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4A058D-7C7E-96AC-36AF-B07B6C24C6CD}"/>
              </a:ext>
            </a:extLst>
          </p:cNvPr>
          <p:cNvSpPr txBox="1"/>
          <p:nvPr/>
        </p:nvSpPr>
        <p:spPr>
          <a:xfrm>
            <a:off x="1864264" y="5479723"/>
            <a:ext cx="723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(b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C30455F-DE45-F98C-8C92-F7E30F8513DA}"/>
              </a:ext>
            </a:extLst>
          </p:cNvPr>
          <p:cNvCxnSpPr>
            <a:cxnSpLocks/>
          </p:cNvCxnSpPr>
          <p:nvPr/>
        </p:nvCxnSpPr>
        <p:spPr>
          <a:xfrm>
            <a:off x="4243388" y="4251047"/>
            <a:ext cx="447675" cy="0"/>
          </a:xfrm>
          <a:prstGeom prst="straightConnector1">
            <a:avLst/>
          </a:prstGeom>
          <a:ln w="38100">
            <a:solidFill>
              <a:srgbClr val="0000FF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6D93EDA-E92C-19DA-5FC0-D7CAFD65AF05}"/>
              </a:ext>
            </a:extLst>
          </p:cNvPr>
          <p:cNvSpPr txBox="1"/>
          <p:nvPr/>
        </p:nvSpPr>
        <p:spPr>
          <a:xfrm>
            <a:off x="3973382" y="4787145"/>
            <a:ext cx="2302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Uniform filter phase shift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C6530152-E002-5D4A-6E32-877F97B5AEF6}"/>
              </a:ext>
            </a:extLst>
          </p:cNvPr>
          <p:cNvSpPr/>
          <p:nvPr/>
        </p:nvSpPr>
        <p:spPr>
          <a:xfrm flipH="1" flipV="1">
            <a:off x="4898372" y="4251046"/>
            <a:ext cx="452438" cy="536099"/>
          </a:xfrm>
          <a:custGeom>
            <a:avLst/>
            <a:gdLst>
              <a:gd name="connsiteX0" fmla="*/ 0 w 452438"/>
              <a:gd name="connsiteY0" fmla="*/ 0 h 266700"/>
              <a:gd name="connsiteX1" fmla="*/ 0 w 452438"/>
              <a:gd name="connsiteY1" fmla="*/ 266700 h 266700"/>
              <a:gd name="connsiteX2" fmla="*/ 452438 w 452438"/>
              <a:gd name="connsiteY2" fmla="*/ 26670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2438" h="266700">
                <a:moveTo>
                  <a:pt x="0" y="0"/>
                </a:moveTo>
                <a:lnTo>
                  <a:pt x="0" y="266700"/>
                </a:lnTo>
                <a:lnTo>
                  <a:pt x="452438" y="266700"/>
                </a:lnTo>
              </a:path>
            </a:pathLst>
          </a:custGeom>
          <a:noFill/>
          <a:ln w="38100">
            <a:solidFill>
              <a:srgbClr val="0000FF"/>
            </a:solidFill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09A71A93-9480-7ECE-5251-513367A266B6}"/>
              </a:ext>
            </a:extLst>
          </p:cNvPr>
          <p:cNvCxnSpPr>
            <a:cxnSpLocks/>
          </p:cNvCxnSpPr>
          <p:nvPr/>
        </p:nvCxnSpPr>
        <p:spPr>
          <a:xfrm>
            <a:off x="4275138" y="793472"/>
            <a:ext cx="447675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9F86085-CA91-B150-450D-33A0118FBBC0}"/>
              </a:ext>
            </a:extLst>
          </p:cNvPr>
          <p:cNvCxnSpPr>
            <a:cxnSpLocks/>
          </p:cNvCxnSpPr>
          <p:nvPr/>
        </p:nvCxnSpPr>
        <p:spPr>
          <a:xfrm flipH="1">
            <a:off x="6302918" y="802461"/>
            <a:ext cx="447675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2082DBD-D6E4-9849-5DED-B8320F3FE930}"/>
              </a:ext>
            </a:extLst>
          </p:cNvPr>
          <p:cNvSpPr txBox="1"/>
          <p:nvPr/>
        </p:nvSpPr>
        <p:spPr>
          <a:xfrm>
            <a:off x="4367213" y="1489204"/>
            <a:ext cx="2302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Irregular interval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1E57BE7D-5A0F-3FFC-8C95-C9114A92AD6B}"/>
              </a:ext>
            </a:extLst>
          </p:cNvPr>
          <p:cNvSpPr/>
          <p:nvPr/>
        </p:nvSpPr>
        <p:spPr>
          <a:xfrm flipH="1" flipV="1">
            <a:off x="4879322" y="802460"/>
            <a:ext cx="452438" cy="759637"/>
          </a:xfrm>
          <a:custGeom>
            <a:avLst/>
            <a:gdLst>
              <a:gd name="connsiteX0" fmla="*/ 0 w 452438"/>
              <a:gd name="connsiteY0" fmla="*/ 0 h 266700"/>
              <a:gd name="connsiteX1" fmla="*/ 0 w 452438"/>
              <a:gd name="connsiteY1" fmla="*/ 266700 h 266700"/>
              <a:gd name="connsiteX2" fmla="*/ 452438 w 452438"/>
              <a:gd name="connsiteY2" fmla="*/ 26670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2438" h="266700">
                <a:moveTo>
                  <a:pt x="0" y="0"/>
                </a:moveTo>
                <a:lnTo>
                  <a:pt x="0" y="266700"/>
                </a:lnTo>
                <a:lnTo>
                  <a:pt x="452438" y="266700"/>
                </a:lnTo>
              </a:path>
            </a:pathLst>
          </a:custGeom>
          <a:noFill/>
          <a:ln w="38100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39BD3CA-CC5C-B266-13AE-5F3B5A9D3D4A}"/>
              </a:ext>
            </a:extLst>
          </p:cNvPr>
          <p:cNvSpPr/>
          <p:nvPr/>
        </p:nvSpPr>
        <p:spPr>
          <a:xfrm flipV="1">
            <a:off x="5749243" y="802460"/>
            <a:ext cx="452438" cy="759637"/>
          </a:xfrm>
          <a:custGeom>
            <a:avLst/>
            <a:gdLst>
              <a:gd name="connsiteX0" fmla="*/ 0 w 452438"/>
              <a:gd name="connsiteY0" fmla="*/ 0 h 266700"/>
              <a:gd name="connsiteX1" fmla="*/ 0 w 452438"/>
              <a:gd name="connsiteY1" fmla="*/ 266700 h 266700"/>
              <a:gd name="connsiteX2" fmla="*/ 452438 w 452438"/>
              <a:gd name="connsiteY2" fmla="*/ 26670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2438" h="266700">
                <a:moveTo>
                  <a:pt x="0" y="0"/>
                </a:moveTo>
                <a:lnTo>
                  <a:pt x="0" y="266700"/>
                </a:lnTo>
                <a:lnTo>
                  <a:pt x="452438" y="266700"/>
                </a:lnTo>
              </a:path>
            </a:pathLst>
          </a:custGeom>
          <a:noFill/>
          <a:ln w="38100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B93311-BEF0-16DB-AF06-4D35A4F67CF9}"/>
              </a:ext>
            </a:extLst>
          </p:cNvPr>
          <p:cNvSpPr txBox="1"/>
          <p:nvPr/>
        </p:nvSpPr>
        <p:spPr>
          <a:xfrm rot="16200000">
            <a:off x="-458034" y="1381590"/>
            <a:ext cx="257955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/>
              <a:t>State integer</a:t>
            </a:r>
            <a:r>
              <a:rPr lang="en-US" sz="3200" i="1"/>
              <a:t> 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45C9E4-BC5B-36B0-C986-B66BDEBB8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04319"/>
              </p:ext>
            </p:extLst>
          </p:nvPr>
        </p:nvGraphicFramePr>
        <p:xfrm>
          <a:off x="6201681" y="6154239"/>
          <a:ext cx="447675" cy="61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045C9E4-BC5B-36B0-C986-B66BDEBB8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1681" y="6154239"/>
                        <a:ext cx="447675" cy="6104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5CEA646-9D8D-66A6-0AE8-8CCB1FD6FA06}"/>
              </a:ext>
            </a:extLst>
          </p:cNvPr>
          <p:cNvSpPr txBox="1"/>
          <p:nvPr/>
        </p:nvSpPr>
        <p:spPr>
          <a:xfrm rot="16200000">
            <a:off x="-458034" y="4432462"/>
            <a:ext cx="257955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/>
              <a:t>State integer</a:t>
            </a:r>
            <a:r>
              <a:rPr lang="en-US" sz="3200" i="1"/>
              <a:t> S</a:t>
            </a:r>
          </a:p>
        </p:txBody>
      </p:sp>
    </p:spTree>
    <p:extLst>
      <p:ext uri="{BB962C8B-B14F-4D97-AF65-F5344CB8AC3E}">
        <p14:creationId xmlns:p14="http://schemas.microsoft.com/office/powerpoint/2010/main" val="1624374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Rectangle 139">
            <a:extLst>
              <a:ext uri="{FF2B5EF4-FFF2-40B4-BE49-F238E27FC236}">
                <a16:creationId xmlns:a16="http://schemas.microsoft.com/office/drawing/2014/main" id="{34B4D2A9-8691-7A3B-8326-C95DB60A4C7F}"/>
              </a:ext>
            </a:extLst>
          </p:cNvPr>
          <p:cNvSpPr/>
          <p:nvPr/>
        </p:nvSpPr>
        <p:spPr>
          <a:xfrm>
            <a:off x="-609600" y="736601"/>
            <a:ext cx="13360400" cy="48503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2FD459B7-FCCA-CBF7-0449-C19B31994A33}"/>
              </a:ext>
            </a:extLst>
          </p:cNvPr>
          <p:cNvCxnSpPr>
            <a:cxnSpLocks/>
            <a:stCxn id="58" idx="0"/>
          </p:cNvCxnSpPr>
          <p:nvPr/>
        </p:nvCxnSpPr>
        <p:spPr>
          <a:xfrm>
            <a:off x="8230655" y="2418011"/>
            <a:ext cx="124233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B7B6602-A321-191D-DE03-7E9EC01A7132}"/>
              </a:ext>
            </a:extLst>
          </p:cNvPr>
          <p:cNvSpPr/>
          <p:nvPr/>
        </p:nvSpPr>
        <p:spPr>
          <a:xfrm>
            <a:off x="1576387" y="1778028"/>
            <a:ext cx="1190626" cy="1473493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544241-1969-92EC-9913-14860FE4B6F4}"/>
              </a:ext>
            </a:extLst>
          </p:cNvPr>
          <p:cNvSpPr txBox="1"/>
          <p:nvPr/>
        </p:nvSpPr>
        <p:spPr>
          <a:xfrm>
            <a:off x="1605717" y="1927378"/>
            <a:ext cx="11223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alculate State Number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q. (13)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6FF369C-58B6-0D3F-C430-9CD6871D769C}"/>
              </a:ext>
            </a:extLst>
          </p:cNvPr>
          <p:cNvGrpSpPr/>
          <p:nvPr/>
        </p:nvGrpSpPr>
        <p:grpSpPr>
          <a:xfrm>
            <a:off x="1169167" y="2089965"/>
            <a:ext cx="407220" cy="923330"/>
            <a:chOff x="2222500" y="3047853"/>
            <a:chExt cx="771525" cy="923330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E0CA70F-2530-25BB-FB7B-5FAE21D55599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04785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34903E2-88F0-97C5-6E19-A930493A881D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51457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3063948-9B7E-B31F-FD0B-FA3282A02B95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97118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3010B58-88AD-E87D-BA9A-E2645BB5DE4C}"/>
              </a:ext>
            </a:extLst>
          </p:cNvPr>
          <p:cNvCxnSpPr>
            <a:cxnSpLocks/>
          </p:cNvCxnSpPr>
          <p:nvPr/>
        </p:nvCxnSpPr>
        <p:spPr>
          <a:xfrm>
            <a:off x="2767013" y="2616822"/>
            <a:ext cx="771525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5D2BDE8-AB9C-DB5D-59D7-A4BB92148989}"/>
              </a:ext>
            </a:extLst>
          </p:cNvPr>
          <p:cNvSpPr txBox="1"/>
          <p:nvPr/>
        </p:nvSpPr>
        <p:spPr>
          <a:xfrm>
            <a:off x="2975111" y="21952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/>
              <a:t>S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48B487B-9790-0EA0-1D57-C20D1898B17D}"/>
              </a:ext>
            </a:extLst>
          </p:cNvPr>
          <p:cNvSpPr/>
          <p:nvPr/>
        </p:nvSpPr>
        <p:spPr>
          <a:xfrm>
            <a:off x="3538537" y="2229124"/>
            <a:ext cx="1190626" cy="698008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C6D2CAC-1185-CFAA-79BF-C2F196C2E384}"/>
              </a:ext>
            </a:extLst>
          </p:cNvPr>
          <p:cNvSpPr txBox="1"/>
          <p:nvPr/>
        </p:nvSpPr>
        <p:spPr>
          <a:xfrm>
            <a:off x="3241556" y="1648924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Clock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2BDB8F9-4D25-8971-86CB-76EC0313D42B}"/>
              </a:ext>
            </a:extLst>
          </p:cNvPr>
          <p:cNvCxnSpPr>
            <a:cxnSpLocks/>
          </p:cNvCxnSpPr>
          <p:nvPr/>
        </p:nvCxnSpPr>
        <p:spPr>
          <a:xfrm>
            <a:off x="4727464" y="2595762"/>
            <a:ext cx="77322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E1E89F49-04DC-076C-28C6-45FE4FF3C8F4}"/>
              </a:ext>
            </a:extLst>
          </p:cNvPr>
          <p:cNvGrpSpPr/>
          <p:nvPr/>
        </p:nvGrpSpPr>
        <p:grpSpPr>
          <a:xfrm>
            <a:off x="5022899" y="833604"/>
            <a:ext cx="2773036" cy="676068"/>
            <a:chOff x="5985820" y="1226181"/>
            <a:chExt cx="2773036" cy="698008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2A33E65E-00F1-783A-4C86-662D9D73E02D}"/>
                </a:ext>
              </a:extLst>
            </p:cNvPr>
            <p:cNvSpPr/>
            <p:nvPr/>
          </p:nvSpPr>
          <p:spPr>
            <a:xfrm>
              <a:off x="5985820" y="1226181"/>
              <a:ext cx="2773036" cy="69800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</a:rPr>
                <a:t>Memory</a:t>
              </a:r>
            </a:p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796305F2-8344-519D-DD7D-1B89F0B8E3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574057"/>
                </p:ext>
              </p:extLst>
            </p:nvPr>
          </p:nvGraphicFramePr>
          <p:xfrm>
            <a:off x="5991081" y="1566881"/>
            <a:ext cx="2766429" cy="3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26920" imgH="203040" progId="Equation.DSMT4">
                    <p:embed/>
                  </p:oleObj>
                </mc:Choice>
                <mc:Fallback>
                  <p:oleObj name="Equation" r:id="rId3" imgW="1726920" imgH="2030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796305F2-8344-519D-DD7D-1B89F0B8E3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91081" y="1566881"/>
                          <a:ext cx="2766429" cy="3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D7911272-FF83-66AA-C037-1373DD8A7BDD}"/>
              </a:ext>
            </a:extLst>
          </p:cNvPr>
          <p:cNvSpPr/>
          <p:nvPr/>
        </p:nvSpPr>
        <p:spPr>
          <a:xfrm>
            <a:off x="4830617" y="1171638"/>
            <a:ext cx="192282" cy="1424122"/>
          </a:xfrm>
          <a:custGeom>
            <a:avLst/>
            <a:gdLst>
              <a:gd name="connsiteX0" fmla="*/ 0 w 342900"/>
              <a:gd name="connsiteY0" fmla="*/ 1231900 h 1231900"/>
              <a:gd name="connsiteX1" fmla="*/ 0 w 342900"/>
              <a:gd name="connsiteY1" fmla="*/ 0 h 1231900"/>
              <a:gd name="connsiteX2" fmla="*/ 342900 w 342900"/>
              <a:gd name="connsiteY2" fmla="*/ 0 h 123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900" h="1231900">
                <a:moveTo>
                  <a:pt x="0" y="1231900"/>
                </a:moveTo>
                <a:lnTo>
                  <a:pt x="0" y="0"/>
                </a:lnTo>
                <a:lnTo>
                  <a:pt x="342900" y="0"/>
                </a:lnTo>
              </a:path>
            </a:pathLst>
          </a:custGeom>
          <a:noFill/>
          <a:ln w="25400">
            <a:solidFill>
              <a:schemeClr val="tx1"/>
            </a:solidFill>
            <a:prstDash val="solid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B277DF2A-1235-0D3E-0174-9252E3782CBF}"/>
              </a:ext>
            </a:extLst>
          </p:cNvPr>
          <p:cNvSpPr/>
          <p:nvPr/>
        </p:nvSpPr>
        <p:spPr>
          <a:xfrm>
            <a:off x="5500687" y="2041547"/>
            <a:ext cx="1190626" cy="1209974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4698871-9F95-98BC-03C3-1BB5E88401AC}"/>
              </a:ext>
            </a:extLst>
          </p:cNvPr>
          <p:cNvSpPr txBox="1"/>
          <p:nvPr/>
        </p:nvSpPr>
        <p:spPr>
          <a:xfrm>
            <a:off x="4162002" y="1078718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write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1A8B1BD-9D17-AC71-7D54-B738D6E38ACD}"/>
              </a:ext>
            </a:extLst>
          </p:cNvPr>
          <p:cNvCxnSpPr>
            <a:cxnSpLocks/>
            <a:endCxn id="35" idx="0"/>
          </p:cNvCxnSpPr>
          <p:nvPr/>
        </p:nvCxnSpPr>
        <p:spPr>
          <a:xfrm flipH="1">
            <a:off x="6096000" y="1516364"/>
            <a:ext cx="7395" cy="525183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1EB88617-9D8A-187D-07C9-FD0C0DFB6F33}"/>
              </a:ext>
            </a:extLst>
          </p:cNvPr>
          <p:cNvSpPr txBox="1"/>
          <p:nvPr/>
        </p:nvSpPr>
        <p:spPr>
          <a:xfrm>
            <a:off x="5458538" y="1516364"/>
            <a:ext cx="644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read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E899933-047A-6832-1FE9-3F54172F1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22948"/>
              </p:ext>
            </p:extLst>
          </p:nvPr>
        </p:nvGraphicFramePr>
        <p:xfrm>
          <a:off x="5638882" y="2479929"/>
          <a:ext cx="981086" cy="38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E899933-047A-6832-1FE9-3F54172F1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82" y="2479929"/>
                        <a:ext cx="981086" cy="38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>
            <a:extLst>
              <a:ext uri="{FF2B5EF4-FFF2-40B4-BE49-F238E27FC236}">
                <a16:creationId xmlns:a16="http://schemas.microsoft.com/office/drawing/2014/main" id="{69CB4C1A-93D5-B4A6-6026-6E58F620C7E6}"/>
              </a:ext>
            </a:extLst>
          </p:cNvPr>
          <p:cNvGrpSpPr/>
          <p:nvPr/>
        </p:nvGrpSpPr>
        <p:grpSpPr>
          <a:xfrm>
            <a:off x="10671384" y="2032494"/>
            <a:ext cx="356494" cy="923330"/>
            <a:chOff x="10048185" y="2996228"/>
            <a:chExt cx="771525" cy="92333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7571759-11E0-86A2-CC37-93FE12403B0D}"/>
                </a:ext>
              </a:extLst>
            </p:cNvPr>
            <p:cNvCxnSpPr>
              <a:cxnSpLocks/>
            </p:cNvCxnSpPr>
            <p:nvPr/>
          </p:nvCxnSpPr>
          <p:spPr>
            <a:xfrm>
              <a:off x="10048185" y="299622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C90AB323-DF19-12CA-0963-9E24F3B39699}"/>
                </a:ext>
              </a:extLst>
            </p:cNvPr>
            <p:cNvCxnSpPr>
              <a:cxnSpLocks/>
            </p:cNvCxnSpPr>
            <p:nvPr/>
          </p:nvCxnSpPr>
          <p:spPr>
            <a:xfrm>
              <a:off x="10048185" y="346295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FDA41CD3-EF33-EF24-B93A-42B25A6819C6}"/>
                </a:ext>
              </a:extLst>
            </p:cNvPr>
            <p:cNvCxnSpPr>
              <a:cxnSpLocks/>
            </p:cNvCxnSpPr>
            <p:nvPr/>
          </p:nvCxnSpPr>
          <p:spPr>
            <a:xfrm>
              <a:off x="10048185" y="391955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0DFB1BDF-6D2B-3864-1529-E6907BF9DA4D}"/>
              </a:ext>
            </a:extLst>
          </p:cNvPr>
          <p:cNvSpPr txBox="1"/>
          <p:nvPr/>
        </p:nvSpPr>
        <p:spPr>
          <a:xfrm>
            <a:off x="10460270" y="1351411"/>
            <a:ext cx="1082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(filtered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2076A0E-671E-E9DA-0E4B-1746922C6A2F}"/>
              </a:ext>
            </a:extLst>
          </p:cNvPr>
          <p:cNvSpPr txBox="1"/>
          <p:nvPr/>
        </p:nvSpPr>
        <p:spPr>
          <a:xfrm>
            <a:off x="3174505" y="2886812"/>
            <a:ext cx="2053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/>
              <a:t>(hardware trigger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77C77BE-2B56-9F43-A7CD-BD77424BE284}"/>
              </a:ext>
            </a:extLst>
          </p:cNvPr>
          <p:cNvSpPr txBox="1"/>
          <p:nvPr/>
        </p:nvSpPr>
        <p:spPr>
          <a:xfrm>
            <a:off x="5602140" y="2102342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alculat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85132A-6F21-F24F-D03C-D828B7C800F3}"/>
              </a:ext>
            </a:extLst>
          </p:cNvPr>
          <p:cNvSpPr txBox="1"/>
          <p:nvPr/>
        </p:nvSpPr>
        <p:spPr>
          <a:xfrm>
            <a:off x="5657205" y="2831038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q. (10)</a:t>
            </a: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CCFA0297-7928-B6D7-335B-0CF94487C887}"/>
              </a:ext>
            </a:extLst>
          </p:cNvPr>
          <p:cNvSpPr/>
          <p:nvPr/>
        </p:nvSpPr>
        <p:spPr>
          <a:xfrm>
            <a:off x="3865960" y="2363307"/>
            <a:ext cx="535781" cy="469107"/>
          </a:xfrm>
          <a:custGeom>
            <a:avLst/>
            <a:gdLst>
              <a:gd name="connsiteX0" fmla="*/ 0 w 535781"/>
              <a:gd name="connsiteY0" fmla="*/ 307182 h 469107"/>
              <a:gd name="connsiteX1" fmla="*/ 178594 w 535781"/>
              <a:gd name="connsiteY1" fmla="*/ 307182 h 469107"/>
              <a:gd name="connsiteX2" fmla="*/ 178594 w 535781"/>
              <a:gd name="connsiteY2" fmla="*/ 0 h 469107"/>
              <a:gd name="connsiteX3" fmla="*/ 352425 w 535781"/>
              <a:gd name="connsiteY3" fmla="*/ 0 h 469107"/>
              <a:gd name="connsiteX4" fmla="*/ 352425 w 535781"/>
              <a:gd name="connsiteY4" fmla="*/ 469107 h 469107"/>
              <a:gd name="connsiteX5" fmla="*/ 535781 w 535781"/>
              <a:gd name="connsiteY5" fmla="*/ 469107 h 469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5781" h="469107">
                <a:moveTo>
                  <a:pt x="0" y="307182"/>
                </a:moveTo>
                <a:lnTo>
                  <a:pt x="178594" y="307182"/>
                </a:lnTo>
                <a:lnTo>
                  <a:pt x="178594" y="0"/>
                </a:lnTo>
                <a:lnTo>
                  <a:pt x="352425" y="0"/>
                </a:lnTo>
                <a:lnTo>
                  <a:pt x="352425" y="469107"/>
                </a:lnTo>
                <a:lnTo>
                  <a:pt x="535781" y="469107"/>
                </a:lnTo>
              </a:path>
            </a:pathLst>
          </a:cu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B1277033-565D-D8C6-7A47-F76920E38E84}"/>
              </a:ext>
            </a:extLst>
          </p:cNvPr>
          <p:cNvSpPr/>
          <p:nvPr/>
        </p:nvSpPr>
        <p:spPr>
          <a:xfrm>
            <a:off x="3987057" y="2426037"/>
            <a:ext cx="114047" cy="15546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6117F9AD-4B83-A6FF-47D6-317BFB8D0582}"/>
              </a:ext>
            </a:extLst>
          </p:cNvPr>
          <p:cNvSpPr/>
          <p:nvPr/>
        </p:nvSpPr>
        <p:spPr>
          <a:xfrm rot="10800000">
            <a:off x="4162002" y="2575663"/>
            <a:ext cx="114047" cy="15546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FB9DC51-D55A-66F3-8736-CEA4CB85B81C}"/>
              </a:ext>
            </a:extLst>
          </p:cNvPr>
          <p:cNvCxnSpPr>
            <a:cxnSpLocks/>
          </p:cNvCxnSpPr>
          <p:nvPr/>
        </p:nvCxnSpPr>
        <p:spPr>
          <a:xfrm>
            <a:off x="6686843" y="2626467"/>
            <a:ext cx="998219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AAA583B4-8C5D-2E0E-83F7-B1FC71F8B3E5}"/>
              </a:ext>
            </a:extLst>
          </p:cNvPr>
          <p:cNvSpPr/>
          <p:nvPr/>
        </p:nvSpPr>
        <p:spPr>
          <a:xfrm>
            <a:off x="4494690" y="1879952"/>
            <a:ext cx="3190371" cy="363045"/>
          </a:xfrm>
          <a:custGeom>
            <a:avLst/>
            <a:gdLst>
              <a:gd name="connsiteX0" fmla="*/ 0 w 4652962"/>
              <a:gd name="connsiteY0" fmla="*/ 0 h 647700"/>
              <a:gd name="connsiteX1" fmla="*/ 4110037 w 4652962"/>
              <a:gd name="connsiteY1" fmla="*/ 0 h 647700"/>
              <a:gd name="connsiteX2" fmla="*/ 4110037 w 4652962"/>
              <a:gd name="connsiteY2" fmla="*/ 647700 h 647700"/>
              <a:gd name="connsiteX3" fmla="*/ 4652962 w 4652962"/>
              <a:gd name="connsiteY3" fmla="*/ 6477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52962" h="647700">
                <a:moveTo>
                  <a:pt x="0" y="0"/>
                </a:moveTo>
                <a:lnTo>
                  <a:pt x="4110037" y="0"/>
                </a:lnTo>
                <a:lnTo>
                  <a:pt x="4110037" y="647700"/>
                </a:lnTo>
                <a:lnTo>
                  <a:pt x="4652962" y="647700"/>
                </a:lnTo>
              </a:path>
            </a:pathLst>
          </a:custGeom>
          <a:noFill/>
          <a:ln w="25400">
            <a:prstDash val="sysDot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Isosceles Triangle 57">
            <a:extLst>
              <a:ext uri="{FF2B5EF4-FFF2-40B4-BE49-F238E27FC236}">
                <a16:creationId xmlns:a16="http://schemas.microsoft.com/office/drawing/2014/main" id="{649A5EAC-F94A-E458-D087-B32B22BF29F4}"/>
              </a:ext>
            </a:extLst>
          </p:cNvPr>
          <p:cNvSpPr/>
          <p:nvPr/>
        </p:nvSpPr>
        <p:spPr>
          <a:xfrm rot="5400000">
            <a:off x="7573269" y="2146141"/>
            <a:ext cx="771032" cy="543739"/>
          </a:xfrm>
          <a:prstGeom prst="triangle">
            <a:avLst/>
          </a:prstGeom>
          <a:solidFill>
            <a:schemeClr val="bg1"/>
          </a:solidFill>
          <a:ln>
            <a:solidFill>
              <a:schemeClr val="accent1">
                <a:shade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CABB5FD-8CF6-1313-14A6-108D55CA5948}"/>
              </a:ext>
            </a:extLst>
          </p:cNvPr>
          <p:cNvSpPr txBox="1"/>
          <p:nvPr/>
        </p:nvSpPr>
        <p:spPr>
          <a:xfrm>
            <a:off x="7625261" y="203249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F040569-3D10-57DC-755F-FD40DB1F3B1C}"/>
                  </a:ext>
                </a:extLst>
              </p:cNvPr>
              <p:cNvSpPr txBox="1"/>
              <p:nvPr/>
            </p:nvSpPr>
            <p:spPr>
              <a:xfrm>
                <a:off x="7575130" y="2422616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F040569-3D10-57DC-755F-FD40DB1F3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5130" y="2422616"/>
                <a:ext cx="41549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D7B37788-8E76-986E-50A2-5952967FDE79}"/>
              </a:ext>
            </a:extLst>
          </p:cNvPr>
          <p:cNvSpPr txBox="1"/>
          <p:nvPr/>
        </p:nvSpPr>
        <p:spPr>
          <a:xfrm>
            <a:off x="7239838" y="2834786"/>
            <a:ext cx="1981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(software trigger)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1B6F1624-84B8-35EF-69BE-397792CFE78A}"/>
              </a:ext>
            </a:extLst>
          </p:cNvPr>
          <p:cNvGrpSpPr/>
          <p:nvPr/>
        </p:nvGrpSpPr>
        <p:grpSpPr>
          <a:xfrm>
            <a:off x="8403342" y="2069006"/>
            <a:ext cx="595794" cy="698008"/>
            <a:chOff x="8581493" y="3050148"/>
            <a:chExt cx="595794" cy="698008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68C717B0-FB62-D2E8-37A5-59AF92E4DE54}"/>
                </a:ext>
              </a:extLst>
            </p:cNvPr>
            <p:cNvSpPr/>
            <p:nvPr/>
          </p:nvSpPr>
          <p:spPr>
            <a:xfrm>
              <a:off x="8581493" y="3050148"/>
              <a:ext cx="595794" cy="69800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CA650866-855D-A9AB-DE33-FB5AB3F23FBA}"/>
                </a:ext>
              </a:extLst>
            </p:cNvPr>
            <p:cNvSpPr/>
            <p:nvPr/>
          </p:nvSpPr>
          <p:spPr>
            <a:xfrm>
              <a:off x="8647367" y="3152741"/>
              <a:ext cx="482600" cy="437622"/>
            </a:xfrm>
            <a:custGeom>
              <a:avLst/>
              <a:gdLst>
                <a:gd name="connsiteX0" fmla="*/ 0 w 482600"/>
                <a:gd name="connsiteY0" fmla="*/ 641350 h 641350"/>
                <a:gd name="connsiteX1" fmla="*/ 241300 w 482600"/>
                <a:gd name="connsiteY1" fmla="*/ 641350 h 641350"/>
                <a:gd name="connsiteX2" fmla="*/ 241300 w 482600"/>
                <a:gd name="connsiteY2" fmla="*/ 0 h 641350"/>
                <a:gd name="connsiteX3" fmla="*/ 482600 w 482600"/>
                <a:gd name="connsiteY3" fmla="*/ 0 h 641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2600" h="641350">
                  <a:moveTo>
                    <a:pt x="0" y="641350"/>
                  </a:moveTo>
                  <a:lnTo>
                    <a:pt x="241300" y="641350"/>
                  </a:lnTo>
                  <a:lnTo>
                    <a:pt x="241300" y="0"/>
                  </a:lnTo>
                  <a:lnTo>
                    <a:pt x="482600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Isosceles Triangle 63">
              <a:extLst>
                <a:ext uri="{FF2B5EF4-FFF2-40B4-BE49-F238E27FC236}">
                  <a16:creationId xmlns:a16="http://schemas.microsoft.com/office/drawing/2014/main" id="{3910BF49-14DD-A0AA-8411-613696CBA2CD}"/>
                </a:ext>
              </a:extLst>
            </p:cNvPr>
            <p:cNvSpPr/>
            <p:nvPr/>
          </p:nvSpPr>
          <p:spPr>
            <a:xfrm>
              <a:off x="8831643" y="3304117"/>
              <a:ext cx="114047" cy="155463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0979945B-6FB0-E8FC-A913-1442388A9598}"/>
              </a:ext>
            </a:extLst>
          </p:cNvPr>
          <p:cNvSpPr/>
          <p:nvPr/>
        </p:nvSpPr>
        <p:spPr>
          <a:xfrm>
            <a:off x="9472985" y="1778027"/>
            <a:ext cx="1190626" cy="1473493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AC61AE7-0AD5-31D0-521E-E0E18D71B547}"/>
              </a:ext>
            </a:extLst>
          </p:cNvPr>
          <p:cNvSpPr txBox="1"/>
          <p:nvPr/>
        </p:nvSpPr>
        <p:spPr>
          <a:xfrm>
            <a:off x="9507116" y="2169690"/>
            <a:ext cx="1122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dvance 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by 1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7059376-4D91-34F2-07A5-6CCD23DF6665}"/>
              </a:ext>
            </a:extLst>
          </p:cNvPr>
          <p:cNvGrpSpPr/>
          <p:nvPr/>
        </p:nvGrpSpPr>
        <p:grpSpPr>
          <a:xfrm>
            <a:off x="4020652" y="1603390"/>
            <a:ext cx="466266" cy="491178"/>
            <a:chOff x="4431519" y="2667869"/>
            <a:chExt cx="466266" cy="491178"/>
          </a:xfrm>
        </p:grpSpPr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D4C37E19-3CD6-DD3E-9EDE-8C79653A3250}"/>
                </a:ext>
              </a:extLst>
            </p:cNvPr>
            <p:cNvSpPr/>
            <p:nvPr/>
          </p:nvSpPr>
          <p:spPr>
            <a:xfrm>
              <a:off x="4431519" y="2667869"/>
              <a:ext cx="466266" cy="491178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Graphic 20" descr="Stopwatch 75% with solid fill">
              <a:extLst>
                <a:ext uri="{FF2B5EF4-FFF2-40B4-BE49-F238E27FC236}">
                  <a16:creationId xmlns:a16="http://schemas.microsoft.com/office/drawing/2014/main" id="{CBC3BE45-A198-DF00-803F-80E60B9D6FE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4436119" y="2682626"/>
              <a:ext cx="461665" cy="461665"/>
            </a:xfrm>
            <a:prstGeom prst="rect">
              <a:avLst/>
            </a:prstGeom>
          </p:spPr>
        </p:pic>
      </p:grp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B2F1BC67-2D5A-287C-06C5-52AD5E696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43"/>
              </p:ext>
            </p:extLst>
          </p:nvPr>
        </p:nvGraphicFramePr>
        <p:xfrm>
          <a:off x="3523938" y="751431"/>
          <a:ext cx="1504222" cy="3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B2F1BC67-2D5A-287C-06C5-52AD5E696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3938" y="751431"/>
                        <a:ext cx="1504222" cy="39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7781490-0DEE-C6DE-95D2-7B975667B760}"/>
              </a:ext>
            </a:extLst>
          </p:cNvPr>
          <p:cNvCxnSpPr/>
          <p:nvPr/>
        </p:nvCxnSpPr>
        <p:spPr>
          <a:xfrm>
            <a:off x="4486917" y="1715770"/>
            <a:ext cx="338233" cy="0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EAF00B1C-B602-69D4-086D-9D6C497CE444}"/>
              </a:ext>
            </a:extLst>
          </p:cNvPr>
          <p:cNvSpPr txBox="1"/>
          <p:nvPr/>
        </p:nvSpPr>
        <p:spPr>
          <a:xfrm>
            <a:off x="7355174" y="1646924"/>
            <a:ext cx="10728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compar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553B3C-30BA-B1F7-24C3-494C65CF0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50317"/>
              </p:ext>
            </p:extLst>
          </p:nvPr>
        </p:nvGraphicFramePr>
        <p:xfrm>
          <a:off x="11090768" y="1685003"/>
          <a:ext cx="353916" cy="56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41200" progId="Equation.DSMT4">
                  <p:embed/>
                </p:oleObj>
              </mc:Choice>
              <mc:Fallback>
                <p:oleObj name="Equation" r:id="rId12" imgW="1522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8553B3C-30BA-B1F7-24C3-494C65CF0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90768" y="1685003"/>
                        <a:ext cx="353916" cy="56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01D6B0C-024C-C918-FCD3-B3AEA4906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610231"/>
              </p:ext>
            </p:extLst>
          </p:nvPr>
        </p:nvGraphicFramePr>
        <p:xfrm>
          <a:off x="9694900" y="2485744"/>
          <a:ext cx="283107" cy="30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01D6B0C-024C-C918-FCD3-B3AEA4906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94900" y="2485744"/>
                        <a:ext cx="283107" cy="30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A16E493-873C-6BC7-CCE1-94125DFA0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31681"/>
              </p:ext>
            </p:extLst>
          </p:nvPr>
        </p:nvGraphicFramePr>
        <p:xfrm>
          <a:off x="11076886" y="2169690"/>
          <a:ext cx="3825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A16E493-873C-6BC7-CCE1-94125DFA0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076886" y="2169690"/>
                        <a:ext cx="38258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3EC3D49-D8FC-83C0-8C93-910120177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776094"/>
              </p:ext>
            </p:extLst>
          </p:nvPr>
        </p:nvGraphicFramePr>
        <p:xfrm>
          <a:off x="11076886" y="2626890"/>
          <a:ext cx="3825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3EC3D49-D8FC-83C0-8C93-910120177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076886" y="2626890"/>
                        <a:ext cx="38258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82624698-B453-319A-F16F-E8AD8395D032}"/>
              </a:ext>
            </a:extLst>
          </p:cNvPr>
          <p:cNvCxnSpPr>
            <a:cxnSpLocks/>
            <a:endCxn id="101" idx="1"/>
          </p:cNvCxnSpPr>
          <p:nvPr/>
        </p:nvCxnSpPr>
        <p:spPr>
          <a:xfrm flipV="1">
            <a:off x="3538537" y="4521858"/>
            <a:ext cx="737926" cy="16746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AF380AF4-A6BC-4820-9E9C-3B0BD43E2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69612"/>
              </p:ext>
            </p:extLst>
          </p:nvPr>
        </p:nvGraphicFramePr>
        <p:xfrm>
          <a:off x="3443951" y="3965517"/>
          <a:ext cx="687704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190440" progId="Equation.DSMT4">
                  <p:embed/>
                </p:oleObj>
              </mc:Choice>
              <mc:Fallback>
                <p:oleObj name="Equation" r:id="rId20" imgW="228600" imgH="1904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AF380AF4-A6BC-4820-9E9C-3B0BD43E2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3951" y="3965517"/>
                        <a:ext cx="687704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CBDFC76-2F28-385A-B8AB-7B1B37F85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31268"/>
              </p:ext>
            </p:extLst>
          </p:nvPr>
        </p:nvGraphicFramePr>
        <p:xfrm>
          <a:off x="3641099" y="4720295"/>
          <a:ext cx="378717" cy="5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90440" progId="Equation.DSMT4">
                  <p:embed/>
                </p:oleObj>
              </mc:Choice>
              <mc:Fallback>
                <p:oleObj name="Equation" r:id="rId22" imgW="139680" imgH="1904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CBDFC76-2F28-385A-B8AB-7B1B37F85B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41099" y="4720295"/>
                        <a:ext cx="378717" cy="5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BB08E573-7404-F246-A4CA-25FC72911F3C}"/>
              </a:ext>
            </a:extLst>
          </p:cNvPr>
          <p:cNvCxnSpPr>
            <a:cxnSpLocks/>
            <a:stCxn id="101" idx="3"/>
            <a:endCxn id="111" idx="1"/>
          </p:cNvCxnSpPr>
          <p:nvPr/>
        </p:nvCxnSpPr>
        <p:spPr>
          <a:xfrm flipV="1">
            <a:off x="5340723" y="4511507"/>
            <a:ext cx="1043228" cy="1035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1E9A9D7F-2D03-58BB-AA3B-E884C9E05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62520"/>
              </p:ext>
            </p:extLst>
          </p:nvPr>
        </p:nvGraphicFramePr>
        <p:xfrm>
          <a:off x="5624409" y="3965516"/>
          <a:ext cx="4587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190440" progId="Equation.DSMT4">
                  <p:embed/>
                </p:oleObj>
              </mc:Choice>
              <mc:Fallback>
                <p:oleObj name="Equation" r:id="rId24" imgW="152280" imgH="1904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1E9A9D7F-2D03-58BB-AA3B-E884C9E05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24409" y="3965516"/>
                        <a:ext cx="458787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7E211051-531C-1885-FA84-82E5623B16AD}"/>
              </a:ext>
            </a:extLst>
          </p:cNvPr>
          <p:cNvCxnSpPr>
            <a:cxnSpLocks/>
            <a:stCxn id="111" idx="3"/>
            <a:endCxn id="87" idx="2"/>
          </p:cNvCxnSpPr>
          <p:nvPr/>
        </p:nvCxnSpPr>
        <p:spPr>
          <a:xfrm flipV="1">
            <a:off x="7448211" y="4511506"/>
            <a:ext cx="898162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8E78212-7440-3EF7-D8C7-831608217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62719"/>
              </p:ext>
            </p:extLst>
          </p:nvPr>
        </p:nvGraphicFramePr>
        <p:xfrm>
          <a:off x="7566025" y="3946525"/>
          <a:ext cx="457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203040" progId="Equation.DSMT4">
                  <p:embed/>
                </p:oleObj>
              </mc:Choice>
              <mc:Fallback>
                <p:oleObj name="Equation" r:id="rId26" imgW="15228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8E78212-7440-3EF7-D8C7-831608217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66025" y="3946525"/>
                        <a:ext cx="4572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73">
            <a:extLst>
              <a:ext uri="{FF2B5EF4-FFF2-40B4-BE49-F238E27FC236}">
                <a16:creationId xmlns:a16="http://schemas.microsoft.com/office/drawing/2014/main" id="{2BA27C7B-0011-BCCE-0594-7A635CBBBEE9}"/>
              </a:ext>
            </a:extLst>
          </p:cNvPr>
          <p:cNvGrpSpPr/>
          <p:nvPr/>
        </p:nvGrpSpPr>
        <p:grpSpPr>
          <a:xfrm>
            <a:off x="8346373" y="4294337"/>
            <a:ext cx="434338" cy="434338"/>
            <a:chOff x="6981349" y="2583181"/>
            <a:chExt cx="434338" cy="434338"/>
          </a:xfrm>
        </p:grpSpPr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5177A598-3660-9C5E-D52A-ED2DB30CDCB2}"/>
                </a:ext>
              </a:extLst>
            </p:cNvPr>
            <p:cNvSpPr/>
            <p:nvPr/>
          </p:nvSpPr>
          <p:spPr>
            <a:xfrm>
              <a:off x="6981349" y="2583181"/>
              <a:ext cx="434338" cy="43433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BAF06154-328D-BE3F-3A43-4A369067AE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176451"/>
                </p:ext>
              </p:extLst>
            </p:nvPr>
          </p:nvGraphicFramePr>
          <p:xfrm>
            <a:off x="7052234" y="2634616"/>
            <a:ext cx="292568" cy="331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90440" imgH="215640" progId="Equation.DSMT4">
                    <p:embed/>
                  </p:oleObj>
                </mc:Choice>
                <mc:Fallback>
                  <p:oleObj name="Equation" r:id="rId28" imgW="190440" imgH="215640" progId="Equation.DSMT4">
                    <p:embed/>
                    <p:pic>
                      <p:nvPicPr>
                        <p:cNvPr id="88" name="Object 87">
                          <a:extLst>
                            <a:ext uri="{FF2B5EF4-FFF2-40B4-BE49-F238E27FC236}">
                              <a16:creationId xmlns:a16="http://schemas.microsoft.com/office/drawing/2014/main" id="{BAF06154-328D-BE3F-3A43-4A369067AE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052234" y="2634616"/>
                          <a:ext cx="292568" cy="3314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126F98C6-6622-2901-91E6-20FB44643471}"/>
              </a:ext>
            </a:extLst>
          </p:cNvPr>
          <p:cNvCxnSpPr>
            <a:cxnSpLocks/>
            <a:stCxn id="87" idx="6"/>
            <a:endCxn id="114" idx="1"/>
          </p:cNvCxnSpPr>
          <p:nvPr/>
        </p:nvCxnSpPr>
        <p:spPr>
          <a:xfrm flipV="1">
            <a:off x="8780711" y="4511505"/>
            <a:ext cx="478209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6A951791-A2F2-1636-E761-3BBE75542F1F}"/>
              </a:ext>
            </a:extLst>
          </p:cNvPr>
          <p:cNvSpPr txBox="1"/>
          <p:nvPr/>
        </p:nvSpPr>
        <p:spPr>
          <a:xfrm>
            <a:off x="7998608" y="4142036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+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FEFA7F0E-5B4E-E5A8-4B6E-6B343EB7C365}"/>
              </a:ext>
            </a:extLst>
          </p:cNvPr>
          <p:cNvSpPr/>
          <p:nvPr/>
        </p:nvSpPr>
        <p:spPr>
          <a:xfrm>
            <a:off x="8342986" y="5028981"/>
            <a:ext cx="441113" cy="43433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F182E275-EBAD-24E0-C507-CDA54FAEF958}"/>
              </a:ext>
            </a:extLst>
          </p:cNvPr>
          <p:cNvCxnSpPr>
            <a:cxnSpLocks/>
            <a:stCxn id="79" idx="0"/>
            <a:endCxn id="87" idx="4"/>
          </p:cNvCxnSpPr>
          <p:nvPr/>
        </p:nvCxnSpPr>
        <p:spPr>
          <a:xfrm flipH="1" flipV="1">
            <a:off x="8563542" y="4728675"/>
            <a:ext cx="1" cy="300306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7EF389C-862D-9621-65C0-718452CDB23B}"/>
                  </a:ext>
                </a:extLst>
              </p:cNvPr>
              <p:cNvSpPr txBox="1"/>
              <p:nvPr/>
            </p:nvSpPr>
            <p:spPr>
              <a:xfrm>
                <a:off x="8097566" y="4632413"/>
                <a:ext cx="4908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7EF389C-862D-9621-65C0-718452CDB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566" y="4632413"/>
                <a:ext cx="490839" cy="461665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5F80205B-CC49-3F73-F6DE-649E6E96EE50}"/>
              </a:ext>
            </a:extLst>
          </p:cNvPr>
          <p:cNvCxnSpPr>
            <a:cxnSpLocks/>
            <a:stCxn id="114" idx="3"/>
          </p:cNvCxnSpPr>
          <p:nvPr/>
        </p:nvCxnSpPr>
        <p:spPr>
          <a:xfrm>
            <a:off x="10553016" y="4511505"/>
            <a:ext cx="328906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A1FA4BE3-A6C8-779A-8ED2-46A7AB5E6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73276"/>
              </p:ext>
            </p:extLst>
          </p:nvPr>
        </p:nvGraphicFramePr>
        <p:xfrm>
          <a:off x="10853771" y="4224962"/>
          <a:ext cx="688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8600" imgH="190440" progId="Equation.DSMT4">
                  <p:embed/>
                </p:oleObj>
              </mc:Choice>
              <mc:Fallback>
                <p:oleObj name="Equation" r:id="rId31" imgW="228600" imgH="19044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A1FA4BE3-A6C8-779A-8ED2-46A7AB5E6E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853771" y="4224962"/>
                        <a:ext cx="6889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14128ADD-6165-3A8C-982D-1E4D84C66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28402"/>
              </p:ext>
            </p:extLst>
          </p:nvPr>
        </p:nvGraphicFramePr>
        <p:xfrm>
          <a:off x="776853" y="3997935"/>
          <a:ext cx="361030" cy="57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41200" progId="Equation.DSMT4">
                  <p:embed/>
                </p:oleObj>
              </mc:Choice>
              <mc:Fallback>
                <p:oleObj name="Equation" r:id="rId12" imgW="152280" imgH="2412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14128ADD-6165-3A8C-982D-1E4D84C66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853" y="3997935"/>
                        <a:ext cx="361030" cy="571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8C4BD4F7-B81F-B424-F43B-DB4B8C063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92509"/>
              </p:ext>
            </p:extLst>
          </p:nvPr>
        </p:nvGraphicFramePr>
        <p:xfrm>
          <a:off x="762683" y="4482622"/>
          <a:ext cx="390277" cy="5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8C4BD4F7-B81F-B424-F43B-DB4B8C063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2683" y="4482622"/>
                        <a:ext cx="390277" cy="5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F686FB68-F3BF-FBB5-0FCC-DA1C5B441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21276"/>
              </p:ext>
            </p:extLst>
          </p:nvPr>
        </p:nvGraphicFramePr>
        <p:xfrm>
          <a:off x="762683" y="4939822"/>
          <a:ext cx="390277" cy="5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F686FB68-F3BF-FBB5-0FCC-DA1C5B441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2683" y="4939822"/>
                        <a:ext cx="390277" cy="5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C7D9B318-82E6-A7A8-CA66-6A3A10AFF28A}"/>
              </a:ext>
            </a:extLst>
          </p:cNvPr>
          <p:cNvSpPr/>
          <p:nvPr/>
        </p:nvSpPr>
        <p:spPr>
          <a:xfrm>
            <a:off x="4276463" y="4094050"/>
            <a:ext cx="1064260" cy="85561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  <a:p>
            <a:pPr algn="ctr"/>
            <a:r>
              <a:rPr lang="en-US">
                <a:solidFill>
                  <a:schemeClr val="tx1"/>
                </a:solidFill>
              </a:rPr>
              <a:t>Eq. (12)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B4242D90-D20D-55A9-36BE-36EAA3CAC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14097"/>
              </p:ext>
            </p:extLst>
          </p:nvPr>
        </p:nvGraphicFramePr>
        <p:xfrm>
          <a:off x="4536391" y="4068679"/>
          <a:ext cx="537361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0440" imgH="203040" progId="Equation.DSMT4">
                  <p:embed/>
                </p:oleObj>
              </mc:Choice>
              <mc:Fallback>
                <p:oleObj name="Equation" r:id="rId33" imgW="19044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B4242D90-D20D-55A9-36BE-36EAA3CAC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36391" y="4068679"/>
                        <a:ext cx="537361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: Rounded Corners 110">
            <a:extLst>
              <a:ext uri="{FF2B5EF4-FFF2-40B4-BE49-F238E27FC236}">
                <a16:creationId xmlns:a16="http://schemas.microsoft.com/office/drawing/2014/main" id="{27C6FA84-C210-6326-8649-A7B5494D89D8}"/>
              </a:ext>
            </a:extLst>
          </p:cNvPr>
          <p:cNvSpPr/>
          <p:nvPr/>
        </p:nvSpPr>
        <p:spPr>
          <a:xfrm>
            <a:off x="6383951" y="4083699"/>
            <a:ext cx="1064260" cy="85561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Mean</a:t>
            </a:r>
          </a:p>
          <a:p>
            <a:pPr algn="ctr"/>
            <a:r>
              <a:rPr lang="en-US">
                <a:solidFill>
                  <a:schemeClr val="tx1"/>
                </a:solidFill>
              </a:rPr>
              <a:t>Eq. (13)</a:t>
            </a:r>
          </a:p>
        </p:txBody>
      </p:sp>
      <p:sp>
        <p:nvSpPr>
          <p:cNvPr id="114" name="Rectangle: Rounded Corners 113">
            <a:extLst>
              <a:ext uri="{FF2B5EF4-FFF2-40B4-BE49-F238E27FC236}">
                <a16:creationId xmlns:a16="http://schemas.microsoft.com/office/drawing/2014/main" id="{3DA365D3-1C4A-99CB-1408-2EF76A572061}"/>
              </a:ext>
            </a:extLst>
          </p:cNvPr>
          <p:cNvSpPr/>
          <p:nvPr/>
        </p:nvSpPr>
        <p:spPr>
          <a:xfrm>
            <a:off x="9258920" y="4083697"/>
            <a:ext cx="1294096" cy="85561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PI</a:t>
            </a:r>
          </a:p>
          <a:p>
            <a:pPr algn="ctr"/>
            <a:r>
              <a:rPr lang="en-US">
                <a:solidFill>
                  <a:schemeClr val="tx1"/>
                </a:solidFill>
              </a:rPr>
              <a:t>Controller</a:t>
            </a:r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9802E949-F8C6-DA67-4B6F-49CEA30D4518}"/>
              </a:ext>
            </a:extLst>
          </p:cNvPr>
          <p:cNvSpPr/>
          <p:nvPr/>
        </p:nvSpPr>
        <p:spPr>
          <a:xfrm>
            <a:off x="1576387" y="4032348"/>
            <a:ext cx="1190626" cy="1473493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6CF2F2B-1D07-EBB6-71F0-889D5E92D94E}"/>
              </a:ext>
            </a:extLst>
          </p:cNvPr>
          <p:cNvSpPr txBox="1"/>
          <p:nvPr/>
        </p:nvSpPr>
        <p:spPr>
          <a:xfrm>
            <a:off x="1592776" y="4181698"/>
            <a:ext cx="11612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otor Angle Prediction</a:t>
            </a:r>
          </a:p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[8]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E492CA89-5866-C512-2522-02FDBBE29CD5}"/>
              </a:ext>
            </a:extLst>
          </p:cNvPr>
          <p:cNvSpPr txBox="1"/>
          <p:nvPr/>
        </p:nvSpPr>
        <p:spPr>
          <a:xfrm>
            <a:off x="737755" y="897807"/>
            <a:ext cx="18742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(a) Filter routine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6C27AE73-F58E-7D48-770E-56B33846E3D8}"/>
              </a:ext>
            </a:extLst>
          </p:cNvPr>
          <p:cNvSpPr txBox="1"/>
          <p:nvPr/>
        </p:nvSpPr>
        <p:spPr>
          <a:xfrm>
            <a:off x="716916" y="3442296"/>
            <a:ext cx="2280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(b) MTPA controller</a:t>
            </a:r>
          </a:p>
        </p:txBody>
      </p: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D27C668C-45B1-ED98-1CCB-2DABE5172287}"/>
              </a:ext>
            </a:extLst>
          </p:cNvPr>
          <p:cNvGrpSpPr/>
          <p:nvPr/>
        </p:nvGrpSpPr>
        <p:grpSpPr>
          <a:xfrm>
            <a:off x="1169167" y="4372868"/>
            <a:ext cx="407220" cy="923330"/>
            <a:chOff x="2222500" y="3047853"/>
            <a:chExt cx="771525" cy="923330"/>
          </a:xfrm>
        </p:grpSpPr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DE7D1AC6-3310-BB37-9FFD-10DAEAD68CEE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04785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>
              <a:extLst>
                <a:ext uri="{FF2B5EF4-FFF2-40B4-BE49-F238E27FC236}">
                  <a16:creationId xmlns:a16="http://schemas.microsoft.com/office/drawing/2014/main" id="{F4C1F35A-D10B-CD15-F3AF-000951A82F64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51457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>
              <a:extLst>
                <a:ext uri="{FF2B5EF4-FFF2-40B4-BE49-F238E27FC236}">
                  <a16:creationId xmlns:a16="http://schemas.microsoft.com/office/drawing/2014/main" id="{5FB2532F-8E42-7F69-6E6F-70F2868F739E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97118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6" name="Freeform: Shape 125">
            <a:extLst>
              <a:ext uri="{FF2B5EF4-FFF2-40B4-BE49-F238E27FC236}">
                <a16:creationId xmlns:a16="http://schemas.microsoft.com/office/drawing/2014/main" id="{0D8B2656-1BEB-70EA-3B27-83AF759F18CB}"/>
              </a:ext>
            </a:extLst>
          </p:cNvPr>
          <p:cNvSpPr/>
          <p:nvPr/>
        </p:nvSpPr>
        <p:spPr>
          <a:xfrm>
            <a:off x="2767012" y="4939821"/>
            <a:ext cx="1999777" cy="275031"/>
          </a:xfrm>
          <a:custGeom>
            <a:avLst/>
            <a:gdLst>
              <a:gd name="connsiteX0" fmla="*/ 0 w 1562100"/>
              <a:gd name="connsiteY0" fmla="*/ 457200 h 457200"/>
              <a:gd name="connsiteX1" fmla="*/ 1562100 w 1562100"/>
              <a:gd name="connsiteY1" fmla="*/ 457200 h 457200"/>
              <a:gd name="connsiteX2" fmla="*/ 1562100 w 1562100"/>
              <a:gd name="connsiteY2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2100" h="457200">
                <a:moveTo>
                  <a:pt x="0" y="457200"/>
                </a:moveTo>
                <a:lnTo>
                  <a:pt x="1562100" y="457200"/>
                </a:lnTo>
                <a:lnTo>
                  <a:pt x="1562100" y="0"/>
                </a:lnTo>
              </a:path>
            </a:pathLst>
          </a:custGeom>
          <a:noFill/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B498C342-DA5B-A71B-1103-E6BC081B8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86942"/>
              </p:ext>
            </p:extLst>
          </p:nvPr>
        </p:nvGraphicFramePr>
        <p:xfrm>
          <a:off x="806450" y="1779588"/>
          <a:ext cx="301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0" imgH="190440" progId="Equation.DSMT4">
                  <p:embed/>
                </p:oleObj>
              </mc:Choice>
              <mc:Fallback>
                <p:oleObj name="Equation" r:id="rId35" imgW="126720" imgH="19044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B498C342-DA5B-A71B-1103-E6BC081B8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06450" y="1779588"/>
                        <a:ext cx="3016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1707BEF7-80C0-97EA-8386-CC3F91EFB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29378"/>
              </p:ext>
            </p:extLst>
          </p:nvPr>
        </p:nvGraphicFramePr>
        <p:xfrm>
          <a:off x="792163" y="2263775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9680" imgH="190440" progId="Equation.DSMT4">
                  <p:embed/>
                </p:oleObj>
              </mc:Choice>
              <mc:Fallback>
                <p:oleObj name="Equation" r:id="rId37" imgW="139680" imgH="19044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1707BEF7-80C0-97EA-8386-CC3F91EFB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92163" y="2263775"/>
                        <a:ext cx="3302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65EB1FBF-C0B5-87CD-2881-BC7A4460D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95515"/>
              </p:ext>
            </p:extLst>
          </p:nvPr>
        </p:nvGraphicFramePr>
        <p:xfrm>
          <a:off x="792163" y="2720975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680" imgH="190440" progId="Equation.DSMT4">
                  <p:embed/>
                </p:oleObj>
              </mc:Choice>
              <mc:Fallback>
                <p:oleObj name="Equation" r:id="rId39" imgW="139680" imgH="19044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65EB1FBF-C0B5-87CD-2881-BC7A4460D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92163" y="2720975"/>
                        <a:ext cx="3302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560DABF-F951-CE97-F87D-47EB9F482ECF}"/>
              </a:ext>
            </a:extLst>
          </p:cNvPr>
          <p:cNvSpPr txBox="1"/>
          <p:nvPr/>
        </p:nvSpPr>
        <p:spPr>
          <a:xfrm>
            <a:off x="6665614" y="1421979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/>
              <a:t>t</a:t>
            </a:r>
            <a:r>
              <a:rPr lang="en-US" sz="2400" baseline="-25000"/>
              <a:t>clock</a:t>
            </a:r>
            <a:endParaRPr lang="en-US" sz="24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CE7698-3571-1FF8-FE95-E0C3FA222611}"/>
              </a:ext>
            </a:extLst>
          </p:cNvPr>
          <p:cNvSpPr txBox="1"/>
          <p:nvPr/>
        </p:nvSpPr>
        <p:spPr>
          <a:xfrm>
            <a:off x="6644362" y="2202382"/>
            <a:ext cx="11352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/>
              <a:t>t</a:t>
            </a:r>
            <a:r>
              <a:rPr lang="en-US" sz="2200" i="1" baseline="-25000"/>
              <a:t>out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+1)</a:t>
            </a:r>
          </a:p>
        </p:txBody>
      </p:sp>
    </p:spTree>
    <p:extLst>
      <p:ext uri="{BB962C8B-B14F-4D97-AF65-F5344CB8AC3E}">
        <p14:creationId xmlns:p14="http://schemas.microsoft.com/office/powerpoint/2010/main" val="11072200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1BB1AE-E0E4-503F-C025-11EC78475D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Rectangle 139">
            <a:extLst>
              <a:ext uri="{FF2B5EF4-FFF2-40B4-BE49-F238E27FC236}">
                <a16:creationId xmlns:a16="http://schemas.microsoft.com/office/drawing/2014/main" id="{0CE14AAF-665C-D951-FE18-D6D1D4F8ECED}"/>
              </a:ext>
            </a:extLst>
          </p:cNvPr>
          <p:cNvSpPr/>
          <p:nvPr/>
        </p:nvSpPr>
        <p:spPr>
          <a:xfrm>
            <a:off x="-609600" y="736601"/>
            <a:ext cx="13360400" cy="48503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EC0C3E79-D713-8EE9-52D7-B292BA70B3A7}"/>
              </a:ext>
            </a:extLst>
          </p:cNvPr>
          <p:cNvCxnSpPr>
            <a:cxnSpLocks/>
            <a:stCxn id="58" idx="0"/>
          </p:cNvCxnSpPr>
          <p:nvPr/>
        </p:nvCxnSpPr>
        <p:spPr>
          <a:xfrm>
            <a:off x="8230655" y="2418011"/>
            <a:ext cx="124233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B27C23A-1205-ECC6-F3C0-1283B72E753F}"/>
              </a:ext>
            </a:extLst>
          </p:cNvPr>
          <p:cNvSpPr/>
          <p:nvPr/>
        </p:nvSpPr>
        <p:spPr>
          <a:xfrm>
            <a:off x="1576387" y="1778028"/>
            <a:ext cx="1190626" cy="1473493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EDF3AF-13F8-ACED-5CBC-85E838ACDA49}"/>
              </a:ext>
            </a:extLst>
          </p:cNvPr>
          <p:cNvSpPr txBox="1"/>
          <p:nvPr/>
        </p:nvSpPr>
        <p:spPr>
          <a:xfrm>
            <a:off x="1605717" y="1927378"/>
            <a:ext cx="11223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alculate State Number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q. (2.12)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CF624E3E-5F2C-52C8-90F0-9BDCDE3C160E}"/>
              </a:ext>
            </a:extLst>
          </p:cNvPr>
          <p:cNvGrpSpPr/>
          <p:nvPr/>
        </p:nvGrpSpPr>
        <p:grpSpPr>
          <a:xfrm>
            <a:off x="1169167" y="2089965"/>
            <a:ext cx="407220" cy="923330"/>
            <a:chOff x="2222500" y="3047853"/>
            <a:chExt cx="771525" cy="923330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A2FB759-D313-738B-A3B5-D82CF78D960C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04785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D14A0A43-B022-6EC7-545C-F7F0551C5DDA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51457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937CD60-692A-B931-0C3A-9D00D40EA018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97118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E4CB9F0-FA77-1F96-7707-9EAE8ED4EAE3}"/>
              </a:ext>
            </a:extLst>
          </p:cNvPr>
          <p:cNvCxnSpPr>
            <a:cxnSpLocks/>
          </p:cNvCxnSpPr>
          <p:nvPr/>
        </p:nvCxnSpPr>
        <p:spPr>
          <a:xfrm>
            <a:off x="2767013" y="2616822"/>
            <a:ext cx="771525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63E8F69-596B-13B9-1E28-2BC7F7C7F5DC}"/>
              </a:ext>
            </a:extLst>
          </p:cNvPr>
          <p:cNvSpPr txBox="1"/>
          <p:nvPr/>
        </p:nvSpPr>
        <p:spPr>
          <a:xfrm>
            <a:off x="2975111" y="21952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/>
              <a:t>S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93B16A48-3896-5BAE-E045-A17D53C2FEB8}"/>
              </a:ext>
            </a:extLst>
          </p:cNvPr>
          <p:cNvSpPr/>
          <p:nvPr/>
        </p:nvSpPr>
        <p:spPr>
          <a:xfrm>
            <a:off x="3538537" y="2229124"/>
            <a:ext cx="1190626" cy="698008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A201E43-4E6F-09B0-2A87-F71A9E11BEE7}"/>
              </a:ext>
            </a:extLst>
          </p:cNvPr>
          <p:cNvSpPr txBox="1"/>
          <p:nvPr/>
        </p:nvSpPr>
        <p:spPr>
          <a:xfrm>
            <a:off x="3241556" y="1648924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Clock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995DFFC-5DE2-5187-FC98-A3819092B8C8}"/>
              </a:ext>
            </a:extLst>
          </p:cNvPr>
          <p:cNvCxnSpPr>
            <a:cxnSpLocks/>
          </p:cNvCxnSpPr>
          <p:nvPr/>
        </p:nvCxnSpPr>
        <p:spPr>
          <a:xfrm>
            <a:off x="4727464" y="2595762"/>
            <a:ext cx="590807" cy="8988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00F6720-40F8-354E-1ECF-CD0F2269F2F1}"/>
              </a:ext>
            </a:extLst>
          </p:cNvPr>
          <p:cNvGrpSpPr/>
          <p:nvPr/>
        </p:nvGrpSpPr>
        <p:grpSpPr>
          <a:xfrm>
            <a:off x="5022899" y="833604"/>
            <a:ext cx="2773036" cy="676068"/>
            <a:chOff x="5985820" y="1226181"/>
            <a:chExt cx="2773036" cy="698008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E9767189-CBB1-66D3-80AF-026E230606F3}"/>
                </a:ext>
              </a:extLst>
            </p:cNvPr>
            <p:cNvSpPr/>
            <p:nvPr/>
          </p:nvSpPr>
          <p:spPr>
            <a:xfrm>
              <a:off x="5985820" y="1226181"/>
              <a:ext cx="2773036" cy="69800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</a:rPr>
                <a:t>Memory</a:t>
              </a:r>
            </a:p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9EE3F9F7-CBC8-D95F-F38B-A0576BE568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91081" y="1566881"/>
            <a:ext cx="2766429" cy="3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26920" imgH="203040" progId="Equation.DSMT4">
                    <p:embed/>
                  </p:oleObj>
                </mc:Choice>
                <mc:Fallback>
                  <p:oleObj name="Equation" r:id="rId3" imgW="1726920" imgH="2030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9EE3F9F7-CBC8-D95F-F38B-A0576BE568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91081" y="1566881"/>
                          <a:ext cx="2766429" cy="3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0485BD73-925B-382A-772C-237CF50E51D1}"/>
              </a:ext>
            </a:extLst>
          </p:cNvPr>
          <p:cNvSpPr/>
          <p:nvPr/>
        </p:nvSpPr>
        <p:spPr>
          <a:xfrm>
            <a:off x="4830617" y="1171638"/>
            <a:ext cx="192282" cy="1424122"/>
          </a:xfrm>
          <a:custGeom>
            <a:avLst/>
            <a:gdLst>
              <a:gd name="connsiteX0" fmla="*/ 0 w 342900"/>
              <a:gd name="connsiteY0" fmla="*/ 1231900 h 1231900"/>
              <a:gd name="connsiteX1" fmla="*/ 0 w 342900"/>
              <a:gd name="connsiteY1" fmla="*/ 0 h 1231900"/>
              <a:gd name="connsiteX2" fmla="*/ 342900 w 342900"/>
              <a:gd name="connsiteY2" fmla="*/ 0 h 123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900" h="1231900">
                <a:moveTo>
                  <a:pt x="0" y="1231900"/>
                </a:moveTo>
                <a:lnTo>
                  <a:pt x="0" y="0"/>
                </a:lnTo>
                <a:lnTo>
                  <a:pt x="342900" y="0"/>
                </a:lnTo>
              </a:path>
            </a:pathLst>
          </a:custGeom>
          <a:noFill/>
          <a:ln w="25400">
            <a:solidFill>
              <a:schemeClr val="tx1"/>
            </a:solidFill>
            <a:prstDash val="solid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A05DCCB7-205E-B71A-81C4-B7E752E8FD64}"/>
              </a:ext>
            </a:extLst>
          </p:cNvPr>
          <p:cNvSpPr/>
          <p:nvPr/>
        </p:nvSpPr>
        <p:spPr>
          <a:xfrm>
            <a:off x="5325231" y="2041547"/>
            <a:ext cx="1366082" cy="1209974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1D23138-6166-4E65-B7B3-7B5FC46F741B}"/>
              </a:ext>
            </a:extLst>
          </p:cNvPr>
          <p:cNvSpPr txBox="1"/>
          <p:nvPr/>
        </p:nvSpPr>
        <p:spPr>
          <a:xfrm>
            <a:off x="4162002" y="1078718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write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3FC077F-0B27-3184-187D-1E13B15A99C6}"/>
              </a:ext>
            </a:extLst>
          </p:cNvPr>
          <p:cNvCxnSpPr>
            <a:cxnSpLocks/>
            <a:endCxn id="35" idx="0"/>
          </p:cNvCxnSpPr>
          <p:nvPr/>
        </p:nvCxnSpPr>
        <p:spPr>
          <a:xfrm>
            <a:off x="6001280" y="1505696"/>
            <a:ext cx="6992" cy="53585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54D0E6C6-E455-9A68-AE88-50674A1D6670}"/>
              </a:ext>
            </a:extLst>
          </p:cNvPr>
          <p:cNvSpPr txBox="1"/>
          <p:nvPr/>
        </p:nvSpPr>
        <p:spPr>
          <a:xfrm>
            <a:off x="5294769" y="1516364"/>
            <a:ext cx="644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read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78DE0E8-C225-A90A-8B98-A33392BD1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38268"/>
              </p:ext>
            </p:extLst>
          </p:nvPr>
        </p:nvGraphicFramePr>
        <p:xfrm>
          <a:off x="5399130" y="2469278"/>
          <a:ext cx="13001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78DE0E8-C225-A90A-8B98-A33392BD12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9130" y="2469278"/>
                        <a:ext cx="130016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>
            <a:extLst>
              <a:ext uri="{FF2B5EF4-FFF2-40B4-BE49-F238E27FC236}">
                <a16:creationId xmlns:a16="http://schemas.microsoft.com/office/drawing/2014/main" id="{66B13C9B-7E99-DE05-FEA2-921AC270499E}"/>
              </a:ext>
            </a:extLst>
          </p:cNvPr>
          <p:cNvGrpSpPr/>
          <p:nvPr/>
        </p:nvGrpSpPr>
        <p:grpSpPr>
          <a:xfrm>
            <a:off x="10671384" y="2032494"/>
            <a:ext cx="356494" cy="923330"/>
            <a:chOff x="10048185" y="2996228"/>
            <a:chExt cx="771525" cy="92333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378C9DEA-971E-3A48-ED6C-4F4A1D72CBD7}"/>
                </a:ext>
              </a:extLst>
            </p:cNvPr>
            <p:cNvCxnSpPr>
              <a:cxnSpLocks/>
            </p:cNvCxnSpPr>
            <p:nvPr/>
          </p:nvCxnSpPr>
          <p:spPr>
            <a:xfrm>
              <a:off x="10048185" y="299622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29C8CC20-D49D-4E50-EFA0-C006AE40A1C8}"/>
                </a:ext>
              </a:extLst>
            </p:cNvPr>
            <p:cNvCxnSpPr>
              <a:cxnSpLocks/>
            </p:cNvCxnSpPr>
            <p:nvPr/>
          </p:nvCxnSpPr>
          <p:spPr>
            <a:xfrm>
              <a:off x="10048185" y="346295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3DD7956-EC70-43D3-FF12-3810F659ECAC}"/>
                </a:ext>
              </a:extLst>
            </p:cNvPr>
            <p:cNvCxnSpPr>
              <a:cxnSpLocks/>
            </p:cNvCxnSpPr>
            <p:nvPr/>
          </p:nvCxnSpPr>
          <p:spPr>
            <a:xfrm>
              <a:off x="10048185" y="391955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E7767EFF-AACE-4135-3800-0FD5F35663E1}"/>
              </a:ext>
            </a:extLst>
          </p:cNvPr>
          <p:cNvSpPr txBox="1"/>
          <p:nvPr/>
        </p:nvSpPr>
        <p:spPr>
          <a:xfrm>
            <a:off x="10460270" y="1351411"/>
            <a:ext cx="1082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(filtered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A22E93C-2436-FC69-68B6-F13C8A05869C}"/>
              </a:ext>
            </a:extLst>
          </p:cNvPr>
          <p:cNvSpPr txBox="1"/>
          <p:nvPr/>
        </p:nvSpPr>
        <p:spPr>
          <a:xfrm>
            <a:off x="3174505" y="2886812"/>
            <a:ext cx="2053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/>
              <a:t>(hardware trigger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BE56453-F940-BEC2-CEEF-C7F4A03F876F}"/>
              </a:ext>
            </a:extLst>
          </p:cNvPr>
          <p:cNvSpPr txBox="1"/>
          <p:nvPr/>
        </p:nvSpPr>
        <p:spPr>
          <a:xfrm>
            <a:off x="5602140" y="2102342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alculat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BD25FF-2DF2-4B72-A454-9A8E4BE6567A}"/>
              </a:ext>
            </a:extLst>
          </p:cNvPr>
          <p:cNvSpPr txBox="1"/>
          <p:nvPr/>
        </p:nvSpPr>
        <p:spPr>
          <a:xfrm>
            <a:off x="5509753" y="2831768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q. (2.10)</a:t>
            </a: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6E3DA263-06E4-04D8-9EC1-F90EB6F5BB60}"/>
              </a:ext>
            </a:extLst>
          </p:cNvPr>
          <p:cNvSpPr/>
          <p:nvPr/>
        </p:nvSpPr>
        <p:spPr>
          <a:xfrm>
            <a:off x="3865960" y="2363307"/>
            <a:ext cx="535781" cy="469107"/>
          </a:xfrm>
          <a:custGeom>
            <a:avLst/>
            <a:gdLst>
              <a:gd name="connsiteX0" fmla="*/ 0 w 535781"/>
              <a:gd name="connsiteY0" fmla="*/ 307182 h 469107"/>
              <a:gd name="connsiteX1" fmla="*/ 178594 w 535781"/>
              <a:gd name="connsiteY1" fmla="*/ 307182 h 469107"/>
              <a:gd name="connsiteX2" fmla="*/ 178594 w 535781"/>
              <a:gd name="connsiteY2" fmla="*/ 0 h 469107"/>
              <a:gd name="connsiteX3" fmla="*/ 352425 w 535781"/>
              <a:gd name="connsiteY3" fmla="*/ 0 h 469107"/>
              <a:gd name="connsiteX4" fmla="*/ 352425 w 535781"/>
              <a:gd name="connsiteY4" fmla="*/ 469107 h 469107"/>
              <a:gd name="connsiteX5" fmla="*/ 535781 w 535781"/>
              <a:gd name="connsiteY5" fmla="*/ 469107 h 469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5781" h="469107">
                <a:moveTo>
                  <a:pt x="0" y="307182"/>
                </a:moveTo>
                <a:lnTo>
                  <a:pt x="178594" y="307182"/>
                </a:lnTo>
                <a:lnTo>
                  <a:pt x="178594" y="0"/>
                </a:lnTo>
                <a:lnTo>
                  <a:pt x="352425" y="0"/>
                </a:lnTo>
                <a:lnTo>
                  <a:pt x="352425" y="469107"/>
                </a:lnTo>
                <a:lnTo>
                  <a:pt x="535781" y="469107"/>
                </a:lnTo>
              </a:path>
            </a:pathLst>
          </a:cu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EE0B1D93-CFD8-1A6F-E8D2-BD2E7E50DB73}"/>
              </a:ext>
            </a:extLst>
          </p:cNvPr>
          <p:cNvSpPr/>
          <p:nvPr/>
        </p:nvSpPr>
        <p:spPr>
          <a:xfrm>
            <a:off x="3987057" y="2426037"/>
            <a:ext cx="114047" cy="15546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CF17F30F-433A-4EF5-1AA4-DCD0AD520025}"/>
              </a:ext>
            </a:extLst>
          </p:cNvPr>
          <p:cNvSpPr/>
          <p:nvPr/>
        </p:nvSpPr>
        <p:spPr>
          <a:xfrm rot="10800000">
            <a:off x="4162002" y="2575663"/>
            <a:ext cx="114047" cy="15546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BCB3CC5-6B6F-0040-4A97-6C062EE846FA}"/>
              </a:ext>
            </a:extLst>
          </p:cNvPr>
          <p:cNvCxnSpPr>
            <a:cxnSpLocks/>
          </p:cNvCxnSpPr>
          <p:nvPr/>
        </p:nvCxnSpPr>
        <p:spPr>
          <a:xfrm>
            <a:off x="6686843" y="2626467"/>
            <a:ext cx="998219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21576645-6CA8-729E-EBE4-300F739B7BF1}"/>
              </a:ext>
            </a:extLst>
          </p:cNvPr>
          <p:cNvSpPr/>
          <p:nvPr/>
        </p:nvSpPr>
        <p:spPr>
          <a:xfrm>
            <a:off x="4494690" y="1879952"/>
            <a:ext cx="3190371" cy="363045"/>
          </a:xfrm>
          <a:custGeom>
            <a:avLst/>
            <a:gdLst>
              <a:gd name="connsiteX0" fmla="*/ 0 w 4652962"/>
              <a:gd name="connsiteY0" fmla="*/ 0 h 647700"/>
              <a:gd name="connsiteX1" fmla="*/ 4110037 w 4652962"/>
              <a:gd name="connsiteY1" fmla="*/ 0 h 647700"/>
              <a:gd name="connsiteX2" fmla="*/ 4110037 w 4652962"/>
              <a:gd name="connsiteY2" fmla="*/ 647700 h 647700"/>
              <a:gd name="connsiteX3" fmla="*/ 4652962 w 4652962"/>
              <a:gd name="connsiteY3" fmla="*/ 6477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52962" h="647700">
                <a:moveTo>
                  <a:pt x="0" y="0"/>
                </a:moveTo>
                <a:lnTo>
                  <a:pt x="4110037" y="0"/>
                </a:lnTo>
                <a:lnTo>
                  <a:pt x="4110037" y="647700"/>
                </a:lnTo>
                <a:lnTo>
                  <a:pt x="4652962" y="647700"/>
                </a:lnTo>
              </a:path>
            </a:pathLst>
          </a:custGeom>
          <a:noFill/>
          <a:ln w="25400">
            <a:prstDash val="sysDot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Isosceles Triangle 57">
            <a:extLst>
              <a:ext uri="{FF2B5EF4-FFF2-40B4-BE49-F238E27FC236}">
                <a16:creationId xmlns:a16="http://schemas.microsoft.com/office/drawing/2014/main" id="{EA56E9DF-EA44-0936-3F56-E25BD533C56A}"/>
              </a:ext>
            </a:extLst>
          </p:cNvPr>
          <p:cNvSpPr/>
          <p:nvPr/>
        </p:nvSpPr>
        <p:spPr>
          <a:xfrm rot="5400000">
            <a:off x="7573269" y="2146141"/>
            <a:ext cx="771032" cy="543739"/>
          </a:xfrm>
          <a:prstGeom prst="triangle">
            <a:avLst/>
          </a:prstGeom>
          <a:solidFill>
            <a:schemeClr val="bg1"/>
          </a:solidFill>
          <a:ln>
            <a:solidFill>
              <a:schemeClr val="accent1">
                <a:shade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4AEC476-4E78-240E-90EE-CA323D65BFA0}"/>
              </a:ext>
            </a:extLst>
          </p:cNvPr>
          <p:cNvSpPr txBox="1"/>
          <p:nvPr/>
        </p:nvSpPr>
        <p:spPr>
          <a:xfrm>
            <a:off x="7625261" y="203249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1F0E3E3-D028-58B4-C672-290717EF8486}"/>
                  </a:ext>
                </a:extLst>
              </p:cNvPr>
              <p:cNvSpPr txBox="1"/>
              <p:nvPr/>
            </p:nvSpPr>
            <p:spPr>
              <a:xfrm>
                <a:off x="7575130" y="2422616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1F0E3E3-D028-58B4-C672-290717EF84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5130" y="2422616"/>
                <a:ext cx="41549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F685302B-CD38-85E8-E91E-7B3B61C34254}"/>
              </a:ext>
            </a:extLst>
          </p:cNvPr>
          <p:cNvSpPr txBox="1"/>
          <p:nvPr/>
        </p:nvSpPr>
        <p:spPr>
          <a:xfrm>
            <a:off x="7239838" y="2834786"/>
            <a:ext cx="1981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(software trigger)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4EBD495F-D52F-A5DE-FA00-900085F3CF59}"/>
              </a:ext>
            </a:extLst>
          </p:cNvPr>
          <p:cNvGrpSpPr/>
          <p:nvPr/>
        </p:nvGrpSpPr>
        <p:grpSpPr>
          <a:xfrm>
            <a:off x="8403342" y="2069006"/>
            <a:ext cx="595794" cy="698008"/>
            <a:chOff x="8581493" y="3050148"/>
            <a:chExt cx="595794" cy="698008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346CEF08-59A0-E1E5-19B0-EC4AB758F766}"/>
                </a:ext>
              </a:extLst>
            </p:cNvPr>
            <p:cNvSpPr/>
            <p:nvPr/>
          </p:nvSpPr>
          <p:spPr>
            <a:xfrm>
              <a:off x="8581493" y="3050148"/>
              <a:ext cx="595794" cy="69800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7C48E344-3D65-7A60-1A7A-F43D441E4FC7}"/>
                </a:ext>
              </a:extLst>
            </p:cNvPr>
            <p:cNvSpPr/>
            <p:nvPr/>
          </p:nvSpPr>
          <p:spPr>
            <a:xfrm>
              <a:off x="8647367" y="3152741"/>
              <a:ext cx="482600" cy="437622"/>
            </a:xfrm>
            <a:custGeom>
              <a:avLst/>
              <a:gdLst>
                <a:gd name="connsiteX0" fmla="*/ 0 w 482600"/>
                <a:gd name="connsiteY0" fmla="*/ 641350 h 641350"/>
                <a:gd name="connsiteX1" fmla="*/ 241300 w 482600"/>
                <a:gd name="connsiteY1" fmla="*/ 641350 h 641350"/>
                <a:gd name="connsiteX2" fmla="*/ 241300 w 482600"/>
                <a:gd name="connsiteY2" fmla="*/ 0 h 641350"/>
                <a:gd name="connsiteX3" fmla="*/ 482600 w 482600"/>
                <a:gd name="connsiteY3" fmla="*/ 0 h 641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2600" h="641350">
                  <a:moveTo>
                    <a:pt x="0" y="641350"/>
                  </a:moveTo>
                  <a:lnTo>
                    <a:pt x="241300" y="641350"/>
                  </a:lnTo>
                  <a:lnTo>
                    <a:pt x="241300" y="0"/>
                  </a:lnTo>
                  <a:lnTo>
                    <a:pt x="482600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Isosceles Triangle 63">
              <a:extLst>
                <a:ext uri="{FF2B5EF4-FFF2-40B4-BE49-F238E27FC236}">
                  <a16:creationId xmlns:a16="http://schemas.microsoft.com/office/drawing/2014/main" id="{336ECC0C-9DA2-E275-571F-E15F6933D9CF}"/>
                </a:ext>
              </a:extLst>
            </p:cNvPr>
            <p:cNvSpPr/>
            <p:nvPr/>
          </p:nvSpPr>
          <p:spPr>
            <a:xfrm>
              <a:off x="8831643" y="3304117"/>
              <a:ext cx="114047" cy="155463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0042D1DB-E7F0-E2F5-8674-D688A8FD313B}"/>
              </a:ext>
            </a:extLst>
          </p:cNvPr>
          <p:cNvSpPr/>
          <p:nvPr/>
        </p:nvSpPr>
        <p:spPr>
          <a:xfrm>
            <a:off x="9472985" y="1778027"/>
            <a:ext cx="1190626" cy="1473493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FA30686-6A97-C928-55A7-856704C0BB4C}"/>
              </a:ext>
            </a:extLst>
          </p:cNvPr>
          <p:cNvSpPr txBox="1"/>
          <p:nvPr/>
        </p:nvSpPr>
        <p:spPr>
          <a:xfrm>
            <a:off x="9507116" y="2169690"/>
            <a:ext cx="1122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dvance 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by 1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0E87C72B-1B48-4925-911D-2D8B1B50564E}"/>
              </a:ext>
            </a:extLst>
          </p:cNvPr>
          <p:cNvGrpSpPr/>
          <p:nvPr/>
        </p:nvGrpSpPr>
        <p:grpSpPr>
          <a:xfrm>
            <a:off x="4020652" y="1603390"/>
            <a:ext cx="466266" cy="491178"/>
            <a:chOff x="4431519" y="2667869"/>
            <a:chExt cx="466266" cy="491178"/>
          </a:xfrm>
        </p:grpSpPr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975A27DD-C711-A827-B2F4-937E8EA2BBED}"/>
                </a:ext>
              </a:extLst>
            </p:cNvPr>
            <p:cNvSpPr/>
            <p:nvPr/>
          </p:nvSpPr>
          <p:spPr>
            <a:xfrm>
              <a:off x="4431519" y="2667869"/>
              <a:ext cx="466266" cy="491178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Graphic 20" descr="Stopwatch 75% with solid fill">
              <a:extLst>
                <a:ext uri="{FF2B5EF4-FFF2-40B4-BE49-F238E27FC236}">
                  <a16:creationId xmlns:a16="http://schemas.microsoft.com/office/drawing/2014/main" id="{51ECC724-CDB8-7FAB-7629-BCCB8490C8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4436119" y="2682626"/>
              <a:ext cx="461665" cy="461665"/>
            </a:xfrm>
            <a:prstGeom prst="rect">
              <a:avLst/>
            </a:prstGeom>
          </p:spPr>
        </p:pic>
      </p:grp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4914544-A232-C330-1E8A-19954A0DA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58363"/>
              </p:ext>
            </p:extLst>
          </p:nvPr>
        </p:nvGraphicFramePr>
        <p:xfrm>
          <a:off x="3523938" y="751431"/>
          <a:ext cx="1504222" cy="3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4914544-A232-C330-1E8A-19954A0D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3938" y="751431"/>
                        <a:ext cx="1504222" cy="39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F3B19CE-5A86-3EF1-D431-F016E3AF48C1}"/>
              </a:ext>
            </a:extLst>
          </p:cNvPr>
          <p:cNvCxnSpPr/>
          <p:nvPr/>
        </p:nvCxnSpPr>
        <p:spPr>
          <a:xfrm>
            <a:off x="4486917" y="1715770"/>
            <a:ext cx="338233" cy="0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9DD9EC75-6A7C-CD49-34A4-8F611899638A}"/>
              </a:ext>
            </a:extLst>
          </p:cNvPr>
          <p:cNvSpPr txBox="1"/>
          <p:nvPr/>
        </p:nvSpPr>
        <p:spPr>
          <a:xfrm>
            <a:off x="7355174" y="1646924"/>
            <a:ext cx="10728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compar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8FC85D-789C-3C1F-851D-D9CE592C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40517"/>
              </p:ext>
            </p:extLst>
          </p:nvPr>
        </p:nvGraphicFramePr>
        <p:xfrm>
          <a:off x="11090768" y="1685003"/>
          <a:ext cx="353916" cy="56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41200" progId="Equation.DSMT4">
                  <p:embed/>
                </p:oleObj>
              </mc:Choice>
              <mc:Fallback>
                <p:oleObj name="Equation" r:id="rId12" imgW="1522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38FC85D-789C-3C1F-851D-D9CE592CAA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90768" y="1685003"/>
                        <a:ext cx="353916" cy="56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2001BC8-9915-F6A2-56C0-801CFF62E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86842"/>
              </p:ext>
            </p:extLst>
          </p:nvPr>
        </p:nvGraphicFramePr>
        <p:xfrm>
          <a:off x="9694900" y="2485744"/>
          <a:ext cx="283107" cy="30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001BC8-9915-F6A2-56C0-801CFF62E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94900" y="2485744"/>
                        <a:ext cx="283107" cy="30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197A76E-6559-0B4C-D716-32269D5F2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91603"/>
              </p:ext>
            </p:extLst>
          </p:nvPr>
        </p:nvGraphicFramePr>
        <p:xfrm>
          <a:off x="11076886" y="2169690"/>
          <a:ext cx="3825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197A76E-6559-0B4C-D716-32269D5F2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076886" y="2169690"/>
                        <a:ext cx="38258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B635E03-B7DA-80BE-8A48-75D3342D7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20381"/>
              </p:ext>
            </p:extLst>
          </p:nvPr>
        </p:nvGraphicFramePr>
        <p:xfrm>
          <a:off x="11076886" y="2626890"/>
          <a:ext cx="3825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B635E03-B7DA-80BE-8A48-75D3342D7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076886" y="2626890"/>
                        <a:ext cx="38258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38B1DFC7-EAA2-0D04-5CBB-83DA52CF575F}"/>
              </a:ext>
            </a:extLst>
          </p:cNvPr>
          <p:cNvCxnSpPr>
            <a:cxnSpLocks/>
            <a:endCxn id="101" idx="1"/>
          </p:cNvCxnSpPr>
          <p:nvPr/>
        </p:nvCxnSpPr>
        <p:spPr>
          <a:xfrm flipV="1">
            <a:off x="3538537" y="4521858"/>
            <a:ext cx="679519" cy="16746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8FDB447-B8A0-27B9-AF32-5316C8274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60393"/>
              </p:ext>
            </p:extLst>
          </p:nvPr>
        </p:nvGraphicFramePr>
        <p:xfrm>
          <a:off x="3443951" y="3965517"/>
          <a:ext cx="687704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190440" progId="Equation.DSMT4">
                  <p:embed/>
                </p:oleObj>
              </mc:Choice>
              <mc:Fallback>
                <p:oleObj name="Equation" r:id="rId20" imgW="228600" imgH="1904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58FDB447-B8A0-27B9-AF32-5316C8274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3951" y="3965517"/>
                        <a:ext cx="687704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6D31742-1109-1AF5-0713-F60E08394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98981"/>
              </p:ext>
            </p:extLst>
          </p:nvPr>
        </p:nvGraphicFramePr>
        <p:xfrm>
          <a:off x="3641099" y="4720295"/>
          <a:ext cx="378717" cy="5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90440" progId="Equation.DSMT4">
                  <p:embed/>
                </p:oleObj>
              </mc:Choice>
              <mc:Fallback>
                <p:oleObj name="Equation" r:id="rId22" imgW="139680" imgH="1904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6D31742-1109-1AF5-0713-F60E08394D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41099" y="4720295"/>
                        <a:ext cx="378717" cy="5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9135165-E233-50E4-70A3-EAEBBE5CD591}"/>
              </a:ext>
            </a:extLst>
          </p:cNvPr>
          <p:cNvCxnSpPr>
            <a:cxnSpLocks/>
            <a:stCxn id="101" idx="3"/>
            <a:endCxn id="111" idx="1"/>
          </p:cNvCxnSpPr>
          <p:nvPr/>
        </p:nvCxnSpPr>
        <p:spPr>
          <a:xfrm flipV="1">
            <a:off x="5399130" y="4511507"/>
            <a:ext cx="868007" cy="1035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B28CF1BC-2F92-283D-ACCE-310BB4069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54537"/>
              </p:ext>
            </p:extLst>
          </p:nvPr>
        </p:nvGraphicFramePr>
        <p:xfrm>
          <a:off x="5624409" y="3965516"/>
          <a:ext cx="4587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190440" progId="Equation.DSMT4">
                  <p:embed/>
                </p:oleObj>
              </mc:Choice>
              <mc:Fallback>
                <p:oleObj name="Equation" r:id="rId24" imgW="152280" imgH="1904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B28CF1BC-2F92-283D-ACCE-310BB4069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24409" y="3965516"/>
                        <a:ext cx="458787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CED6ED30-41E9-0420-B7BF-E73022F67E8C}"/>
              </a:ext>
            </a:extLst>
          </p:cNvPr>
          <p:cNvCxnSpPr>
            <a:cxnSpLocks/>
            <a:stCxn id="111" idx="3"/>
            <a:endCxn id="87" idx="2"/>
          </p:cNvCxnSpPr>
          <p:nvPr/>
        </p:nvCxnSpPr>
        <p:spPr>
          <a:xfrm flipV="1">
            <a:off x="7448211" y="4511506"/>
            <a:ext cx="898162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62066DD5-7B3F-27EA-14F2-758485951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12827"/>
              </p:ext>
            </p:extLst>
          </p:nvPr>
        </p:nvGraphicFramePr>
        <p:xfrm>
          <a:off x="7566025" y="3946525"/>
          <a:ext cx="457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203040" progId="Equation.DSMT4">
                  <p:embed/>
                </p:oleObj>
              </mc:Choice>
              <mc:Fallback>
                <p:oleObj name="Equation" r:id="rId26" imgW="15228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62066DD5-7B3F-27EA-14F2-758485951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66025" y="3946525"/>
                        <a:ext cx="4572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73">
            <a:extLst>
              <a:ext uri="{FF2B5EF4-FFF2-40B4-BE49-F238E27FC236}">
                <a16:creationId xmlns:a16="http://schemas.microsoft.com/office/drawing/2014/main" id="{F24F98E0-9764-E8E0-3E65-1FC7386834CB}"/>
              </a:ext>
            </a:extLst>
          </p:cNvPr>
          <p:cNvGrpSpPr/>
          <p:nvPr/>
        </p:nvGrpSpPr>
        <p:grpSpPr>
          <a:xfrm>
            <a:off x="8346373" y="4294337"/>
            <a:ext cx="434338" cy="434338"/>
            <a:chOff x="6981349" y="2583181"/>
            <a:chExt cx="434338" cy="434338"/>
          </a:xfrm>
        </p:grpSpPr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93683969-AD77-A20B-E14B-6BC47E01373B}"/>
                </a:ext>
              </a:extLst>
            </p:cNvPr>
            <p:cNvSpPr/>
            <p:nvPr/>
          </p:nvSpPr>
          <p:spPr>
            <a:xfrm>
              <a:off x="6981349" y="2583181"/>
              <a:ext cx="434338" cy="43433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D0C835DB-7814-40D8-C4D2-5D72FA34D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52234" y="2634616"/>
            <a:ext cx="292568" cy="331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90440" imgH="215640" progId="Equation.DSMT4">
                    <p:embed/>
                  </p:oleObj>
                </mc:Choice>
                <mc:Fallback>
                  <p:oleObj name="Equation" r:id="rId28" imgW="190440" imgH="215640" progId="Equation.DSMT4">
                    <p:embed/>
                    <p:pic>
                      <p:nvPicPr>
                        <p:cNvPr id="88" name="Object 87">
                          <a:extLst>
                            <a:ext uri="{FF2B5EF4-FFF2-40B4-BE49-F238E27FC236}">
                              <a16:creationId xmlns:a16="http://schemas.microsoft.com/office/drawing/2014/main" id="{D0C835DB-7814-40D8-C4D2-5D72FA34D2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052234" y="2634616"/>
                          <a:ext cx="292568" cy="3314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191EF450-3BDD-8458-E3E6-60BA5155482C}"/>
              </a:ext>
            </a:extLst>
          </p:cNvPr>
          <p:cNvCxnSpPr>
            <a:cxnSpLocks/>
            <a:stCxn id="87" idx="6"/>
            <a:endCxn id="114" idx="1"/>
          </p:cNvCxnSpPr>
          <p:nvPr/>
        </p:nvCxnSpPr>
        <p:spPr>
          <a:xfrm flipV="1">
            <a:off x="8780711" y="4511505"/>
            <a:ext cx="478209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5863E6D2-685B-E724-32FF-7A58A85A6DE9}"/>
              </a:ext>
            </a:extLst>
          </p:cNvPr>
          <p:cNvSpPr txBox="1"/>
          <p:nvPr/>
        </p:nvSpPr>
        <p:spPr>
          <a:xfrm>
            <a:off x="7998608" y="4142036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+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0EAC0B6B-523F-2EA0-CEE7-49B958B6A2E3}"/>
              </a:ext>
            </a:extLst>
          </p:cNvPr>
          <p:cNvSpPr/>
          <p:nvPr/>
        </p:nvSpPr>
        <p:spPr>
          <a:xfrm>
            <a:off x="8342986" y="5028981"/>
            <a:ext cx="441113" cy="43433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6F75BF6A-F228-59A7-5A0B-4FE38515B8D5}"/>
              </a:ext>
            </a:extLst>
          </p:cNvPr>
          <p:cNvCxnSpPr>
            <a:cxnSpLocks/>
            <a:stCxn id="79" idx="0"/>
            <a:endCxn id="87" idx="4"/>
          </p:cNvCxnSpPr>
          <p:nvPr/>
        </p:nvCxnSpPr>
        <p:spPr>
          <a:xfrm flipH="1" flipV="1">
            <a:off x="8563542" y="4728675"/>
            <a:ext cx="1" cy="300306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DC3413D-7839-3ACC-5C70-7EE084D4EFDA}"/>
                  </a:ext>
                </a:extLst>
              </p:cNvPr>
              <p:cNvSpPr txBox="1"/>
              <p:nvPr/>
            </p:nvSpPr>
            <p:spPr>
              <a:xfrm>
                <a:off x="8097566" y="4632413"/>
                <a:ext cx="4908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DC3413D-7839-3ACC-5C70-7EE084D4E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566" y="4632413"/>
                <a:ext cx="490839" cy="461665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65C691BC-35E5-7BF5-7D48-E5456B83106D}"/>
              </a:ext>
            </a:extLst>
          </p:cNvPr>
          <p:cNvCxnSpPr>
            <a:cxnSpLocks/>
            <a:stCxn id="114" idx="3"/>
          </p:cNvCxnSpPr>
          <p:nvPr/>
        </p:nvCxnSpPr>
        <p:spPr>
          <a:xfrm>
            <a:off x="10553016" y="4511505"/>
            <a:ext cx="328906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D4312B15-82FA-764A-C76B-8225BECA7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7054"/>
              </p:ext>
            </p:extLst>
          </p:nvPr>
        </p:nvGraphicFramePr>
        <p:xfrm>
          <a:off x="10853771" y="4224962"/>
          <a:ext cx="688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8600" imgH="190440" progId="Equation.DSMT4">
                  <p:embed/>
                </p:oleObj>
              </mc:Choice>
              <mc:Fallback>
                <p:oleObj name="Equation" r:id="rId31" imgW="228600" imgH="19044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D4312B15-82FA-764A-C76B-8225BECA7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853771" y="4224962"/>
                        <a:ext cx="6889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728CD471-432C-5F27-4ACB-980F38A54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26387"/>
              </p:ext>
            </p:extLst>
          </p:nvPr>
        </p:nvGraphicFramePr>
        <p:xfrm>
          <a:off x="776853" y="3997935"/>
          <a:ext cx="361030" cy="57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41200" progId="Equation.DSMT4">
                  <p:embed/>
                </p:oleObj>
              </mc:Choice>
              <mc:Fallback>
                <p:oleObj name="Equation" r:id="rId12" imgW="152280" imgH="2412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728CD471-432C-5F27-4ACB-980F38A547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853" y="3997935"/>
                        <a:ext cx="361030" cy="571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69B510AB-AF30-3573-EF17-F671128FD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4716"/>
              </p:ext>
            </p:extLst>
          </p:nvPr>
        </p:nvGraphicFramePr>
        <p:xfrm>
          <a:off x="762683" y="4482622"/>
          <a:ext cx="390277" cy="5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69B510AB-AF30-3573-EF17-F671128FD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2683" y="4482622"/>
                        <a:ext cx="390277" cy="5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DFD4AEC5-ECB3-E718-82B2-D6F40DF5E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50210"/>
              </p:ext>
            </p:extLst>
          </p:nvPr>
        </p:nvGraphicFramePr>
        <p:xfrm>
          <a:off x="762683" y="4939822"/>
          <a:ext cx="390277" cy="5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DFD4AEC5-ECB3-E718-82B2-D6F40DF5E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2683" y="4939822"/>
                        <a:ext cx="390277" cy="5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C8CA5A4C-FD9B-831E-FD3D-E4C4EF28A4FD}"/>
              </a:ext>
            </a:extLst>
          </p:cNvPr>
          <p:cNvSpPr/>
          <p:nvPr/>
        </p:nvSpPr>
        <p:spPr>
          <a:xfrm>
            <a:off x="4218056" y="4094050"/>
            <a:ext cx="1181074" cy="85561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  <a:p>
            <a:pPr algn="ctr"/>
            <a:r>
              <a:rPr lang="en-US">
                <a:solidFill>
                  <a:schemeClr val="tx1"/>
                </a:solidFill>
              </a:rPr>
              <a:t>Eq. (2.2)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B00F76D-755E-94D3-09E6-A7FCB20D9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25690"/>
              </p:ext>
            </p:extLst>
          </p:nvPr>
        </p:nvGraphicFramePr>
        <p:xfrm>
          <a:off x="4536391" y="4068679"/>
          <a:ext cx="537361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0440" imgH="203040" progId="Equation.DSMT4">
                  <p:embed/>
                </p:oleObj>
              </mc:Choice>
              <mc:Fallback>
                <p:oleObj name="Equation" r:id="rId33" imgW="19044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B00F76D-755E-94D3-09E6-A7FCB20D9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36391" y="4068679"/>
                        <a:ext cx="537361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: Rounded Corners 110">
            <a:extLst>
              <a:ext uri="{FF2B5EF4-FFF2-40B4-BE49-F238E27FC236}">
                <a16:creationId xmlns:a16="http://schemas.microsoft.com/office/drawing/2014/main" id="{5861391F-F523-A445-4712-C6D199976C2B}"/>
              </a:ext>
            </a:extLst>
          </p:cNvPr>
          <p:cNvSpPr/>
          <p:nvPr/>
        </p:nvSpPr>
        <p:spPr>
          <a:xfrm>
            <a:off x="6267137" y="4083699"/>
            <a:ext cx="1181074" cy="85561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Mean</a:t>
            </a:r>
          </a:p>
          <a:p>
            <a:pPr algn="ctr"/>
            <a:r>
              <a:rPr lang="en-US">
                <a:solidFill>
                  <a:schemeClr val="tx1"/>
                </a:solidFill>
              </a:rPr>
              <a:t>Eq. (2.13-14)</a:t>
            </a:r>
          </a:p>
        </p:txBody>
      </p:sp>
      <p:sp>
        <p:nvSpPr>
          <p:cNvPr id="114" name="Rectangle: Rounded Corners 113">
            <a:extLst>
              <a:ext uri="{FF2B5EF4-FFF2-40B4-BE49-F238E27FC236}">
                <a16:creationId xmlns:a16="http://schemas.microsoft.com/office/drawing/2014/main" id="{2FB983DC-A136-650D-7D5D-156F9585EFEA}"/>
              </a:ext>
            </a:extLst>
          </p:cNvPr>
          <p:cNvSpPr/>
          <p:nvPr/>
        </p:nvSpPr>
        <p:spPr>
          <a:xfrm>
            <a:off x="9258920" y="4083697"/>
            <a:ext cx="1294096" cy="85561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PI</a:t>
            </a:r>
          </a:p>
          <a:p>
            <a:pPr algn="ctr"/>
            <a:r>
              <a:rPr lang="en-US">
                <a:solidFill>
                  <a:schemeClr val="tx1"/>
                </a:solidFill>
              </a:rPr>
              <a:t>Controller</a:t>
            </a:r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2A133E57-7789-A08F-AB1A-F7A72D18292D}"/>
              </a:ext>
            </a:extLst>
          </p:cNvPr>
          <p:cNvSpPr/>
          <p:nvPr/>
        </p:nvSpPr>
        <p:spPr>
          <a:xfrm>
            <a:off x="1576387" y="4032348"/>
            <a:ext cx="1190626" cy="1473493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8AC7FD34-3CB5-5733-621E-F450AA2AAD13}"/>
              </a:ext>
            </a:extLst>
          </p:cNvPr>
          <p:cNvSpPr txBox="1"/>
          <p:nvPr/>
        </p:nvSpPr>
        <p:spPr>
          <a:xfrm>
            <a:off x="1592776" y="4292948"/>
            <a:ext cx="11612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otor Angle Prediction</a:t>
            </a:r>
          </a:p>
        </p:txBody>
      </p: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4165051F-3CE8-DDA0-E934-484154D61686}"/>
              </a:ext>
            </a:extLst>
          </p:cNvPr>
          <p:cNvGrpSpPr/>
          <p:nvPr/>
        </p:nvGrpSpPr>
        <p:grpSpPr>
          <a:xfrm>
            <a:off x="1169167" y="4372868"/>
            <a:ext cx="407220" cy="923330"/>
            <a:chOff x="2222500" y="3047853"/>
            <a:chExt cx="771525" cy="923330"/>
          </a:xfrm>
        </p:grpSpPr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29C846D5-C77E-9147-1286-B28352BD284B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04785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>
              <a:extLst>
                <a:ext uri="{FF2B5EF4-FFF2-40B4-BE49-F238E27FC236}">
                  <a16:creationId xmlns:a16="http://schemas.microsoft.com/office/drawing/2014/main" id="{4110A9D5-721D-AEB6-21CF-A9687223570C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51457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>
              <a:extLst>
                <a:ext uri="{FF2B5EF4-FFF2-40B4-BE49-F238E27FC236}">
                  <a16:creationId xmlns:a16="http://schemas.microsoft.com/office/drawing/2014/main" id="{4DA57D0F-822C-11DF-BA94-4C15B2FA9A34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97118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6" name="Freeform: Shape 125">
            <a:extLst>
              <a:ext uri="{FF2B5EF4-FFF2-40B4-BE49-F238E27FC236}">
                <a16:creationId xmlns:a16="http://schemas.microsoft.com/office/drawing/2014/main" id="{203CF21B-53C1-240E-C7EC-9C103B77E01F}"/>
              </a:ext>
            </a:extLst>
          </p:cNvPr>
          <p:cNvSpPr/>
          <p:nvPr/>
        </p:nvSpPr>
        <p:spPr>
          <a:xfrm>
            <a:off x="2767012" y="4939821"/>
            <a:ext cx="1999777" cy="275031"/>
          </a:xfrm>
          <a:custGeom>
            <a:avLst/>
            <a:gdLst>
              <a:gd name="connsiteX0" fmla="*/ 0 w 1562100"/>
              <a:gd name="connsiteY0" fmla="*/ 457200 h 457200"/>
              <a:gd name="connsiteX1" fmla="*/ 1562100 w 1562100"/>
              <a:gd name="connsiteY1" fmla="*/ 457200 h 457200"/>
              <a:gd name="connsiteX2" fmla="*/ 1562100 w 1562100"/>
              <a:gd name="connsiteY2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2100" h="457200">
                <a:moveTo>
                  <a:pt x="0" y="457200"/>
                </a:moveTo>
                <a:lnTo>
                  <a:pt x="1562100" y="457200"/>
                </a:lnTo>
                <a:lnTo>
                  <a:pt x="1562100" y="0"/>
                </a:lnTo>
              </a:path>
            </a:pathLst>
          </a:custGeom>
          <a:noFill/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09B51292-4B92-8711-4CB2-0FC63CB24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23658"/>
              </p:ext>
            </p:extLst>
          </p:nvPr>
        </p:nvGraphicFramePr>
        <p:xfrm>
          <a:off x="806450" y="1779588"/>
          <a:ext cx="301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0" imgH="190440" progId="Equation.DSMT4">
                  <p:embed/>
                </p:oleObj>
              </mc:Choice>
              <mc:Fallback>
                <p:oleObj name="Equation" r:id="rId35" imgW="126720" imgH="19044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9B51292-4B92-8711-4CB2-0FC63CB24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06450" y="1779588"/>
                        <a:ext cx="3016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DD6EA192-3F33-F8ED-A728-5154CD174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22552"/>
              </p:ext>
            </p:extLst>
          </p:nvPr>
        </p:nvGraphicFramePr>
        <p:xfrm>
          <a:off x="792163" y="2263775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9680" imgH="190440" progId="Equation.DSMT4">
                  <p:embed/>
                </p:oleObj>
              </mc:Choice>
              <mc:Fallback>
                <p:oleObj name="Equation" r:id="rId37" imgW="139680" imgH="19044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DD6EA192-3F33-F8ED-A728-5154CD174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92163" y="2263775"/>
                        <a:ext cx="3302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192141C8-09A8-9C17-2246-80A268596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43952"/>
              </p:ext>
            </p:extLst>
          </p:nvPr>
        </p:nvGraphicFramePr>
        <p:xfrm>
          <a:off x="792163" y="2720975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680" imgH="190440" progId="Equation.DSMT4">
                  <p:embed/>
                </p:oleObj>
              </mc:Choice>
              <mc:Fallback>
                <p:oleObj name="Equation" r:id="rId39" imgW="139680" imgH="19044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192141C8-09A8-9C17-2246-80A268596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92163" y="2720975"/>
                        <a:ext cx="3302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B303EDF-EB87-3C7E-2288-9314091F4AC0}"/>
              </a:ext>
            </a:extLst>
          </p:cNvPr>
          <p:cNvSpPr txBox="1"/>
          <p:nvPr/>
        </p:nvSpPr>
        <p:spPr>
          <a:xfrm>
            <a:off x="6665614" y="1421979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/>
              <a:t>t</a:t>
            </a:r>
            <a:r>
              <a:rPr lang="en-US" sz="2400" baseline="-25000"/>
              <a:t>clock</a:t>
            </a:r>
            <a:endParaRPr lang="en-US" sz="24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718BC93-C3D2-3F8C-5781-5872A3D480FF}"/>
              </a:ext>
            </a:extLst>
          </p:cNvPr>
          <p:cNvSpPr txBox="1"/>
          <p:nvPr/>
        </p:nvSpPr>
        <p:spPr>
          <a:xfrm>
            <a:off x="6644362" y="2202382"/>
            <a:ext cx="11352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/>
              <a:t>t</a:t>
            </a:r>
            <a:r>
              <a:rPr lang="en-US" sz="2200" i="1" baseline="-25000"/>
              <a:t>out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+1)</a:t>
            </a:r>
          </a:p>
        </p:txBody>
      </p:sp>
    </p:spTree>
    <p:extLst>
      <p:ext uri="{BB962C8B-B14F-4D97-AF65-F5344CB8AC3E}">
        <p14:creationId xmlns:p14="http://schemas.microsoft.com/office/powerpoint/2010/main" val="42269465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A090FBF-6A94-635E-1E39-ED0DC6FEDDBD}"/>
              </a:ext>
            </a:extLst>
          </p:cNvPr>
          <p:cNvCxnSpPr>
            <a:cxnSpLocks/>
            <a:stCxn id="70" idx="0"/>
          </p:cNvCxnSpPr>
          <p:nvPr/>
        </p:nvCxnSpPr>
        <p:spPr>
          <a:xfrm>
            <a:off x="8230655" y="2418011"/>
            <a:ext cx="124233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285C5DF5-5AF8-0776-A46E-D48C976696A5}"/>
              </a:ext>
            </a:extLst>
          </p:cNvPr>
          <p:cNvSpPr/>
          <p:nvPr/>
        </p:nvSpPr>
        <p:spPr>
          <a:xfrm>
            <a:off x="1576387" y="1778028"/>
            <a:ext cx="1190626" cy="1473493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A22771F-5FFE-D1DF-EF53-6881592D4320}"/>
              </a:ext>
            </a:extLst>
          </p:cNvPr>
          <p:cNvSpPr txBox="1"/>
          <p:nvPr/>
        </p:nvSpPr>
        <p:spPr>
          <a:xfrm>
            <a:off x="1605717" y="2090543"/>
            <a:ext cx="11223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alculate State Number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74D1AE0E-C20B-8898-FACE-B2BC6542B44F}"/>
              </a:ext>
            </a:extLst>
          </p:cNvPr>
          <p:cNvGrpSpPr/>
          <p:nvPr/>
        </p:nvGrpSpPr>
        <p:grpSpPr>
          <a:xfrm>
            <a:off x="1169167" y="2089965"/>
            <a:ext cx="407220" cy="923330"/>
            <a:chOff x="2222500" y="3047853"/>
            <a:chExt cx="771525" cy="923330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CC11D12D-F2FF-C73B-C2E6-7E3C83FD47C1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04785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90B8315-206D-AAE7-F078-81A8415E8F35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51457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72316233-6B19-C422-090D-9055881855B9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397118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AC72A99-6523-EA13-DD72-72915D2894ED}"/>
              </a:ext>
            </a:extLst>
          </p:cNvPr>
          <p:cNvCxnSpPr>
            <a:cxnSpLocks/>
          </p:cNvCxnSpPr>
          <p:nvPr/>
        </p:nvCxnSpPr>
        <p:spPr>
          <a:xfrm>
            <a:off x="2767013" y="2616822"/>
            <a:ext cx="771525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8004226D-1708-F19A-5F32-0BBBE9021ED7}"/>
              </a:ext>
            </a:extLst>
          </p:cNvPr>
          <p:cNvSpPr txBox="1"/>
          <p:nvPr/>
        </p:nvSpPr>
        <p:spPr>
          <a:xfrm>
            <a:off x="2975111" y="21952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/>
              <a:t>S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F336B520-C31F-F131-A5A5-EDD8B42D2692}"/>
              </a:ext>
            </a:extLst>
          </p:cNvPr>
          <p:cNvSpPr/>
          <p:nvPr/>
        </p:nvSpPr>
        <p:spPr>
          <a:xfrm>
            <a:off x="3538537" y="2229124"/>
            <a:ext cx="1190626" cy="698008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FA0393A-2EEA-632A-BE43-98522E5E784C}"/>
              </a:ext>
            </a:extLst>
          </p:cNvPr>
          <p:cNvSpPr txBox="1"/>
          <p:nvPr/>
        </p:nvSpPr>
        <p:spPr>
          <a:xfrm>
            <a:off x="3241556" y="1648924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Clock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3D95CF6A-4E0E-200A-C0CF-D9DEB68F2B7A}"/>
              </a:ext>
            </a:extLst>
          </p:cNvPr>
          <p:cNvCxnSpPr>
            <a:cxnSpLocks/>
          </p:cNvCxnSpPr>
          <p:nvPr/>
        </p:nvCxnSpPr>
        <p:spPr>
          <a:xfrm>
            <a:off x="4727464" y="2595762"/>
            <a:ext cx="77322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242CCC0-181C-E5A1-CCAF-F18E46511597}"/>
              </a:ext>
            </a:extLst>
          </p:cNvPr>
          <p:cNvGrpSpPr/>
          <p:nvPr/>
        </p:nvGrpSpPr>
        <p:grpSpPr>
          <a:xfrm>
            <a:off x="5022899" y="833604"/>
            <a:ext cx="2773036" cy="676068"/>
            <a:chOff x="5985820" y="1226181"/>
            <a:chExt cx="2773036" cy="698008"/>
          </a:xfrm>
        </p:grpSpPr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CBC20899-6BF9-71CE-49DD-4CFB0361D27B}"/>
                </a:ext>
              </a:extLst>
            </p:cNvPr>
            <p:cNvSpPr/>
            <p:nvPr/>
          </p:nvSpPr>
          <p:spPr>
            <a:xfrm>
              <a:off x="5985820" y="1226181"/>
              <a:ext cx="2773036" cy="69800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</a:rPr>
                <a:t>Memory</a:t>
              </a:r>
            </a:p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23C03EC1-A2AB-75D3-2120-1096E4C32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184004"/>
                </p:ext>
              </p:extLst>
            </p:nvPr>
          </p:nvGraphicFramePr>
          <p:xfrm>
            <a:off x="5991081" y="1566881"/>
            <a:ext cx="2766429" cy="3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26920" imgH="203040" progId="Equation.DSMT4">
                    <p:embed/>
                  </p:oleObj>
                </mc:Choice>
                <mc:Fallback>
                  <p:oleObj name="Equation" r:id="rId2" imgW="1726920" imgH="20304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23C03EC1-A2AB-75D3-2120-1096E4C326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991081" y="1566881"/>
                          <a:ext cx="2766429" cy="3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C18A7D4F-42B8-65DD-56B1-EC4228C4D79B}"/>
              </a:ext>
            </a:extLst>
          </p:cNvPr>
          <p:cNvSpPr/>
          <p:nvPr/>
        </p:nvSpPr>
        <p:spPr>
          <a:xfrm>
            <a:off x="4830617" y="1171638"/>
            <a:ext cx="192282" cy="1424122"/>
          </a:xfrm>
          <a:custGeom>
            <a:avLst/>
            <a:gdLst>
              <a:gd name="connsiteX0" fmla="*/ 0 w 342900"/>
              <a:gd name="connsiteY0" fmla="*/ 1231900 h 1231900"/>
              <a:gd name="connsiteX1" fmla="*/ 0 w 342900"/>
              <a:gd name="connsiteY1" fmla="*/ 0 h 1231900"/>
              <a:gd name="connsiteX2" fmla="*/ 342900 w 342900"/>
              <a:gd name="connsiteY2" fmla="*/ 0 h 123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900" h="1231900">
                <a:moveTo>
                  <a:pt x="0" y="1231900"/>
                </a:moveTo>
                <a:lnTo>
                  <a:pt x="0" y="0"/>
                </a:lnTo>
                <a:lnTo>
                  <a:pt x="342900" y="0"/>
                </a:lnTo>
              </a:path>
            </a:pathLst>
          </a:custGeom>
          <a:noFill/>
          <a:ln w="25400">
            <a:solidFill>
              <a:schemeClr val="tx1"/>
            </a:solidFill>
            <a:prstDash val="solid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3A8143C7-EBC6-C59E-D226-D583D859F240}"/>
              </a:ext>
            </a:extLst>
          </p:cNvPr>
          <p:cNvSpPr/>
          <p:nvPr/>
        </p:nvSpPr>
        <p:spPr>
          <a:xfrm>
            <a:off x="5500687" y="2041547"/>
            <a:ext cx="1190626" cy="1209974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88E5234-4E32-D3E0-4595-314723FC08EB}"/>
              </a:ext>
            </a:extLst>
          </p:cNvPr>
          <p:cNvSpPr txBox="1"/>
          <p:nvPr/>
        </p:nvSpPr>
        <p:spPr>
          <a:xfrm>
            <a:off x="4162002" y="1078718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write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DB5F1C69-6749-271D-4EEF-4DC71BEABF31}"/>
              </a:ext>
            </a:extLst>
          </p:cNvPr>
          <p:cNvCxnSpPr>
            <a:cxnSpLocks/>
            <a:endCxn id="52" idx="0"/>
          </p:cNvCxnSpPr>
          <p:nvPr/>
        </p:nvCxnSpPr>
        <p:spPr>
          <a:xfrm flipH="1">
            <a:off x="6096000" y="1516364"/>
            <a:ext cx="7395" cy="525183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EE76204B-DED7-5C0F-6BAC-647AE0A5E0D7}"/>
              </a:ext>
            </a:extLst>
          </p:cNvPr>
          <p:cNvSpPr txBox="1"/>
          <p:nvPr/>
        </p:nvSpPr>
        <p:spPr>
          <a:xfrm>
            <a:off x="5458538" y="1516364"/>
            <a:ext cx="644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read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1930B7F-6682-7FD0-E5B5-9C32FB003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03003"/>
              </p:ext>
            </p:extLst>
          </p:nvPr>
        </p:nvGraphicFramePr>
        <p:xfrm>
          <a:off x="5638882" y="2633468"/>
          <a:ext cx="981086" cy="38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1930B7F-6682-7FD0-E5B5-9C32FB003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82" y="2633468"/>
                        <a:ext cx="981086" cy="38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>
            <a:extLst>
              <a:ext uri="{FF2B5EF4-FFF2-40B4-BE49-F238E27FC236}">
                <a16:creationId xmlns:a16="http://schemas.microsoft.com/office/drawing/2014/main" id="{DCB28DCC-76B3-EB92-A033-D1EA7971C98D}"/>
              </a:ext>
            </a:extLst>
          </p:cNvPr>
          <p:cNvGrpSpPr/>
          <p:nvPr/>
        </p:nvGrpSpPr>
        <p:grpSpPr>
          <a:xfrm>
            <a:off x="10671384" y="2032494"/>
            <a:ext cx="356494" cy="923330"/>
            <a:chOff x="10048185" y="2996228"/>
            <a:chExt cx="771525" cy="923330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263523F1-5541-8567-BC5C-026A2B891CE9}"/>
                </a:ext>
              </a:extLst>
            </p:cNvPr>
            <p:cNvCxnSpPr>
              <a:cxnSpLocks/>
            </p:cNvCxnSpPr>
            <p:nvPr/>
          </p:nvCxnSpPr>
          <p:spPr>
            <a:xfrm>
              <a:off x="10048185" y="299622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056D6CF9-21FB-251C-F96C-8FC96C1137F2}"/>
                </a:ext>
              </a:extLst>
            </p:cNvPr>
            <p:cNvCxnSpPr>
              <a:cxnSpLocks/>
            </p:cNvCxnSpPr>
            <p:nvPr/>
          </p:nvCxnSpPr>
          <p:spPr>
            <a:xfrm>
              <a:off x="10048185" y="3462953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68F9CE9A-1727-CCCB-A99C-99A154CB05B3}"/>
                </a:ext>
              </a:extLst>
            </p:cNvPr>
            <p:cNvCxnSpPr>
              <a:cxnSpLocks/>
            </p:cNvCxnSpPr>
            <p:nvPr/>
          </p:nvCxnSpPr>
          <p:spPr>
            <a:xfrm>
              <a:off x="10048185" y="3919558"/>
              <a:ext cx="7715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AC6308FD-143E-EAA9-AE49-BF83E413DCF5}"/>
              </a:ext>
            </a:extLst>
          </p:cNvPr>
          <p:cNvSpPr txBox="1"/>
          <p:nvPr/>
        </p:nvSpPr>
        <p:spPr>
          <a:xfrm>
            <a:off x="10460270" y="1351411"/>
            <a:ext cx="1082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(filtered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5F4E265-A979-8758-61B7-4075FE5DB2CF}"/>
              </a:ext>
            </a:extLst>
          </p:cNvPr>
          <p:cNvSpPr txBox="1"/>
          <p:nvPr/>
        </p:nvSpPr>
        <p:spPr>
          <a:xfrm>
            <a:off x="3174505" y="2886812"/>
            <a:ext cx="2053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/>
              <a:t>(hardware trigger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74478E7-4A63-C89D-08E3-BB3CAD5F9FE4}"/>
              </a:ext>
            </a:extLst>
          </p:cNvPr>
          <p:cNvSpPr txBox="1"/>
          <p:nvPr/>
        </p:nvSpPr>
        <p:spPr>
          <a:xfrm>
            <a:off x="5602140" y="2255881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alculate</a:t>
            </a: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1C426FA4-E309-BDE3-AF43-C6C2ED1BB85B}"/>
              </a:ext>
            </a:extLst>
          </p:cNvPr>
          <p:cNvSpPr/>
          <p:nvPr/>
        </p:nvSpPr>
        <p:spPr>
          <a:xfrm>
            <a:off x="3865960" y="2363307"/>
            <a:ext cx="535781" cy="469107"/>
          </a:xfrm>
          <a:custGeom>
            <a:avLst/>
            <a:gdLst>
              <a:gd name="connsiteX0" fmla="*/ 0 w 535781"/>
              <a:gd name="connsiteY0" fmla="*/ 307182 h 469107"/>
              <a:gd name="connsiteX1" fmla="*/ 178594 w 535781"/>
              <a:gd name="connsiteY1" fmla="*/ 307182 h 469107"/>
              <a:gd name="connsiteX2" fmla="*/ 178594 w 535781"/>
              <a:gd name="connsiteY2" fmla="*/ 0 h 469107"/>
              <a:gd name="connsiteX3" fmla="*/ 352425 w 535781"/>
              <a:gd name="connsiteY3" fmla="*/ 0 h 469107"/>
              <a:gd name="connsiteX4" fmla="*/ 352425 w 535781"/>
              <a:gd name="connsiteY4" fmla="*/ 469107 h 469107"/>
              <a:gd name="connsiteX5" fmla="*/ 535781 w 535781"/>
              <a:gd name="connsiteY5" fmla="*/ 469107 h 469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5781" h="469107">
                <a:moveTo>
                  <a:pt x="0" y="307182"/>
                </a:moveTo>
                <a:lnTo>
                  <a:pt x="178594" y="307182"/>
                </a:lnTo>
                <a:lnTo>
                  <a:pt x="178594" y="0"/>
                </a:lnTo>
                <a:lnTo>
                  <a:pt x="352425" y="0"/>
                </a:lnTo>
                <a:lnTo>
                  <a:pt x="352425" y="469107"/>
                </a:lnTo>
                <a:lnTo>
                  <a:pt x="535781" y="469107"/>
                </a:lnTo>
              </a:path>
            </a:pathLst>
          </a:cu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Isosceles Triangle 65">
            <a:extLst>
              <a:ext uri="{FF2B5EF4-FFF2-40B4-BE49-F238E27FC236}">
                <a16:creationId xmlns:a16="http://schemas.microsoft.com/office/drawing/2014/main" id="{3F600CE8-488A-6A7C-2742-64F120F9E7D5}"/>
              </a:ext>
            </a:extLst>
          </p:cNvPr>
          <p:cNvSpPr/>
          <p:nvPr/>
        </p:nvSpPr>
        <p:spPr>
          <a:xfrm>
            <a:off x="3987057" y="2426037"/>
            <a:ext cx="114047" cy="15546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Isosceles Triangle 66">
            <a:extLst>
              <a:ext uri="{FF2B5EF4-FFF2-40B4-BE49-F238E27FC236}">
                <a16:creationId xmlns:a16="http://schemas.microsoft.com/office/drawing/2014/main" id="{F794928E-1C6E-A2A4-0D6B-CDFEDA3D3806}"/>
              </a:ext>
            </a:extLst>
          </p:cNvPr>
          <p:cNvSpPr/>
          <p:nvPr/>
        </p:nvSpPr>
        <p:spPr>
          <a:xfrm rot="10800000">
            <a:off x="4162002" y="2575663"/>
            <a:ext cx="114047" cy="15546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88FB73AD-6BBD-B295-D74A-7120071D7E15}"/>
              </a:ext>
            </a:extLst>
          </p:cNvPr>
          <p:cNvCxnSpPr>
            <a:cxnSpLocks/>
          </p:cNvCxnSpPr>
          <p:nvPr/>
        </p:nvCxnSpPr>
        <p:spPr>
          <a:xfrm>
            <a:off x="6686843" y="2626467"/>
            <a:ext cx="998219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Freeform: Shape 68">
            <a:extLst>
              <a:ext uri="{FF2B5EF4-FFF2-40B4-BE49-F238E27FC236}">
                <a16:creationId xmlns:a16="http://schemas.microsoft.com/office/drawing/2014/main" id="{141B7E36-9CA9-DCB2-8364-EC0AACEA160B}"/>
              </a:ext>
            </a:extLst>
          </p:cNvPr>
          <p:cNvSpPr/>
          <p:nvPr/>
        </p:nvSpPr>
        <p:spPr>
          <a:xfrm>
            <a:off x="4494690" y="1879952"/>
            <a:ext cx="3190371" cy="363045"/>
          </a:xfrm>
          <a:custGeom>
            <a:avLst/>
            <a:gdLst>
              <a:gd name="connsiteX0" fmla="*/ 0 w 4652962"/>
              <a:gd name="connsiteY0" fmla="*/ 0 h 647700"/>
              <a:gd name="connsiteX1" fmla="*/ 4110037 w 4652962"/>
              <a:gd name="connsiteY1" fmla="*/ 0 h 647700"/>
              <a:gd name="connsiteX2" fmla="*/ 4110037 w 4652962"/>
              <a:gd name="connsiteY2" fmla="*/ 647700 h 647700"/>
              <a:gd name="connsiteX3" fmla="*/ 4652962 w 4652962"/>
              <a:gd name="connsiteY3" fmla="*/ 6477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52962" h="647700">
                <a:moveTo>
                  <a:pt x="0" y="0"/>
                </a:moveTo>
                <a:lnTo>
                  <a:pt x="4110037" y="0"/>
                </a:lnTo>
                <a:lnTo>
                  <a:pt x="4110037" y="647700"/>
                </a:lnTo>
                <a:lnTo>
                  <a:pt x="4652962" y="647700"/>
                </a:lnTo>
              </a:path>
            </a:pathLst>
          </a:custGeom>
          <a:noFill/>
          <a:ln w="25400">
            <a:prstDash val="sysDot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Isosceles Triangle 69">
            <a:extLst>
              <a:ext uri="{FF2B5EF4-FFF2-40B4-BE49-F238E27FC236}">
                <a16:creationId xmlns:a16="http://schemas.microsoft.com/office/drawing/2014/main" id="{031F3403-750F-D073-43D4-668403867526}"/>
              </a:ext>
            </a:extLst>
          </p:cNvPr>
          <p:cNvSpPr/>
          <p:nvPr/>
        </p:nvSpPr>
        <p:spPr>
          <a:xfrm rot="5400000">
            <a:off x="7573269" y="2146141"/>
            <a:ext cx="771032" cy="543739"/>
          </a:xfrm>
          <a:prstGeom prst="triangle">
            <a:avLst/>
          </a:prstGeom>
          <a:solidFill>
            <a:schemeClr val="bg1"/>
          </a:solidFill>
          <a:ln>
            <a:solidFill>
              <a:schemeClr val="accent1">
                <a:shade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A02290A-8A93-3D10-7186-47E21E7B4444}"/>
              </a:ext>
            </a:extLst>
          </p:cNvPr>
          <p:cNvSpPr txBox="1"/>
          <p:nvPr/>
        </p:nvSpPr>
        <p:spPr>
          <a:xfrm>
            <a:off x="7625261" y="203249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BAE12EE-8026-10F8-1069-9F9AFA7D9839}"/>
                  </a:ext>
                </a:extLst>
              </p:cNvPr>
              <p:cNvSpPr txBox="1"/>
              <p:nvPr/>
            </p:nvSpPr>
            <p:spPr>
              <a:xfrm>
                <a:off x="7575130" y="2422616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BAE12EE-8026-10F8-1069-9F9AFA7D98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5130" y="2422616"/>
                <a:ext cx="41549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B52866A4-C45A-7013-CD8C-43A6CB2782E8}"/>
              </a:ext>
            </a:extLst>
          </p:cNvPr>
          <p:cNvSpPr txBox="1"/>
          <p:nvPr/>
        </p:nvSpPr>
        <p:spPr>
          <a:xfrm>
            <a:off x="7239838" y="2834786"/>
            <a:ext cx="1981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(software trigger)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4E9D21FC-5DDA-8523-BBF6-9DBB1F7CDBDA}"/>
              </a:ext>
            </a:extLst>
          </p:cNvPr>
          <p:cNvGrpSpPr/>
          <p:nvPr/>
        </p:nvGrpSpPr>
        <p:grpSpPr>
          <a:xfrm>
            <a:off x="8403342" y="2069006"/>
            <a:ext cx="595794" cy="698008"/>
            <a:chOff x="8581493" y="3050148"/>
            <a:chExt cx="595794" cy="698008"/>
          </a:xfrm>
        </p:grpSpPr>
        <p:sp>
          <p:nvSpPr>
            <p:cNvPr id="75" name="Rectangle: Rounded Corners 74">
              <a:extLst>
                <a:ext uri="{FF2B5EF4-FFF2-40B4-BE49-F238E27FC236}">
                  <a16:creationId xmlns:a16="http://schemas.microsoft.com/office/drawing/2014/main" id="{BBF6D19C-FE8E-2920-29C5-2967B6E5A43F}"/>
                </a:ext>
              </a:extLst>
            </p:cNvPr>
            <p:cNvSpPr/>
            <p:nvPr/>
          </p:nvSpPr>
          <p:spPr>
            <a:xfrm>
              <a:off x="8581493" y="3050148"/>
              <a:ext cx="595794" cy="69800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2A73371-41E6-2BE9-AEA1-2FE65E84A299}"/>
                </a:ext>
              </a:extLst>
            </p:cNvPr>
            <p:cNvSpPr/>
            <p:nvPr/>
          </p:nvSpPr>
          <p:spPr>
            <a:xfrm>
              <a:off x="8647367" y="3152741"/>
              <a:ext cx="482600" cy="437622"/>
            </a:xfrm>
            <a:custGeom>
              <a:avLst/>
              <a:gdLst>
                <a:gd name="connsiteX0" fmla="*/ 0 w 482600"/>
                <a:gd name="connsiteY0" fmla="*/ 641350 h 641350"/>
                <a:gd name="connsiteX1" fmla="*/ 241300 w 482600"/>
                <a:gd name="connsiteY1" fmla="*/ 641350 h 641350"/>
                <a:gd name="connsiteX2" fmla="*/ 241300 w 482600"/>
                <a:gd name="connsiteY2" fmla="*/ 0 h 641350"/>
                <a:gd name="connsiteX3" fmla="*/ 482600 w 482600"/>
                <a:gd name="connsiteY3" fmla="*/ 0 h 641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2600" h="641350">
                  <a:moveTo>
                    <a:pt x="0" y="641350"/>
                  </a:moveTo>
                  <a:lnTo>
                    <a:pt x="241300" y="641350"/>
                  </a:lnTo>
                  <a:lnTo>
                    <a:pt x="241300" y="0"/>
                  </a:lnTo>
                  <a:lnTo>
                    <a:pt x="482600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Isosceles Triangle 76">
              <a:extLst>
                <a:ext uri="{FF2B5EF4-FFF2-40B4-BE49-F238E27FC236}">
                  <a16:creationId xmlns:a16="http://schemas.microsoft.com/office/drawing/2014/main" id="{0233E1F0-C034-87B6-0A00-7E38FB937D22}"/>
                </a:ext>
              </a:extLst>
            </p:cNvPr>
            <p:cNvSpPr/>
            <p:nvPr/>
          </p:nvSpPr>
          <p:spPr>
            <a:xfrm>
              <a:off x="8831643" y="3304117"/>
              <a:ext cx="114047" cy="155463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181742B-7DBB-6BA5-4CDB-AEAC8E6F9A90}"/>
              </a:ext>
            </a:extLst>
          </p:cNvPr>
          <p:cNvSpPr/>
          <p:nvPr/>
        </p:nvSpPr>
        <p:spPr>
          <a:xfrm>
            <a:off x="9472985" y="1778027"/>
            <a:ext cx="1190626" cy="1473493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5C8C3EE-5050-485D-93C6-7246D286A551}"/>
              </a:ext>
            </a:extLst>
          </p:cNvPr>
          <p:cNvSpPr txBox="1"/>
          <p:nvPr/>
        </p:nvSpPr>
        <p:spPr>
          <a:xfrm>
            <a:off x="9507116" y="2169690"/>
            <a:ext cx="1122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dvance 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by 1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8542FEB3-4C15-36FB-6CB0-55F7057DA59E}"/>
              </a:ext>
            </a:extLst>
          </p:cNvPr>
          <p:cNvGrpSpPr/>
          <p:nvPr/>
        </p:nvGrpSpPr>
        <p:grpSpPr>
          <a:xfrm>
            <a:off x="4020652" y="1603390"/>
            <a:ext cx="466266" cy="491178"/>
            <a:chOff x="4431519" y="2667869"/>
            <a:chExt cx="466266" cy="491178"/>
          </a:xfrm>
        </p:grpSpPr>
        <p:sp>
          <p:nvSpPr>
            <p:cNvPr id="81" name="Rectangle: Rounded Corners 80">
              <a:extLst>
                <a:ext uri="{FF2B5EF4-FFF2-40B4-BE49-F238E27FC236}">
                  <a16:creationId xmlns:a16="http://schemas.microsoft.com/office/drawing/2014/main" id="{27C43093-92BE-EBAE-750D-55F0966D69B6}"/>
                </a:ext>
              </a:extLst>
            </p:cNvPr>
            <p:cNvSpPr/>
            <p:nvPr/>
          </p:nvSpPr>
          <p:spPr>
            <a:xfrm>
              <a:off x="4431519" y="2667869"/>
              <a:ext cx="466266" cy="491178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2" name="Graphic 81" descr="Stopwatch 75% with solid fill">
              <a:extLst>
                <a:ext uri="{FF2B5EF4-FFF2-40B4-BE49-F238E27FC236}">
                  <a16:creationId xmlns:a16="http://schemas.microsoft.com/office/drawing/2014/main" id="{58E9F62B-AECB-7E41-F3E1-59180B11D52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436119" y="2682626"/>
              <a:ext cx="461665" cy="461665"/>
            </a:xfrm>
            <a:prstGeom prst="rect">
              <a:avLst/>
            </a:prstGeom>
          </p:spPr>
        </p:pic>
      </p:grp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A8916B79-2603-116B-9C12-CF88A64EB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25457"/>
              </p:ext>
            </p:extLst>
          </p:nvPr>
        </p:nvGraphicFramePr>
        <p:xfrm>
          <a:off x="3523938" y="751431"/>
          <a:ext cx="1504222" cy="3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A8916B79-2603-116B-9C12-CF88A64EB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3938" y="751431"/>
                        <a:ext cx="1504222" cy="39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E0EBB06C-6D65-3793-337D-A32358DCC0A1}"/>
              </a:ext>
            </a:extLst>
          </p:cNvPr>
          <p:cNvCxnSpPr/>
          <p:nvPr/>
        </p:nvCxnSpPr>
        <p:spPr>
          <a:xfrm>
            <a:off x="4486917" y="1715770"/>
            <a:ext cx="338233" cy="0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D8DA512-D844-7364-12F0-495064F0B681}"/>
              </a:ext>
            </a:extLst>
          </p:cNvPr>
          <p:cNvSpPr txBox="1"/>
          <p:nvPr/>
        </p:nvSpPr>
        <p:spPr>
          <a:xfrm>
            <a:off x="7355174" y="1646924"/>
            <a:ext cx="10728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/>
              <a:t>compare</a:t>
            </a: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B5EB0ED2-4E4D-DCBE-4167-E02A93093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25261"/>
              </p:ext>
            </p:extLst>
          </p:nvPr>
        </p:nvGraphicFramePr>
        <p:xfrm>
          <a:off x="11090768" y="1685003"/>
          <a:ext cx="353916" cy="56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B5EB0ED2-4E4D-DCBE-4167-E02A93093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90768" y="1685003"/>
                        <a:ext cx="353916" cy="56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8489CB72-1C77-D121-D87F-7AEA62493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31802"/>
              </p:ext>
            </p:extLst>
          </p:nvPr>
        </p:nvGraphicFramePr>
        <p:xfrm>
          <a:off x="9694900" y="2485744"/>
          <a:ext cx="283107" cy="30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8489CB72-1C77-D121-D87F-7AEA62493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94900" y="2485744"/>
                        <a:ext cx="283107" cy="30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7467CD36-2809-7400-0945-17D3C6F90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10522"/>
              </p:ext>
            </p:extLst>
          </p:nvPr>
        </p:nvGraphicFramePr>
        <p:xfrm>
          <a:off x="11076886" y="2169690"/>
          <a:ext cx="3825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41200" progId="Equation.DSMT4">
                  <p:embed/>
                </p:oleObj>
              </mc:Choice>
              <mc:Fallback>
                <p:oleObj name="Equation" r:id="rId15" imgW="164880" imgH="2412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7467CD36-2809-7400-0945-17D3C6F90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76886" y="2169690"/>
                        <a:ext cx="38258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4FD1BD03-48BC-6F96-CE56-3D2ED1D18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24031"/>
              </p:ext>
            </p:extLst>
          </p:nvPr>
        </p:nvGraphicFramePr>
        <p:xfrm>
          <a:off x="11076886" y="2626890"/>
          <a:ext cx="3825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41200" progId="Equation.DSMT4">
                  <p:embed/>
                </p:oleObj>
              </mc:Choice>
              <mc:Fallback>
                <p:oleObj name="Equation" r:id="rId17" imgW="164880" imgH="24120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4FD1BD03-48BC-6F96-CE56-3D2ED1D18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76886" y="2626890"/>
                        <a:ext cx="38258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1C36EC07-22A1-3131-C16E-E1DDAAB9A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231754"/>
              </p:ext>
            </p:extLst>
          </p:nvPr>
        </p:nvGraphicFramePr>
        <p:xfrm>
          <a:off x="806450" y="1779588"/>
          <a:ext cx="301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90440" progId="Equation.DSMT4">
                  <p:embed/>
                </p:oleObj>
              </mc:Choice>
              <mc:Fallback>
                <p:oleObj name="Equation" r:id="rId19" imgW="126720" imgH="19044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1C36EC07-22A1-3131-C16E-E1DDAAB9A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6450" y="1779588"/>
                        <a:ext cx="3016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9150F0DF-C2BB-69DF-5E9D-1331E24C0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72498"/>
              </p:ext>
            </p:extLst>
          </p:nvPr>
        </p:nvGraphicFramePr>
        <p:xfrm>
          <a:off x="792163" y="2263775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9150F0DF-C2BB-69DF-5E9D-1331E24C0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2163" y="2263775"/>
                        <a:ext cx="3302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7EE85ACF-F686-766F-C751-725A67EF4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65869"/>
              </p:ext>
            </p:extLst>
          </p:nvPr>
        </p:nvGraphicFramePr>
        <p:xfrm>
          <a:off x="792163" y="2720975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7EE85ACF-F686-766F-C751-725A67EF42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2163" y="2720975"/>
                        <a:ext cx="3302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206CF86D-A1B5-65B9-6F06-36B7CB52EA54}"/>
              </a:ext>
            </a:extLst>
          </p:cNvPr>
          <p:cNvSpPr txBox="1"/>
          <p:nvPr/>
        </p:nvSpPr>
        <p:spPr>
          <a:xfrm>
            <a:off x="6665614" y="1421979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/>
              <a:t>t</a:t>
            </a:r>
            <a:r>
              <a:rPr lang="en-US" sz="2400" baseline="-25000"/>
              <a:t>clock</a:t>
            </a:r>
            <a:endParaRPr lang="en-US" sz="2400"/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291DC390-506A-1DFD-3978-4B479C8EC79F}"/>
              </a:ext>
            </a:extLst>
          </p:cNvPr>
          <p:cNvSpPr txBox="1"/>
          <p:nvPr/>
        </p:nvSpPr>
        <p:spPr>
          <a:xfrm>
            <a:off x="6644362" y="2202382"/>
            <a:ext cx="11352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/>
              <a:t>t</a:t>
            </a:r>
            <a:r>
              <a:rPr lang="en-US" sz="2200" i="1" baseline="-25000"/>
              <a:t>out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+1)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F7332ACE-75DF-3217-8E6F-BD325C1623F1}"/>
              </a:ext>
            </a:extLst>
          </p:cNvPr>
          <p:cNvSpPr txBox="1"/>
          <p:nvPr/>
        </p:nvSpPr>
        <p:spPr>
          <a:xfrm>
            <a:off x="3726760" y="3197121"/>
            <a:ext cx="7409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/>
              <a:t>t</a:t>
            </a:r>
            <a:r>
              <a:rPr lang="en-US" sz="2200" i="1" baseline="-25000"/>
              <a:t>in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)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0A56BA7-D55A-9349-7B07-55DEF34D16E5}"/>
              </a:ext>
            </a:extLst>
          </p:cNvPr>
          <p:cNvSpPr txBox="1"/>
          <p:nvPr/>
        </p:nvSpPr>
        <p:spPr>
          <a:xfrm>
            <a:off x="7647000" y="3197121"/>
            <a:ext cx="11673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/>
              <a:t>t</a:t>
            </a:r>
            <a:r>
              <a:rPr lang="en-US" sz="2200" i="1" baseline="-25000"/>
              <a:t>out</a:t>
            </a:r>
            <a:r>
              <a:rPr lang="en-US" sz="2200"/>
              <a:t>(</a:t>
            </a:r>
            <a:r>
              <a:rPr lang="en-US" sz="2200" i="1"/>
              <a:t>n+1</a:t>
            </a:r>
            <a:r>
              <a:rPr lang="en-US" sz="22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529464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F4DC315E-935A-5165-6BD2-F764AC19313C}"/>
              </a:ext>
            </a:extLst>
          </p:cNvPr>
          <p:cNvGrpSpPr/>
          <p:nvPr/>
        </p:nvGrpSpPr>
        <p:grpSpPr>
          <a:xfrm>
            <a:off x="1974066" y="2455117"/>
            <a:ext cx="8605817" cy="2385916"/>
            <a:chOff x="2038350" y="2493170"/>
            <a:chExt cx="8605817" cy="2385916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734A0CC-3313-B877-E392-4A4C3C7D6B21}"/>
                </a:ext>
              </a:extLst>
            </p:cNvPr>
            <p:cNvSpPr/>
            <p:nvPr/>
          </p:nvSpPr>
          <p:spPr>
            <a:xfrm>
              <a:off x="2038350" y="2493170"/>
              <a:ext cx="8605817" cy="2385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1B8C44B1-C54F-C4A5-E51C-59FF4824C39C}"/>
                </a:ext>
              </a:extLst>
            </p:cNvPr>
            <p:cNvSpPr/>
            <p:nvPr/>
          </p:nvSpPr>
          <p:spPr>
            <a:xfrm>
              <a:off x="3400426" y="2637633"/>
              <a:ext cx="1019175" cy="93345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</a:endParaRPr>
            </a:p>
            <a:p>
              <a:pPr algn="ctr"/>
              <a:r>
                <a:rPr lang="en-US">
                  <a:solidFill>
                    <a:schemeClr val="tx1"/>
                  </a:solidFill>
                </a:rPr>
                <a:t>Eq. (14)</a:t>
              </a:r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7C6FEF52-1C42-3BF7-0F69-027A16B1F99F}"/>
                </a:ext>
              </a:extLst>
            </p:cNvPr>
            <p:cNvCxnSpPr>
              <a:cxnSpLocks/>
              <a:endCxn id="2" idx="1"/>
            </p:cNvCxnSpPr>
            <p:nvPr/>
          </p:nvCxnSpPr>
          <p:spPr>
            <a:xfrm>
              <a:off x="2190750" y="3104358"/>
              <a:ext cx="120967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4DAD4E84-493F-B16B-F338-15B4DB2479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7368735"/>
                    </p:ext>
                  </p:extLst>
                </p:nvPr>
              </p:nvGraphicFramePr>
              <p:xfrm>
                <a:off x="2153939" y="2531271"/>
                <a:ext cx="687704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228600" imgH="190440" progId="Equation.DSMT4">
                        <p:embed/>
                      </p:oleObj>
                    </mc:Choice>
                    <mc:Fallback>
                      <p:oleObj name="Equation" r:id="rId3" imgW="228600" imgH="19044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4DAD4E84-493F-B16B-F338-15B4DB2479B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53939" y="2531271"/>
                              <a:ext cx="687704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4DAD4E84-493F-B16B-F338-15B4DB2479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7368735"/>
                    </p:ext>
                  </p:extLst>
                </p:nvPr>
              </p:nvGraphicFramePr>
              <p:xfrm>
                <a:off x="2153939" y="2531271"/>
                <a:ext cx="687704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228600" imgH="190440" progId="Equation.DSMT4">
                        <p:embed/>
                      </p:oleObj>
                    </mc:Choice>
                    <mc:Fallback>
                      <p:oleObj name="Equation" r:id="rId5" imgW="228600" imgH="19044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4DAD4E84-493F-B16B-F338-15B4DB2479B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53939" y="2531271"/>
                              <a:ext cx="687704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C73BB85-2EC8-8C85-FFA7-7A62D1F3CC8A}"/>
                </a:ext>
              </a:extLst>
            </p:cNvPr>
            <p:cNvCxnSpPr>
              <a:cxnSpLocks/>
              <a:endCxn id="2" idx="2"/>
            </p:cNvCxnSpPr>
            <p:nvPr/>
          </p:nvCxnSpPr>
          <p:spPr>
            <a:xfrm flipV="1">
              <a:off x="3910014" y="3571083"/>
              <a:ext cx="0" cy="7349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46F08517-3876-5065-3419-F248E622E9A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36328"/>
                    </p:ext>
                  </p:extLst>
                </p:nvPr>
              </p:nvGraphicFramePr>
              <p:xfrm>
                <a:off x="3699669" y="4305999"/>
                <a:ext cx="420688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39680" imgH="190440" progId="Equation.DSMT4">
                        <p:embed/>
                      </p:oleObj>
                    </mc:Choice>
                    <mc:Fallback>
                      <p:oleObj name="Equation" r:id="rId7" imgW="139680" imgH="190440" progId="Equation.DSMT4">
                        <p:embed/>
                        <p:pic>
                          <p:nvPicPr>
                            <p:cNvPr id="12" name="Object 11">
                              <a:extLst>
                                <a:ext uri="{FF2B5EF4-FFF2-40B4-BE49-F238E27FC236}">
                                  <a16:creationId xmlns:a16="http://schemas.microsoft.com/office/drawing/2014/main" id="{46F08517-3876-5065-3419-F248E622E9A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99669" y="4305999"/>
                              <a:ext cx="420688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46F08517-3876-5065-3419-F248E622E9A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36328"/>
                    </p:ext>
                  </p:extLst>
                </p:nvPr>
              </p:nvGraphicFramePr>
              <p:xfrm>
                <a:off x="3699669" y="4305999"/>
                <a:ext cx="420688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139680" imgH="190440" progId="Equation.DSMT4">
                        <p:embed/>
                      </p:oleObj>
                    </mc:Choice>
                    <mc:Fallback>
                      <p:oleObj name="Equation" r:id="rId9" imgW="139680" imgH="190440" progId="Equation.DSMT4">
                        <p:embed/>
                        <p:pic>
                          <p:nvPicPr>
                            <p:cNvPr id="12" name="Object 11">
                              <a:extLst>
                                <a:ext uri="{FF2B5EF4-FFF2-40B4-BE49-F238E27FC236}">
                                  <a16:creationId xmlns:a16="http://schemas.microsoft.com/office/drawing/2014/main" id="{46F08517-3876-5065-3419-F248E622E9A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99669" y="4305999"/>
                              <a:ext cx="420688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EBF0777-2EB2-FDAE-23A0-0CA2EE04A0F9}"/>
                </a:ext>
              </a:extLst>
            </p:cNvPr>
            <p:cNvCxnSpPr>
              <a:cxnSpLocks/>
              <a:stCxn id="2" idx="3"/>
              <a:endCxn id="16" idx="1"/>
            </p:cNvCxnSpPr>
            <p:nvPr/>
          </p:nvCxnSpPr>
          <p:spPr>
            <a:xfrm>
              <a:off x="4419601" y="3104358"/>
              <a:ext cx="105409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4CAB14C-E506-0C32-BA4D-A296E3756C67}"/>
                </a:ext>
              </a:extLst>
            </p:cNvPr>
            <p:cNvSpPr/>
            <p:nvPr/>
          </p:nvSpPr>
          <p:spPr>
            <a:xfrm>
              <a:off x="5473699" y="2637633"/>
              <a:ext cx="1019175" cy="93345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schemeClr val="tx1"/>
                  </a:solidFill>
                </a:rPr>
                <a:t>Mean</a:t>
              </a:r>
            </a:p>
            <a:p>
              <a:pPr algn="ctr"/>
              <a:r>
                <a:rPr lang="en-US">
                  <a:solidFill>
                    <a:schemeClr val="tx1"/>
                  </a:solidFill>
                </a:rPr>
                <a:t>Eq. (15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C3D7DF32-BABC-F876-95AD-1CBCB7FBCD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7157005"/>
                    </p:ext>
                  </p:extLst>
                </p:nvPr>
              </p:nvGraphicFramePr>
              <p:xfrm>
                <a:off x="3641332" y="2607914"/>
                <a:ext cx="537361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90440" imgH="203040" progId="Equation.DSMT4">
                        <p:embed/>
                      </p:oleObj>
                    </mc:Choice>
                    <mc:Fallback>
                      <p:oleObj name="Equation" r:id="rId11" imgW="190440" imgH="203040" progId="Equation.DSMT4">
                        <p:embed/>
                        <p:pic>
                          <p:nvPicPr>
                            <p:cNvPr id="17" name="Object 16">
                              <a:extLst>
                                <a:ext uri="{FF2B5EF4-FFF2-40B4-BE49-F238E27FC236}">
                                  <a16:creationId xmlns:a16="http://schemas.microsoft.com/office/drawing/2014/main" id="{C3D7DF32-BABC-F876-95AD-1CBCB7FBCD0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1332" y="2607914"/>
                              <a:ext cx="537361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C3D7DF32-BABC-F876-95AD-1CBCB7FBCD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7157005"/>
                    </p:ext>
                  </p:extLst>
                </p:nvPr>
              </p:nvGraphicFramePr>
              <p:xfrm>
                <a:off x="3641332" y="2607914"/>
                <a:ext cx="537361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190440" imgH="203040" progId="Equation.DSMT4">
                        <p:embed/>
                      </p:oleObj>
                    </mc:Choice>
                    <mc:Fallback>
                      <p:oleObj name="Equation" r:id="rId13" imgW="190440" imgH="203040" progId="Equation.DSMT4">
                        <p:embed/>
                        <p:pic>
                          <p:nvPicPr>
                            <p:cNvPr id="17" name="Object 16">
                              <a:extLst>
                                <a:ext uri="{FF2B5EF4-FFF2-40B4-BE49-F238E27FC236}">
                                  <a16:creationId xmlns:a16="http://schemas.microsoft.com/office/drawing/2014/main" id="{C3D7DF32-BABC-F876-95AD-1CBCB7FBCD0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1332" y="2607914"/>
                              <a:ext cx="537361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>
                  <a:extLst>
                    <a:ext uri="{FF2B5EF4-FFF2-40B4-BE49-F238E27FC236}">
                      <a16:creationId xmlns:a16="http://schemas.microsoft.com/office/drawing/2014/main" id="{582739CE-C88E-8639-A2F9-E479AEC4BA4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69219527"/>
                    </p:ext>
                  </p:extLst>
                </p:nvPr>
              </p:nvGraphicFramePr>
              <p:xfrm>
                <a:off x="4725830" y="2531270"/>
                <a:ext cx="458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152280" imgH="190440" progId="Equation.DSMT4">
                        <p:embed/>
                      </p:oleObj>
                    </mc:Choice>
                    <mc:Fallback>
                      <p:oleObj name="Equation" r:id="rId3" imgW="152280" imgH="190440" progId="Equation.DSMT4">
                        <p:embed/>
                        <p:pic>
                          <p:nvPicPr>
                            <p:cNvPr id="20" name="Object 19">
                              <a:extLst>
                                <a:ext uri="{FF2B5EF4-FFF2-40B4-BE49-F238E27FC236}">
                                  <a16:creationId xmlns:a16="http://schemas.microsoft.com/office/drawing/2014/main" id="{582739CE-C88E-8639-A2F9-E479AEC4BA4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25830" y="2531270"/>
                              <a:ext cx="458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9">
                  <a:extLst>
                    <a:ext uri="{FF2B5EF4-FFF2-40B4-BE49-F238E27FC236}">
                      <a16:creationId xmlns:a16="http://schemas.microsoft.com/office/drawing/2014/main" id="{582739CE-C88E-8639-A2F9-E479AEC4BA4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69219527"/>
                    </p:ext>
                  </p:extLst>
                </p:nvPr>
              </p:nvGraphicFramePr>
              <p:xfrm>
                <a:off x="4725830" y="2531270"/>
                <a:ext cx="458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152280" imgH="190440" progId="Equation.DSMT4">
                        <p:embed/>
                      </p:oleObj>
                    </mc:Choice>
                    <mc:Fallback>
                      <p:oleObj name="Equation" r:id="rId17" imgW="152280" imgH="190440" progId="Equation.DSMT4">
                        <p:embed/>
                        <p:pic>
                          <p:nvPicPr>
                            <p:cNvPr id="20" name="Object 19">
                              <a:extLst>
                                <a:ext uri="{FF2B5EF4-FFF2-40B4-BE49-F238E27FC236}">
                                  <a16:creationId xmlns:a16="http://schemas.microsoft.com/office/drawing/2014/main" id="{582739CE-C88E-8639-A2F9-E479AEC4BA4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25830" y="2531270"/>
                              <a:ext cx="458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18BE43CD-E405-CF90-6B31-81924C8242A1}"/>
                </a:ext>
              </a:extLst>
            </p:cNvPr>
            <p:cNvCxnSpPr>
              <a:cxnSpLocks/>
              <a:stCxn id="16" idx="3"/>
              <a:endCxn id="25" idx="2"/>
            </p:cNvCxnSpPr>
            <p:nvPr/>
          </p:nvCxnSpPr>
          <p:spPr>
            <a:xfrm flipV="1">
              <a:off x="6492874" y="3104357"/>
              <a:ext cx="954921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>
                  <a:extLst>
                    <a:ext uri="{FF2B5EF4-FFF2-40B4-BE49-F238E27FC236}">
                      <a16:creationId xmlns:a16="http://schemas.microsoft.com/office/drawing/2014/main" id="{0A4D8355-7AD8-B44E-5BE3-158A592C7E4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5659463"/>
                    </p:ext>
                  </p:extLst>
                </p:nvPr>
              </p:nvGraphicFramePr>
              <p:xfrm>
                <a:off x="6648449" y="2493170"/>
                <a:ext cx="496887" cy="6492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9" imgW="164880" imgH="215640" progId="Equation.DSMT4">
                        <p:embed/>
                      </p:oleObj>
                    </mc:Choice>
                    <mc:Fallback>
                      <p:oleObj name="Equation" r:id="rId19" imgW="164880" imgH="215640" progId="Equation.DSMT4">
                        <p:embed/>
                        <p:pic>
                          <p:nvPicPr>
                            <p:cNvPr id="24" name="Object 23">
                              <a:extLst>
                                <a:ext uri="{FF2B5EF4-FFF2-40B4-BE49-F238E27FC236}">
                                  <a16:creationId xmlns:a16="http://schemas.microsoft.com/office/drawing/2014/main" id="{0A4D8355-7AD8-B44E-5BE3-158A592C7E4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48449" y="2493170"/>
                              <a:ext cx="496887" cy="6492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>
                  <a:extLst>
                    <a:ext uri="{FF2B5EF4-FFF2-40B4-BE49-F238E27FC236}">
                      <a16:creationId xmlns:a16="http://schemas.microsoft.com/office/drawing/2014/main" id="{0A4D8355-7AD8-B44E-5BE3-158A592C7E4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5659463"/>
                    </p:ext>
                  </p:extLst>
                </p:nvPr>
              </p:nvGraphicFramePr>
              <p:xfrm>
                <a:off x="6648449" y="2493170"/>
                <a:ext cx="496887" cy="6492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164880" imgH="215640" progId="Equation.DSMT4">
                        <p:embed/>
                      </p:oleObj>
                    </mc:Choice>
                    <mc:Fallback>
                      <p:oleObj name="Equation" r:id="rId21" imgW="164880" imgH="215640" progId="Equation.DSMT4">
                        <p:embed/>
                        <p:pic>
                          <p:nvPicPr>
                            <p:cNvPr id="24" name="Object 23">
                              <a:extLst>
                                <a:ext uri="{FF2B5EF4-FFF2-40B4-BE49-F238E27FC236}">
                                  <a16:creationId xmlns:a16="http://schemas.microsoft.com/office/drawing/2014/main" id="{0A4D8355-7AD8-B44E-5BE3-158A592C7E4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48449" y="2493170"/>
                              <a:ext cx="496887" cy="6492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C8602333-C8F6-E270-2407-857779A5F332}"/>
                </a:ext>
              </a:extLst>
            </p:cNvPr>
            <p:cNvGrpSpPr/>
            <p:nvPr/>
          </p:nvGrpSpPr>
          <p:grpSpPr>
            <a:xfrm>
              <a:off x="7447795" y="2887188"/>
              <a:ext cx="434338" cy="434338"/>
              <a:chOff x="6981349" y="2583181"/>
              <a:chExt cx="434338" cy="434338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D8180B8C-DFCD-CDBB-51A4-67A49DD62D51}"/>
                  </a:ext>
                </a:extLst>
              </p:cNvPr>
              <p:cNvSpPr/>
              <p:nvPr/>
            </p:nvSpPr>
            <p:spPr>
              <a:xfrm>
                <a:off x="6981349" y="2583181"/>
                <a:ext cx="434338" cy="4343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8" name="Object 27">
                    <a:extLst>
                      <a:ext uri="{FF2B5EF4-FFF2-40B4-BE49-F238E27FC236}">
                        <a16:creationId xmlns:a16="http://schemas.microsoft.com/office/drawing/2014/main" id="{63ED09FB-C3C6-C03C-20D4-D79D85E5A8B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78655750"/>
                      </p:ext>
                    </p:extLst>
                  </p:nvPr>
                </p:nvGraphicFramePr>
                <p:xfrm>
                  <a:off x="7052234" y="2634616"/>
                  <a:ext cx="292568" cy="3314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7" imgW="190440" imgH="215640" progId="Equation.DSMT4">
                          <p:embed/>
                        </p:oleObj>
                      </mc:Choice>
                      <mc:Fallback>
                        <p:oleObj name="Equation" r:id="rId17" imgW="190440" imgH="215640" progId="Equation.DSMT4">
                          <p:embed/>
                          <p:pic>
                            <p:nvPicPr>
                              <p:cNvPr id="28" name="Object 27">
                                <a:extLst>
                                  <a:ext uri="{FF2B5EF4-FFF2-40B4-BE49-F238E27FC236}">
                                    <a16:creationId xmlns:a16="http://schemas.microsoft.com/office/drawing/2014/main" id="{63ED09FB-C3C6-C03C-20D4-D79D85E5A8B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52234" y="2634616"/>
                                <a:ext cx="292568" cy="3314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8" name="Object 27">
                    <a:extLst>
                      <a:ext uri="{FF2B5EF4-FFF2-40B4-BE49-F238E27FC236}">
                        <a16:creationId xmlns:a16="http://schemas.microsoft.com/office/drawing/2014/main" id="{63ED09FB-C3C6-C03C-20D4-D79D85E5A8B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78655750"/>
                      </p:ext>
                    </p:extLst>
                  </p:nvPr>
                </p:nvGraphicFramePr>
                <p:xfrm>
                  <a:off x="7052234" y="2634616"/>
                  <a:ext cx="292568" cy="3314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5" imgW="190440" imgH="215640" progId="Equation.DSMT4">
                          <p:embed/>
                        </p:oleObj>
                      </mc:Choice>
                      <mc:Fallback>
                        <p:oleObj name="Equation" r:id="rId25" imgW="190440" imgH="215640" progId="Equation.DSMT4">
                          <p:embed/>
                          <p:pic>
                            <p:nvPicPr>
                              <p:cNvPr id="28" name="Object 27">
                                <a:extLst>
                                  <a:ext uri="{FF2B5EF4-FFF2-40B4-BE49-F238E27FC236}">
                                    <a16:creationId xmlns:a16="http://schemas.microsoft.com/office/drawing/2014/main" id="{63ED09FB-C3C6-C03C-20D4-D79D85E5A8B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52234" y="2634616"/>
                                <a:ext cx="292568" cy="3314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00E53C5-7938-09EC-CA81-A3BCD236FA14}"/>
                </a:ext>
              </a:extLst>
            </p:cNvPr>
            <p:cNvSpPr/>
            <p:nvPr/>
          </p:nvSpPr>
          <p:spPr>
            <a:xfrm>
              <a:off x="8323246" y="2779713"/>
              <a:ext cx="1304926" cy="64928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</a:rPr>
                <a:t>PI Controller</a:t>
              </a: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0117F68A-41B4-ED9E-7246-AD6FC3ECD81F}"/>
                </a:ext>
              </a:extLst>
            </p:cNvPr>
            <p:cNvCxnSpPr>
              <a:cxnSpLocks/>
              <a:stCxn id="25" idx="6"/>
              <a:endCxn id="31" idx="1"/>
            </p:cNvCxnSpPr>
            <p:nvPr/>
          </p:nvCxnSpPr>
          <p:spPr>
            <a:xfrm>
              <a:off x="7882133" y="3104357"/>
              <a:ext cx="44111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945AE10-9E10-1615-3C06-1C526AFA6C69}"/>
                </a:ext>
              </a:extLst>
            </p:cNvPr>
            <p:cNvSpPr txBox="1"/>
            <p:nvPr/>
          </p:nvSpPr>
          <p:spPr>
            <a:xfrm>
              <a:off x="7100029" y="2707790"/>
              <a:ext cx="359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/>
                <a:t>+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E7F1405E-56F2-E57A-E58A-7B572ED44C7F}"/>
                </a:ext>
              </a:extLst>
            </p:cNvPr>
            <p:cNvSpPr/>
            <p:nvPr/>
          </p:nvSpPr>
          <p:spPr>
            <a:xfrm>
              <a:off x="7444407" y="3594735"/>
              <a:ext cx="441113" cy="43433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0E35AE36-D7A4-6F06-388A-D00BF612FBFE}"/>
                </a:ext>
              </a:extLst>
            </p:cNvPr>
            <p:cNvCxnSpPr>
              <a:cxnSpLocks/>
              <a:stCxn id="39" idx="0"/>
              <a:endCxn id="25" idx="4"/>
            </p:cNvCxnSpPr>
            <p:nvPr/>
          </p:nvCxnSpPr>
          <p:spPr>
            <a:xfrm flipV="1">
              <a:off x="7664964" y="3321526"/>
              <a:ext cx="0" cy="27320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863BD561-E394-DD4D-84C9-45D4B401F32F}"/>
                    </a:ext>
                  </a:extLst>
                </p:cNvPr>
                <p:cNvSpPr txBox="1"/>
                <p:nvPr/>
              </p:nvSpPr>
              <p:spPr>
                <a:xfrm>
                  <a:off x="7198987" y="3198167"/>
                  <a:ext cx="49083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863BD561-E394-DD4D-84C9-45D4B401F3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8987" y="3198167"/>
                  <a:ext cx="490839" cy="461665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FD69FD1-B962-877A-740A-A0B7EEAA5968}"/>
                </a:ext>
              </a:extLst>
            </p:cNvPr>
            <p:cNvCxnSpPr>
              <a:cxnSpLocks/>
              <a:stCxn id="31" idx="3"/>
            </p:cNvCxnSpPr>
            <p:nvPr/>
          </p:nvCxnSpPr>
          <p:spPr>
            <a:xfrm>
              <a:off x="9628172" y="3104357"/>
              <a:ext cx="35517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7" name="Object 46">
                  <a:extLst>
                    <a:ext uri="{FF2B5EF4-FFF2-40B4-BE49-F238E27FC236}">
                      <a16:creationId xmlns:a16="http://schemas.microsoft.com/office/drawing/2014/main" id="{D780F059-499F-ABB0-18D4-9C6525A93E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4204838"/>
                    </p:ext>
                  </p:extLst>
                </p:nvPr>
              </p:nvGraphicFramePr>
              <p:xfrm>
                <a:off x="9955192" y="2817813"/>
                <a:ext cx="688975" cy="5730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8" imgW="228600" imgH="190440" progId="Equation.DSMT4">
                        <p:embed/>
                      </p:oleObj>
                    </mc:Choice>
                    <mc:Fallback>
                      <p:oleObj name="Equation" r:id="rId28" imgW="228600" imgH="19044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D780F059-499F-ABB0-18D4-9C6525A93EF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55192" y="2817813"/>
                              <a:ext cx="688975" cy="5730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7" name="Object 46">
                  <a:extLst>
                    <a:ext uri="{FF2B5EF4-FFF2-40B4-BE49-F238E27FC236}">
                      <a16:creationId xmlns:a16="http://schemas.microsoft.com/office/drawing/2014/main" id="{D780F059-499F-ABB0-18D4-9C6525A93E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4204838"/>
                    </p:ext>
                  </p:extLst>
                </p:nvPr>
              </p:nvGraphicFramePr>
              <p:xfrm>
                <a:off x="9955192" y="2817813"/>
                <a:ext cx="688975" cy="5730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0" imgW="228600" imgH="190440" progId="Equation.DSMT4">
                        <p:embed/>
                      </p:oleObj>
                    </mc:Choice>
                    <mc:Fallback>
                      <p:oleObj name="Equation" r:id="rId30" imgW="228600" imgH="19044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D780F059-499F-ABB0-18D4-9C6525A93EF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55192" y="2817813"/>
                              <a:ext cx="688975" cy="5730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103115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13D71E7C-A7FE-2F57-6DAC-953CDF98DCDF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1197428" y="0"/>
            <a:ext cx="9797142" cy="685800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1263BF7-FFD9-E1D1-9590-43AD45ED4E7B}"/>
              </a:ext>
            </a:extLst>
          </p:cNvPr>
          <p:cNvCxnSpPr>
            <a:cxnSpLocks/>
          </p:cNvCxnSpPr>
          <p:nvPr/>
        </p:nvCxnSpPr>
        <p:spPr>
          <a:xfrm>
            <a:off x="4138613" y="5619750"/>
            <a:ext cx="814387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AF99F41-37CD-C97B-4298-66E25FB00326}"/>
              </a:ext>
            </a:extLst>
          </p:cNvPr>
          <p:cNvCxnSpPr>
            <a:cxnSpLocks/>
          </p:cNvCxnSpPr>
          <p:nvPr/>
        </p:nvCxnSpPr>
        <p:spPr>
          <a:xfrm>
            <a:off x="5745956" y="5619750"/>
            <a:ext cx="814387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52379E6-E169-6B6A-FB5F-071A5998487F}"/>
              </a:ext>
            </a:extLst>
          </p:cNvPr>
          <p:cNvCxnSpPr>
            <a:cxnSpLocks/>
          </p:cNvCxnSpPr>
          <p:nvPr/>
        </p:nvCxnSpPr>
        <p:spPr>
          <a:xfrm>
            <a:off x="7357940" y="5619750"/>
            <a:ext cx="814387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80BE39-9DCC-379D-298C-7263BF339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39500"/>
              </p:ext>
            </p:extLst>
          </p:nvPr>
        </p:nvGraphicFramePr>
        <p:xfrm>
          <a:off x="4991405" y="5350247"/>
          <a:ext cx="389282" cy="53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80BE39-9DCC-379D-298C-7263BF339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405" y="5350247"/>
                        <a:ext cx="389282" cy="539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6294AF-26AA-4DDB-538D-F1263B45D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21515"/>
              </p:ext>
            </p:extLst>
          </p:nvPr>
        </p:nvGraphicFramePr>
        <p:xfrm>
          <a:off x="6590812" y="5350247"/>
          <a:ext cx="389282" cy="53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36294AF-26AA-4DDB-538D-F1263B45D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0812" y="5350247"/>
                        <a:ext cx="389282" cy="539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B724B0-7785-C2B4-0FF3-8036B2451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26656"/>
              </p:ext>
            </p:extLst>
          </p:nvPr>
        </p:nvGraphicFramePr>
        <p:xfrm>
          <a:off x="8190219" y="5319463"/>
          <a:ext cx="418641" cy="60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8B724B0-7785-C2B4-0FF3-8036B2451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90219" y="5319463"/>
                        <a:ext cx="418641" cy="600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85939E4-4156-536A-5880-4973D6CAD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87092"/>
              </p:ext>
            </p:extLst>
          </p:nvPr>
        </p:nvGraphicFramePr>
        <p:xfrm>
          <a:off x="3418700" y="1149349"/>
          <a:ext cx="399156" cy="55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85939E4-4156-536A-5880-4973D6CAD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8700" y="1149349"/>
                        <a:ext cx="399156" cy="55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5675E01-7221-9A41-C184-863B76314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70483"/>
              </p:ext>
            </p:extLst>
          </p:nvPr>
        </p:nvGraphicFramePr>
        <p:xfrm>
          <a:off x="2679190" y="3796286"/>
          <a:ext cx="356619" cy="49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5675E01-7221-9A41-C184-863B763142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9190" y="3796286"/>
                        <a:ext cx="356619" cy="493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7992F9A-9BBD-65D7-3D2F-986572FC9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70793"/>
              </p:ext>
            </p:extLst>
          </p:nvPr>
        </p:nvGraphicFramePr>
        <p:xfrm>
          <a:off x="4070346" y="3673035"/>
          <a:ext cx="372323" cy="53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7992F9A-9BBD-65D7-3D2F-986572FC9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0346" y="3673035"/>
                        <a:ext cx="372323" cy="534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FAC6B63-CBBA-A3F9-3510-AF50B4722521}"/>
              </a:ext>
            </a:extLst>
          </p:cNvPr>
          <p:cNvCxnSpPr>
            <a:cxnSpLocks/>
          </p:cNvCxnSpPr>
          <p:nvPr/>
        </p:nvCxnSpPr>
        <p:spPr>
          <a:xfrm flipH="1">
            <a:off x="3168102" y="1505591"/>
            <a:ext cx="250598" cy="8890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C6CF549-62A9-EF6B-07F0-C04500A12D70}"/>
              </a:ext>
            </a:extLst>
          </p:cNvPr>
          <p:cNvCxnSpPr>
            <a:cxnSpLocks/>
          </p:cNvCxnSpPr>
          <p:nvPr/>
        </p:nvCxnSpPr>
        <p:spPr>
          <a:xfrm flipV="1">
            <a:off x="2857500" y="3673035"/>
            <a:ext cx="235188" cy="24650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F5F066C-BD7C-3834-4F1A-702EBDD54FFC}"/>
              </a:ext>
            </a:extLst>
          </p:cNvPr>
          <p:cNvCxnSpPr>
            <a:cxnSpLocks/>
          </p:cNvCxnSpPr>
          <p:nvPr/>
        </p:nvCxnSpPr>
        <p:spPr>
          <a:xfrm flipV="1">
            <a:off x="4246060" y="3028950"/>
            <a:ext cx="0" cy="6440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58890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242B8D-9FF5-B3E7-85BE-D0C5AFF212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8FD73438-954F-FF21-AD0B-5ED15A04F2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-66198" y="6348"/>
            <a:ext cx="13703302" cy="6851651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3CD372-A2FD-4EE0-23AA-2FC144450F56}"/>
              </a:ext>
            </a:extLst>
          </p:cNvPr>
          <p:cNvCxnSpPr>
            <a:cxnSpLocks/>
          </p:cNvCxnSpPr>
          <p:nvPr/>
        </p:nvCxnSpPr>
        <p:spPr>
          <a:xfrm>
            <a:off x="3122206" y="5295900"/>
            <a:ext cx="1349374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B33995D-29A8-9E72-E264-ADB1FE685156}"/>
              </a:ext>
            </a:extLst>
          </p:cNvPr>
          <p:cNvCxnSpPr>
            <a:cxnSpLocks/>
          </p:cNvCxnSpPr>
          <p:nvPr/>
        </p:nvCxnSpPr>
        <p:spPr>
          <a:xfrm>
            <a:off x="5893980" y="5295900"/>
            <a:ext cx="134937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286269C-E291-9067-3218-736E4A9E6E7D}"/>
              </a:ext>
            </a:extLst>
          </p:cNvPr>
          <p:cNvCxnSpPr>
            <a:cxnSpLocks/>
          </p:cNvCxnSpPr>
          <p:nvPr/>
        </p:nvCxnSpPr>
        <p:spPr>
          <a:xfrm>
            <a:off x="8649880" y="5324103"/>
            <a:ext cx="134937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4D96A23-A2FD-5A2A-D75D-7552D89CA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0971"/>
              </p:ext>
            </p:extLst>
          </p:nvPr>
        </p:nvGraphicFramePr>
        <p:xfrm>
          <a:off x="2975094" y="567840"/>
          <a:ext cx="581800" cy="80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4D96A23-A2FD-5A2A-D75D-7552D89CA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5094" y="567840"/>
                        <a:ext cx="581800" cy="805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4168A93-69E9-D123-1992-CE43D894F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60993"/>
              </p:ext>
            </p:extLst>
          </p:nvPr>
        </p:nvGraphicFramePr>
        <p:xfrm>
          <a:off x="2091125" y="3662616"/>
          <a:ext cx="581800" cy="80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4168A93-69E9-D123-1992-CE43D894F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1125" y="3662616"/>
                        <a:ext cx="581800" cy="805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8F9155E-5BE3-322D-7C12-0F48CCD83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37624"/>
              </p:ext>
            </p:extLst>
          </p:nvPr>
        </p:nvGraphicFramePr>
        <p:xfrm>
          <a:off x="3964006" y="3546862"/>
          <a:ext cx="581800" cy="83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8F9155E-5BE3-322D-7C12-0F48CCD83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4006" y="3546862"/>
                        <a:ext cx="581800" cy="83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B067F23-B321-E28C-336A-571EFE6184C0}"/>
              </a:ext>
            </a:extLst>
          </p:cNvPr>
          <p:cNvCxnSpPr>
            <a:cxnSpLocks/>
          </p:cNvCxnSpPr>
          <p:nvPr/>
        </p:nvCxnSpPr>
        <p:spPr>
          <a:xfrm flipH="1">
            <a:off x="2583656" y="1105101"/>
            <a:ext cx="391438" cy="237924"/>
          </a:xfrm>
          <a:prstGeom prst="straightConnector1">
            <a:avLst/>
          </a:prstGeom>
          <a:ln w="508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B46D084-50CC-0E7A-BA53-04900D83F247}"/>
              </a:ext>
            </a:extLst>
          </p:cNvPr>
          <p:cNvCxnSpPr>
            <a:cxnSpLocks/>
          </p:cNvCxnSpPr>
          <p:nvPr/>
        </p:nvCxnSpPr>
        <p:spPr>
          <a:xfrm flipV="1">
            <a:off x="2382025" y="3546862"/>
            <a:ext cx="290900" cy="372676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75BFD90-1781-5ACE-6684-A115EFD1BF75}"/>
              </a:ext>
            </a:extLst>
          </p:cNvPr>
          <p:cNvCxnSpPr>
            <a:cxnSpLocks/>
          </p:cNvCxnSpPr>
          <p:nvPr/>
        </p:nvCxnSpPr>
        <p:spPr>
          <a:xfrm flipV="1">
            <a:off x="4138613" y="2871788"/>
            <a:ext cx="0" cy="715522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2A03C47-5710-4B87-7521-B65E8BCEF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86197"/>
              </p:ext>
            </p:extLst>
          </p:nvPr>
        </p:nvGraphicFramePr>
        <p:xfrm>
          <a:off x="4600980" y="4921319"/>
          <a:ext cx="581800" cy="80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2A03C47-5710-4B87-7521-B65E8BCEF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0980" y="4921319"/>
                        <a:ext cx="581800" cy="805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E9E7769-A5BD-72DC-ACA2-FAC0B37B4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9889"/>
              </p:ext>
            </p:extLst>
          </p:nvPr>
        </p:nvGraphicFramePr>
        <p:xfrm>
          <a:off x="7372754" y="4921319"/>
          <a:ext cx="581800" cy="80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E9E7769-A5BD-72DC-ACA2-FAC0B37B4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754" y="4921319"/>
                        <a:ext cx="581800" cy="805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89DE7F7-2AA4-6DAC-72D3-D393ABB88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286357"/>
              </p:ext>
            </p:extLst>
          </p:nvPr>
        </p:nvGraphicFramePr>
        <p:xfrm>
          <a:off x="10113186" y="4921319"/>
          <a:ext cx="581800" cy="83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89DE7F7-2AA4-6DAC-72D3-D393ABB88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13186" y="4921319"/>
                        <a:ext cx="581800" cy="83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5CC25755-014C-C65A-9B4F-ADD8690F7947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/>
          </a:blip>
          <a:stretch>
            <a:fillRect/>
          </a:stretch>
        </p:blipFill>
        <p:spPr>
          <a:xfrm rot="16200000">
            <a:off x="-449730" y="2676107"/>
            <a:ext cx="2430547" cy="751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260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3351123C-3F69-B4E1-EEB2-883D6FC01E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84337" y="0"/>
            <a:ext cx="8572500" cy="685800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69D44EB-1806-2104-BC41-AE753B8654B7}"/>
              </a:ext>
            </a:extLst>
          </p:cNvPr>
          <p:cNvCxnSpPr>
            <a:cxnSpLocks/>
          </p:cNvCxnSpPr>
          <p:nvPr/>
        </p:nvCxnSpPr>
        <p:spPr>
          <a:xfrm>
            <a:off x="4081463" y="2609850"/>
            <a:ext cx="814387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034474B-7802-D4C5-7330-B0F1BC626DA6}"/>
              </a:ext>
            </a:extLst>
          </p:cNvPr>
          <p:cNvCxnSpPr>
            <a:cxnSpLocks/>
          </p:cNvCxnSpPr>
          <p:nvPr/>
        </p:nvCxnSpPr>
        <p:spPr>
          <a:xfrm>
            <a:off x="5688806" y="2609850"/>
            <a:ext cx="81438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C316CDC-79B8-D66E-3964-3A2D6980D183}"/>
              </a:ext>
            </a:extLst>
          </p:cNvPr>
          <p:cNvCxnSpPr>
            <a:cxnSpLocks/>
          </p:cNvCxnSpPr>
          <p:nvPr/>
        </p:nvCxnSpPr>
        <p:spPr>
          <a:xfrm>
            <a:off x="7300790" y="2609850"/>
            <a:ext cx="81438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89808A-34FF-C6CD-6091-28126BB16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45519"/>
              </p:ext>
            </p:extLst>
          </p:nvPr>
        </p:nvGraphicFramePr>
        <p:xfrm>
          <a:off x="4934255" y="2391149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89808A-34FF-C6CD-6091-28126BB16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4255" y="2391149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50F063-0865-20EB-3658-A29327CA0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97501"/>
              </p:ext>
            </p:extLst>
          </p:nvPr>
        </p:nvGraphicFramePr>
        <p:xfrm>
          <a:off x="6515562" y="2391149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F50F063-0865-20EB-3658-A29327CA0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5562" y="2391149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1574900-D30E-8304-31B7-4DC823C0E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54459"/>
              </p:ext>
            </p:extLst>
          </p:nvPr>
        </p:nvGraphicFramePr>
        <p:xfrm>
          <a:off x="8102600" y="2365375"/>
          <a:ext cx="339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1574900-D30E-8304-31B7-4DC823C0E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0" y="2365375"/>
                        <a:ext cx="3397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257B6C1-C378-F60C-9E56-CF3724177063}"/>
              </a:ext>
            </a:extLst>
          </p:cNvPr>
          <p:cNvCxnSpPr>
            <a:cxnSpLocks/>
          </p:cNvCxnSpPr>
          <p:nvPr/>
        </p:nvCxnSpPr>
        <p:spPr>
          <a:xfrm>
            <a:off x="4081463" y="5956366"/>
            <a:ext cx="814387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4E57FA2-C750-E5AA-D463-7D399EE62E71}"/>
              </a:ext>
            </a:extLst>
          </p:cNvPr>
          <p:cNvCxnSpPr>
            <a:cxnSpLocks/>
          </p:cNvCxnSpPr>
          <p:nvPr/>
        </p:nvCxnSpPr>
        <p:spPr>
          <a:xfrm>
            <a:off x="5688806" y="5956366"/>
            <a:ext cx="81438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294DF8A-D994-6683-3FBE-A68748A2022F}"/>
              </a:ext>
            </a:extLst>
          </p:cNvPr>
          <p:cNvCxnSpPr>
            <a:cxnSpLocks/>
          </p:cNvCxnSpPr>
          <p:nvPr/>
        </p:nvCxnSpPr>
        <p:spPr>
          <a:xfrm>
            <a:off x="7300790" y="5956366"/>
            <a:ext cx="81438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2752028-753A-9C46-DD70-3CE34C802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05110"/>
              </p:ext>
            </p:extLst>
          </p:nvPr>
        </p:nvGraphicFramePr>
        <p:xfrm>
          <a:off x="4934255" y="5737665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2752028-753A-9C46-DD70-3CE34C802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4255" y="5737665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FFC633-BA2E-755D-8F3F-F17BFB223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11738"/>
              </p:ext>
            </p:extLst>
          </p:nvPr>
        </p:nvGraphicFramePr>
        <p:xfrm>
          <a:off x="6515562" y="5737665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1FFC633-BA2E-755D-8F3F-F17BFB223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5562" y="5737665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A347AFC-2009-53DB-F592-D23F13939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5988"/>
              </p:ext>
            </p:extLst>
          </p:nvPr>
        </p:nvGraphicFramePr>
        <p:xfrm>
          <a:off x="8102600" y="5711891"/>
          <a:ext cx="339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A347AFC-2009-53DB-F592-D23F13939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0" y="5711891"/>
                        <a:ext cx="3397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41E8E70-9A03-641D-F23B-60461EAE6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1668"/>
              </p:ext>
            </p:extLst>
          </p:nvPr>
        </p:nvGraphicFramePr>
        <p:xfrm>
          <a:off x="3367900" y="354958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41E8E70-9A03-641D-F23B-60461EAE67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7900" y="354958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FEA8CE6-EFC7-80A4-A819-1B9F90773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5860"/>
              </p:ext>
            </p:extLst>
          </p:nvPr>
        </p:nvGraphicFramePr>
        <p:xfrm>
          <a:off x="2801401" y="1712419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FEA8CE6-EFC7-80A4-A819-1B9F90773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1401" y="1712419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388B78A-ED52-4324-DFAF-525C9BA95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5454"/>
              </p:ext>
            </p:extLst>
          </p:nvPr>
        </p:nvGraphicFramePr>
        <p:xfrm>
          <a:off x="4064503" y="1838325"/>
          <a:ext cx="339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388B78A-ED52-4324-DFAF-525C9BA95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4503" y="1838325"/>
                        <a:ext cx="3397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B9E9FEB-4954-57EE-0642-0EEC6EE154F3}"/>
              </a:ext>
            </a:extLst>
          </p:cNvPr>
          <p:cNvCxnSpPr>
            <a:cxnSpLocks/>
          </p:cNvCxnSpPr>
          <p:nvPr/>
        </p:nvCxnSpPr>
        <p:spPr>
          <a:xfrm flipH="1">
            <a:off x="3117302" y="622300"/>
            <a:ext cx="250598" cy="8890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9256719-C6E5-A74F-333B-D84B79B54A94}"/>
              </a:ext>
            </a:extLst>
          </p:cNvPr>
          <p:cNvCxnSpPr>
            <a:cxnSpLocks/>
          </p:cNvCxnSpPr>
          <p:nvPr/>
        </p:nvCxnSpPr>
        <p:spPr>
          <a:xfrm flipV="1">
            <a:off x="2990850" y="1771650"/>
            <a:ext cx="126452" cy="13335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9BEFED3C-3AD7-85C8-CB5E-96E466E3BCAA}"/>
              </a:ext>
            </a:extLst>
          </p:cNvPr>
          <p:cNvCxnSpPr>
            <a:cxnSpLocks/>
          </p:cNvCxnSpPr>
          <p:nvPr/>
        </p:nvCxnSpPr>
        <p:spPr>
          <a:xfrm flipV="1">
            <a:off x="4171950" y="1435100"/>
            <a:ext cx="0" cy="4381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01374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9E2575BB-4F57-83B1-8E78-29B60316EF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E7EE17C1-47A5-9937-A49D-7AE343896B4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3502319" y="0"/>
            <a:ext cx="584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D3FC3B0B-DAAD-AC1B-2234-7F1F0CFF1B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8018" t="36852" r="23398" b="28148"/>
          <a:stretch/>
        </p:blipFill>
        <p:spPr>
          <a:xfrm>
            <a:off x="3502319" y="0"/>
            <a:ext cx="5842000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EC0FF69-47D8-DD1A-327A-6F9DDB29A5A4}"/>
              </a:ext>
            </a:extLst>
          </p:cNvPr>
          <p:cNvSpPr/>
          <p:nvPr/>
        </p:nvSpPr>
        <p:spPr>
          <a:xfrm rot="1829777">
            <a:off x="7150721" y="2388039"/>
            <a:ext cx="141874" cy="178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99F0951-0177-5247-3572-50CDEF67F59E}"/>
              </a:ext>
            </a:extLst>
          </p:cNvPr>
          <p:cNvSpPr/>
          <p:nvPr/>
        </p:nvSpPr>
        <p:spPr>
          <a:xfrm>
            <a:off x="6712997" y="2297907"/>
            <a:ext cx="204534" cy="252412"/>
          </a:xfrm>
          <a:custGeom>
            <a:avLst/>
            <a:gdLst>
              <a:gd name="connsiteX0" fmla="*/ 0 w 195262"/>
              <a:gd name="connsiteY0" fmla="*/ 121444 h 245269"/>
              <a:gd name="connsiteX1" fmla="*/ 57150 w 195262"/>
              <a:gd name="connsiteY1" fmla="*/ 80963 h 245269"/>
              <a:gd name="connsiteX2" fmla="*/ 57150 w 195262"/>
              <a:gd name="connsiteY2" fmla="*/ 0 h 245269"/>
              <a:gd name="connsiteX3" fmla="*/ 195262 w 195262"/>
              <a:gd name="connsiteY3" fmla="*/ 23813 h 245269"/>
              <a:gd name="connsiteX4" fmla="*/ 190500 w 195262"/>
              <a:gd name="connsiteY4" fmla="*/ 178594 h 245269"/>
              <a:gd name="connsiteX5" fmla="*/ 42862 w 195262"/>
              <a:gd name="connsiteY5" fmla="*/ 245269 h 245269"/>
              <a:gd name="connsiteX6" fmla="*/ 0 w 195262"/>
              <a:gd name="connsiteY6" fmla="*/ 121444 h 245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5262" h="245269">
                <a:moveTo>
                  <a:pt x="0" y="121444"/>
                </a:moveTo>
                <a:lnTo>
                  <a:pt x="57150" y="80963"/>
                </a:lnTo>
                <a:lnTo>
                  <a:pt x="57150" y="0"/>
                </a:lnTo>
                <a:lnTo>
                  <a:pt x="195262" y="23813"/>
                </a:lnTo>
                <a:lnTo>
                  <a:pt x="190500" y="178594"/>
                </a:lnTo>
                <a:lnTo>
                  <a:pt x="42862" y="245269"/>
                </a:lnTo>
                <a:lnTo>
                  <a:pt x="0" y="12144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DF48BD7-DA90-D86C-580D-05FD11C50D20}"/>
              </a:ext>
            </a:extLst>
          </p:cNvPr>
          <p:cNvSpPr/>
          <p:nvPr/>
        </p:nvSpPr>
        <p:spPr>
          <a:xfrm>
            <a:off x="6635750" y="2424113"/>
            <a:ext cx="152400" cy="587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46BC8C3-0524-CD50-A85B-0168DC3EC742}"/>
                  </a:ext>
                </a:extLst>
              </p:cNvPr>
              <p:cNvSpPr txBox="1"/>
              <p:nvPr/>
            </p:nvSpPr>
            <p:spPr>
              <a:xfrm rot="19800000">
                <a:off x="6682321" y="2331766"/>
                <a:ext cx="3385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46BC8C3-0524-CD50-A85B-0168DC3EC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00000">
                <a:off x="6682321" y="2331766"/>
                <a:ext cx="338554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7C11498-BE1C-FFC3-3AC0-E22FB36635D3}"/>
                  </a:ext>
                </a:extLst>
              </p:cNvPr>
              <p:cNvSpPr txBox="1"/>
              <p:nvPr/>
            </p:nvSpPr>
            <p:spPr>
              <a:xfrm>
                <a:off x="6683564" y="2225910"/>
                <a:ext cx="338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7C11498-BE1C-FFC3-3AC0-E22FB3663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564" y="2225910"/>
                <a:ext cx="338554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7F3A277-4DEA-751A-AD26-29EDEA26A366}"/>
                  </a:ext>
                </a:extLst>
              </p:cNvPr>
              <p:cNvSpPr txBox="1"/>
              <p:nvPr/>
            </p:nvSpPr>
            <p:spPr>
              <a:xfrm rot="1934191">
                <a:off x="7042563" y="2320492"/>
                <a:ext cx="338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7F3A277-4DEA-751A-AD26-29EDEA26A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34191">
                <a:off x="7042563" y="2320492"/>
                <a:ext cx="338554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E0244E48-DE95-2488-E2CF-81CEE6EE0DDE}"/>
              </a:ext>
            </a:extLst>
          </p:cNvPr>
          <p:cNvSpPr/>
          <p:nvPr/>
        </p:nvSpPr>
        <p:spPr>
          <a:xfrm>
            <a:off x="8522321" y="1540316"/>
            <a:ext cx="141874" cy="178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B7C9344-E05F-A4D4-FD70-94066E3A1747}"/>
                  </a:ext>
                </a:extLst>
              </p:cNvPr>
              <p:cNvSpPr txBox="1"/>
              <p:nvPr/>
            </p:nvSpPr>
            <p:spPr>
              <a:xfrm>
                <a:off x="8423981" y="1491240"/>
                <a:ext cx="338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B7C9344-E05F-A4D4-FD70-94066E3A1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3981" y="1491240"/>
                <a:ext cx="33855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F8163A2E-46E7-345D-FB1B-95D4A19F7395}"/>
              </a:ext>
            </a:extLst>
          </p:cNvPr>
          <p:cNvSpPr/>
          <p:nvPr/>
        </p:nvSpPr>
        <p:spPr>
          <a:xfrm>
            <a:off x="7721600" y="3556000"/>
            <a:ext cx="1498600" cy="35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BC2241B-E85A-4A57-1A58-539C7F3B71CF}"/>
              </a:ext>
            </a:extLst>
          </p:cNvPr>
          <p:cNvSpPr txBox="1"/>
          <p:nvPr/>
        </p:nvSpPr>
        <p:spPr>
          <a:xfrm>
            <a:off x="4549639" y="1907380"/>
            <a:ext cx="13278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Advance firing ang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4CC0896-4D5A-83EC-71D7-A9C70D4023D1}"/>
              </a:ext>
            </a:extLst>
          </p:cNvPr>
          <p:cNvSpPr/>
          <p:nvPr/>
        </p:nvSpPr>
        <p:spPr>
          <a:xfrm>
            <a:off x="4595813" y="4433888"/>
            <a:ext cx="204787" cy="2405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CEA2705-2DE7-82D5-C3F4-A36E854D5087}"/>
              </a:ext>
            </a:extLst>
          </p:cNvPr>
          <p:cNvSpPr/>
          <p:nvPr/>
        </p:nvSpPr>
        <p:spPr>
          <a:xfrm>
            <a:off x="4560094" y="4731544"/>
            <a:ext cx="20478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18347A3-9D4F-80A1-B57B-A7C46E478521}"/>
              </a:ext>
            </a:extLst>
          </p:cNvPr>
          <p:cNvSpPr/>
          <p:nvPr/>
        </p:nvSpPr>
        <p:spPr>
          <a:xfrm>
            <a:off x="4560094" y="5013484"/>
            <a:ext cx="20478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0FADAA8-D163-1237-B328-9187017F87F2}"/>
              </a:ext>
            </a:extLst>
          </p:cNvPr>
          <p:cNvSpPr txBox="1"/>
          <p:nvPr/>
        </p:nvSpPr>
        <p:spPr>
          <a:xfrm>
            <a:off x="4509693" y="4382349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h</a:t>
            </a:r>
            <a:r>
              <a:rPr lang="en-US" sz="1600" baseline="-25000"/>
              <a:t>1</a:t>
            </a:r>
            <a:endParaRPr lang="en-US" sz="16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5DDF52-7960-965A-46A6-8716913E80DC}"/>
              </a:ext>
            </a:extLst>
          </p:cNvPr>
          <p:cNvSpPr txBox="1"/>
          <p:nvPr/>
        </p:nvSpPr>
        <p:spPr>
          <a:xfrm>
            <a:off x="4509693" y="4653647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h</a:t>
            </a:r>
            <a:r>
              <a:rPr lang="en-US" sz="1600" baseline="-25000"/>
              <a:t>2</a:t>
            </a:r>
            <a:endParaRPr lang="en-US" sz="16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F00721-30DC-408B-2C9B-EBD1E3729812}"/>
              </a:ext>
            </a:extLst>
          </p:cNvPr>
          <p:cNvSpPr txBox="1"/>
          <p:nvPr/>
        </p:nvSpPr>
        <p:spPr>
          <a:xfrm>
            <a:off x="4509693" y="4926423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h</a:t>
            </a:r>
            <a:r>
              <a:rPr lang="en-US" sz="1600" baseline="-25000"/>
              <a:t>3</a:t>
            </a:r>
            <a:endParaRPr lang="en-US" sz="160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2475183D-5FC1-747B-B0CA-7FCF960FBCE0}"/>
              </a:ext>
            </a:extLst>
          </p:cNvPr>
          <p:cNvSpPr/>
          <p:nvPr/>
        </p:nvSpPr>
        <p:spPr>
          <a:xfrm rot="21276557">
            <a:off x="7337620" y="3824658"/>
            <a:ext cx="280100" cy="882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2F3EA978-8831-D6CB-E2A7-B9F447B2B0FD}"/>
              </a:ext>
            </a:extLst>
          </p:cNvPr>
          <p:cNvSpPr/>
          <p:nvPr/>
        </p:nvSpPr>
        <p:spPr>
          <a:xfrm>
            <a:off x="4955381" y="276643"/>
            <a:ext cx="195935" cy="253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9EF72B88-4C07-7131-3772-3086236F2F5D}"/>
              </a:ext>
            </a:extLst>
          </p:cNvPr>
          <p:cNvSpPr/>
          <p:nvPr/>
        </p:nvSpPr>
        <p:spPr>
          <a:xfrm>
            <a:off x="6096000" y="340519"/>
            <a:ext cx="195935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9337090-3D38-8C3F-D525-2B32394ED5BC}"/>
              </a:ext>
            </a:extLst>
          </p:cNvPr>
          <p:cNvSpPr/>
          <p:nvPr/>
        </p:nvSpPr>
        <p:spPr>
          <a:xfrm>
            <a:off x="7132228" y="340519"/>
            <a:ext cx="214722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5815B540-1968-0571-DE0B-7F98626BF8AF}"/>
              </a:ext>
            </a:extLst>
          </p:cNvPr>
          <p:cNvSpPr/>
          <p:nvPr/>
        </p:nvSpPr>
        <p:spPr>
          <a:xfrm>
            <a:off x="7132228" y="1525172"/>
            <a:ext cx="232978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56F4FE6B-4B26-DEFC-48E3-3E6DCA9F285D}"/>
              </a:ext>
            </a:extLst>
          </p:cNvPr>
          <p:cNvSpPr/>
          <p:nvPr/>
        </p:nvSpPr>
        <p:spPr>
          <a:xfrm>
            <a:off x="6096000" y="1525172"/>
            <a:ext cx="214722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8683B087-6DB9-0A4D-1E34-3B243E4D97F0}"/>
              </a:ext>
            </a:extLst>
          </p:cNvPr>
          <p:cNvSpPr/>
          <p:nvPr/>
        </p:nvSpPr>
        <p:spPr>
          <a:xfrm>
            <a:off x="4979194" y="1525172"/>
            <a:ext cx="214722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36BA5C0-CF5B-739A-7493-F203F5B1934F}"/>
              </a:ext>
            </a:extLst>
          </p:cNvPr>
          <p:cNvSpPr txBox="1"/>
          <p:nvPr/>
        </p:nvSpPr>
        <p:spPr>
          <a:xfrm flipH="1">
            <a:off x="4865881" y="1427407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4</a:t>
            </a:r>
            <a:endParaRPr lang="en-US" sz="160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7648439D-DF67-9B0C-D082-A2721EAA5B23}"/>
              </a:ext>
            </a:extLst>
          </p:cNvPr>
          <p:cNvSpPr txBox="1"/>
          <p:nvPr/>
        </p:nvSpPr>
        <p:spPr>
          <a:xfrm flipH="1">
            <a:off x="6007875" y="1427407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5</a:t>
            </a:r>
            <a:endParaRPr lang="en-US" sz="160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FBEDCDD0-542B-B1AE-99F8-32766E8E9E88}"/>
              </a:ext>
            </a:extLst>
          </p:cNvPr>
          <p:cNvSpPr txBox="1"/>
          <p:nvPr/>
        </p:nvSpPr>
        <p:spPr>
          <a:xfrm flipH="1">
            <a:off x="7067444" y="1427407"/>
            <a:ext cx="434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6</a:t>
            </a:r>
            <a:endParaRPr lang="en-US" sz="160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92A9C7E-3107-8714-28C2-009C4E469331}"/>
              </a:ext>
            </a:extLst>
          </p:cNvPr>
          <p:cNvSpPr txBox="1"/>
          <p:nvPr/>
        </p:nvSpPr>
        <p:spPr>
          <a:xfrm flipH="1">
            <a:off x="4865881" y="241108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1</a:t>
            </a:r>
            <a:endParaRPr lang="en-US" sz="160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14FA451-1A37-10B3-DF47-CA445BF778D1}"/>
              </a:ext>
            </a:extLst>
          </p:cNvPr>
          <p:cNvSpPr txBox="1"/>
          <p:nvPr/>
        </p:nvSpPr>
        <p:spPr>
          <a:xfrm flipH="1">
            <a:off x="6007875" y="241108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2</a:t>
            </a:r>
            <a:endParaRPr lang="en-US" sz="160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D49D7EDC-5671-202A-980B-96A2B19DF83A}"/>
              </a:ext>
            </a:extLst>
          </p:cNvPr>
          <p:cNvSpPr txBox="1"/>
          <p:nvPr/>
        </p:nvSpPr>
        <p:spPr>
          <a:xfrm flipH="1">
            <a:off x="7067446" y="241174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3</a:t>
            </a:r>
            <a:endParaRPr lang="en-US" sz="160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BBF74046-86C9-8878-932F-1ED44833D055}"/>
              </a:ext>
            </a:extLst>
          </p:cNvPr>
          <p:cNvSpPr txBox="1"/>
          <p:nvPr/>
        </p:nvSpPr>
        <p:spPr>
          <a:xfrm>
            <a:off x="6772371" y="3478768"/>
            <a:ext cx="4283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/>
              <a:t>H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19E78113-6EF8-2205-42D7-80DBFF8F2D5E}"/>
              </a:ext>
            </a:extLst>
          </p:cNvPr>
          <p:cNvSpPr/>
          <p:nvPr/>
        </p:nvSpPr>
        <p:spPr>
          <a:xfrm>
            <a:off x="6151880" y="5999481"/>
            <a:ext cx="271439" cy="2224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A0B5931D-F2F5-0E04-95E0-154284CF50B1}"/>
              </a:ext>
            </a:extLst>
          </p:cNvPr>
          <p:cNvSpPr txBox="1"/>
          <p:nvPr/>
        </p:nvSpPr>
        <p:spPr>
          <a:xfrm>
            <a:off x="6217576" y="5926023"/>
            <a:ext cx="432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H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98EE0549-402F-8A22-1503-F9D3203385E9}"/>
              </a:ext>
            </a:extLst>
          </p:cNvPr>
          <p:cNvSpPr/>
          <p:nvPr/>
        </p:nvSpPr>
        <p:spPr>
          <a:xfrm rot="1633021">
            <a:off x="8802753" y="5373189"/>
            <a:ext cx="28079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850BFD3-DB41-1E1A-73D7-33094F14A3D5}"/>
              </a:ext>
            </a:extLst>
          </p:cNvPr>
          <p:cNvSpPr txBox="1"/>
          <p:nvPr/>
        </p:nvSpPr>
        <p:spPr>
          <a:xfrm>
            <a:off x="8691487" y="5258974"/>
            <a:ext cx="432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H</a:t>
            </a:r>
            <a:r>
              <a:rPr lang="en-US" baseline="-25000"/>
              <a:t>3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472AA7-EE8B-4500-DB3A-1E8E094926AF}"/>
              </a:ext>
            </a:extLst>
          </p:cNvPr>
          <p:cNvSpPr/>
          <p:nvPr/>
        </p:nvSpPr>
        <p:spPr>
          <a:xfrm>
            <a:off x="7428902" y="3556000"/>
            <a:ext cx="320638" cy="312792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EBB7FCD-CCAB-9B77-0DAD-303570364ADB}"/>
              </a:ext>
            </a:extLst>
          </p:cNvPr>
          <p:cNvSpPr/>
          <p:nvPr/>
        </p:nvSpPr>
        <p:spPr>
          <a:xfrm rot="3960123">
            <a:off x="6108021" y="5423230"/>
            <a:ext cx="312515" cy="4051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6E5FF61-3051-AC2A-A2EA-0190C6E61088}"/>
              </a:ext>
            </a:extLst>
          </p:cNvPr>
          <p:cNvSpPr/>
          <p:nvPr/>
        </p:nvSpPr>
        <p:spPr>
          <a:xfrm rot="3960123">
            <a:off x="6218297" y="5477626"/>
            <a:ext cx="312515" cy="4051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821A266-CB95-348D-5929-C22559C03AAC}"/>
              </a:ext>
            </a:extLst>
          </p:cNvPr>
          <p:cNvGrpSpPr/>
          <p:nvPr/>
        </p:nvGrpSpPr>
        <p:grpSpPr>
          <a:xfrm rot="3001670">
            <a:off x="8287505" y="5584477"/>
            <a:ext cx="515451" cy="363101"/>
            <a:chOff x="8257392" y="5766153"/>
            <a:chExt cx="515451" cy="363101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F104FE2-6A19-F309-1FAE-C7DAE19E13C1}"/>
                </a:ext>
              </a:extLst>
            </p:cNvPr>
            <p:cNvSpPr/>
            <p:nvPr/>
          </p:nvSpPr>
          <p:spPr>
            <a:xfrm rot="3960123">
              <a:off x="8303722" y="5719823"/>
              <a:ext cx="312515" cy="40517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B3242C8-DACF-3D3E-1081-A57756D76897}"/>
                </a:ext>
              </a:extLst>
            </p:cNvPr>
            <p:cNvSpPr/>
            <p:nvPr/>
          </p:nvSpPr>
          <p:spPr>
            <a:xfrm rot="3960123">
              <a:off x="8413998" y="5770409"/>
              <a:ext cx="312515" cy="40517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BFAE595-815F-1EA6-DC6A-6FD22E1CD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270" y="1939696"/>
          <a:ext cx="347631" cy="47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BFAE595-815F-1EA6-DC6A-6FD22E1CD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0270" y="1939696"/>
                        <a:ext cx="347631" cy="474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77943290-570E-C683-09AB-763FFDB30472}"/>
              </a:ext>
            </a:extLst>
          </p:cNvPr>
          <p:cNvCxnSpPr>
            <a:cxnSpLocks/>
          </p:cNvCxnSpPr>
          <p:nvPr/>
        </p:nvCxnSpPr>
        <p:spPr>
          <a:xfrm>
            <a:off x="4423294" y="1598267"/>
            <a:ext cx="0" cy="408076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96808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0C4890C-9EF9-967D-02D9-CFD65AB5EC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E5C61E56-5F00-9478-EAC9-9A52307644FD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2666999" y="0"/>
            <a:ext cx="6858000" cy="685800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61B8F1F-47FC-D76C-C561-4A0A24F10E93}"/>
              </a:ext>
            </a:extLst>
          </p:cNvPr>
          <p:cNvCxnSpPr>
            <a:cxnSpLocks/>
          </p:cNvCxnSpPr>
          <p:nvPr/>
        </p:nvCxnSpPr>
        <p:spPr>
          <a:xfrm>
            <a:off x="4081463" y="2639845"/>
            <a:ext cx="814387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5F09E17-C336-FD58-6B58-5479838C02AC}"/>
              </a:ext>
            </a:extLst>
          </p:cNvPr>
          <p:cNvCxnSpPr>
            <a:cxnSpLocks/>
          </p:cNvCxnSpPr>
          <p:nvPr/>
        </p:nvCxnSpPr>
        <p:spPr>
          <a:xfrm>
            <a:off x="5688806" y="2639845"/>
            <a:ext cx="81438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0BA704C-0CFD-F22B-0478-8DCCB4D2BEB1}"/>
              </a:ext>
            </a:extLst>
          </p:cNvPr>
          <p:cNvCxnSpPr>
            <a:cxnSpLocks/>
          </p:cNvCxnSpPr>
          <p:nvPr/>
        </p:nvCxnSpPr>
        <p:spPr>
          <a:xfrm>
            <a:off x="7300790" y="2639845"/>
            <a:ext cx="81438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D7AB670-850D-E02C-6950-2B75C025A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76500"/>
              </p:ext>
            </p:extLst>
          </p:nvPr>
        </p:nvGraphicFramePr>
        <p:xfrm>
          <a:off x="4934255" y="2421144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D7AB670-850D-E02C-6950-2B75C025A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4255" y="2421144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2E214FE-0491-E5A5-3A5F-831ED7DF9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67377"/>
              </p:ext>
            </p:extLst>
          </p:nvPr>
        </p:nvGraphicFramePr>
        <p:xfrm>
          <a:off x="6515562" y="2421144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2E214FE-0491-E5A5-3A5F-831ED7DF9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5562" y="2421144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15CFADF-9331-219B-F53B-B0FA66964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3910"/>
              </p:ext>
            </p:extLst>
          </p:nvPr>
        </p:nvGraphicFramePr>
        <p:xfrm>
          <a:off x="8102600" y="2395370"/>
          <a:ext cx="339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5CFADF-9331-219B-F53B-B0FA66964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0" y="2395370"/>
                        <a:ext cx="3397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B7B220D-1B89-74E8-030A-F15816ED215C}"/>
              </a:ext>
            </a:extLst>
          </p:cNvPr>
          <p:cNvCxnSpPr>
            <a:cxnSpLocks/>
          </p:cNvCxnSpPr>
          <p:nvPr/>
        </p:nvCxnSpPr>
        <p:spPr>
          <a:xfrm>
            <a:off x="4081463" y="6002843"/>
            <a:ext cx="814387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F26C136-DF78-9788-887A-012190719979}"/>
              </a:ext>
            </a:extLst>
          </p:cNvPr>
          <p:cNvCxnSpPr>
            <a:cxnSpLocks/>
          </p:cNvCxnSpPr>
          <p:nvPr/>
        </p:nvCxnSpPr>
        <p:spPr>
          <a:xfrm>
            <a:off x="5688806" y="6002843"/>
            <a:ext cx="81438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5F2F173-319B-37EB-5A61-6CCDE5CC5979}"/>
              </a:ext>
            </a:extLst>
          </p:cNvPr>
          <p:cNvCxnSpPr>
            <a:cxnSpLocks/>
          </p:cNvCxnSpPr>
          <p:nvPr/>
        </p:nvCxnSpPr>
        <p:spPr>
          <a:xfrm>
            <a:off x="7300790" y="6002843"/>
            <a:ext cx="81438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69851EA-E978-1357-AAC7-4ADB1811C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32176"/>
              </p:ext>
            </p:extLst>
          </p:nvPr>
        </p:nvGraphicFramePr>
        <p:xfrm>
          <a:off x="4934255" y="5784142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69851EA-E978-1357-AAC7-4ADB1811C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4255" y="5784142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E366F3D-5D36-69CB-C081-32BD938A3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57635"/>
              </p:ext>
            </p:extLst>
          </p:nvPr>
        </p:nvGraphicFramePr>
        <p:xfrm>
          <a:off x="6515562" y="5784142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E366F3D-5D36-69CB-C081-32BD938A3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5562" y="5784142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C219F7A-BB3B-49A0-4349-BA67B57A7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55450"/>
              </p:ext>
            </p:extLst>
          </p:nvPr>
        </p:nvGraphicFramePr>
        <p:xfrm>
          <a:off x="8102600" y="5758368"/>
          <a:ext cx="339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C219F7A-BB3B-49A0-4349-BA67B57A7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0" y="5758368"/>
                        <a:ext cx="3397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E13CE77-588B-5E33-61D2-3F3210BF7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74669"/>
              </p:ext>
            </p:extLst>
          </p:nvPr>
        </p:nvGraphicFramePr>
        <p:xfrm>
          <a:off x="4157939" y="417755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E13CE77-588B-5E33-61D2-3F3210BF7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7939" y="417755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5FB660A-2FAD-8A18-5F2E-76ED2E6C8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257259"/>
              </p:ext>
            </p:extLst>
          </p:nvPr>
        </p:nvGraphicFramePr>
        <p:xfrm>
          <a:off x="3591440" y="1723296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5FB660A-2FAD-8A18-5F2E-76ED2E6C8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1440" y="1723296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6951CF9-9FE2-791F-B92A-B34AA3278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86809"/>
              </p:ext>
            </p:extLst>
          </p:nvPr>
        </p:nvGraphicFramePr>
        <p:xfrm>
          <a:off x="4628580" y="1866403"/>
          <a:ext cx="339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6951CF9-9FE2-791F-B92A-B34AA3278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8580" y="1866403"/>
                        <a:ext cx="3397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C12512E-C53D-ECCF-62FD-4A7CCC6B4C7B}"/>
              </a:ext>
            </a:extLst>
          </p:cNvPr>
          <p:cNvCxnSpPr>
            <a:cxnSpLocks/>
          </p:cNvCxnSpPr>
          <p:nvPr/>
        </p:nvCxnSpPr>
        <p:spPr>
          <a:xfrm flipH="1">
            <a:off x="3907341" y="685097"/>
            <a:ext cx="250598" cy="8890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52B75DE-D27A-C809-EE85-4CF650DD8709}"/>
              </a:ext>
            </a:extLst>
          </p:cNvPr>
          <p:cNvCxnSpPr>
            <a:cxnSpLocks/>
          </p:cNvCxnSpPr>
          <p:nvPr/>
        </p:nvCxnSpPr>
        <p:spPr>
          <a:xfrm flipV="1">
            <a:off x="3780889" y="1782527"/>
            <a:ext cx="126452" cy="13335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A59FFF8-D4BB-DA14-DC64-E7D5565EC470}"/>
              </a:ext>
            </a:extLst>
          </p:cNvPr>
          <p:cNvCxnSpPr>
            <a:cxnSpLocks/>
          </p:cNvCxnSpPr>
          <p:nvPr/>
        </p:nvCxnSpPr>
        <p:spPr>
          <a:xfrm flipV="1">
            <a:off x="4736027" y="1463178"/>
            <a:ext cx="0" cy="4381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1B82DD-6A62-40BD-3FAD-604C484DF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39946"/>
              </p:ext>
            </p:extLst>
          </p:nvPr>
        </p:nvGraphicFramePr>
        <p:xfrm>
          <a:off x="169975" y="0"/>
          <a:ext cx="15811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253800" progId="Equation.DSMT4">
                  <p:embed/>
                </p:oleObj>
              </mc:Choice>
              <mc:Fallback>
                <p:oleObj name="Equation" r:id="rId11" imgW="825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1B82DD-6A62-40BD-3FAD-604C484DF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975" y="0"/>
                        <a:ext cx="1581150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7AD40195-F018-729E-6C58-695A134A470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16200000">
            <a:off x="2170231" y="1261616"/>
            <a:ext cx="1411853" cy="43661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38235A4D-B506-36BC-2E35-F67374CAA51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16200000">
            <a:off x="2170231" y="4671568"/>
            <a:ext cx="1411853" cy="436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6613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78CD86-F139-1AEB-105E-650A4E8DF8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1B5DD609-BD36-4663-E9E3-B13DC9DC1A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1809749" y="0"/>
            <a:ext cx="8572500" cy="685800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1B7825F-9480-7D14-0B8B-BDB9E647E583}"/>
              </a:ext>
            </a:extLst>
          </p:cNvPr>
          <p:cNvCxnSpPr>
            <a:cxnSpLocks/>
          </p:cNvCxnSpPr>
          <p:nvPr/>
        </p:nvCxnSpPr>
        <p:spPr>
          <a:xfrm>
            <a:off x="3907087" y="2603985"/>
            <a:ext cx="814387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CF6B2A4-DB95-BEA1-AD22-EA1DF0F05730}"/>
              </a:ext>
            </a:extLst>
          </p:cNvPr>
          <p:cNvCxnSpPr>
            <a:cxnSpLocks/>
          </p:cNvCxnSpPr>
          <p:nvPr/>
        </p:nvCxnSpPr>
        <p:spPr>
          <a:xfrm>
            <a:off x="5688806" y="2603985"/>
            <a:ext cx="81438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ED12273-0416-99B3-4916-094300BE0134}"/>
              </a:ext>
            </a:extLst>
          </p:cNvPr>
          <p:cNvCxnSpPr>
            <a:cxnSpLocks/>
          </p:cNvCxnSpPr>
          <p:nvPr/>
        </p:nvCxnSpPr>
        <p:spPr>
          <a:xfrm>
            <a:off x="7469435" y="2603985"/>
            <a:ext cx="81438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67A0EAC-4CB9-E264-F5E1-DBB1AAECF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59926"/>
              </p:ext>
            </p:extLst>
          </p:nvPr>
        </p:nvGraphicFramePr>
        <p:xfrm>
          <a:off x="4759879" y="2385284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67A0EAC-4CB9-E264-F5E1-DBB1AAECF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9879" y="2385284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110973-0334-331A-4AFB-B2B2C835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28262"/>
              </p:ext>
            </p:extLst>
          </p:nvPr>
        </p:nvGraphicFramePr>
        <p:xfrm>
          <a:off x="6515562" y="2385284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110973-0334-331A-4AFB-B2B2C8353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5562" y="2385284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E27FE52-E973-5525-4F21-A967DBBFD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80245"/>
              </p:ext>
            </p:extLst>
          </p:nvPr>
        </p:nvGraphicFramePr>
        <p:xfrm>
          <a:off x="8289925" y="2360613"/>
          <a:ext cx="339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E27FE52-E973-5525-4F21-A967DBBFD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9925" y="2360613"/>
                        <a:ext cx="3397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447B650-C208-E35B-3B8F-B4ABCC8ED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05999"/>
              </p:ext>
            </p:extLst>
          </p:nvPr>
        </p:nvGraphicFramePr>
        <p:xfrm>
          <a:off x="3643589" y="437158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447B650-C208-E35B-3B8F-B4ABCC8ED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3589" y="437158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A36A2F6-3B3C-7A22-BE8A-D01BE4835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86643"/>
              </p:ext>
            </p:extLst>
          </p:nvPr>
        </p:nvGraphicFramePr>
        <p:xfrm>
          <a:off x="3048334" y="1740497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A36A2F6-3B3C-7A22-BE8A-D01BE4835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334" y="1740497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2D6CA3C-63C0-CD84-3831-0C37D6CF7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38865"/>
              </p:ext>
            </p:extLst>
          </p:nvPr>
        </p:nvGraphicFramePr>
        <p:xfrm>
          <a:off x="4285680" y="1852116"/>
          <a:ext cx="339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2D6CA3C-63C0-CD84-3831-0C37D6CF71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5680" y="1852116"/>
                        <a:ext cx="3397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948C7B1-E71F-309C-200F-A3BE79D7B35F}"/>
              </a:ext>
            </a:extLst>
          </p:cNvPr>
          <p:cNvCxnSpPr>
            <a:cxnSpLocks/>
          </p:cNvCxnSpPr>
          <p:nvPr/>
        </p:nvCxnSpPr>
        <p:spPr>
          <a:xfrm flipH="1">
            <a:off x="3345656" y="704500"/>
            <a:ext cx="297933" cy="78931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06A0C3E-C892-CC6B-139F-7A7F8DF8E2AD}"/>
              </a:ext>
            </a:extLst>
          </p:cNvPr>
          <p:cNvCxnSpPr>
            <a:cxnSpLocks/>
          </p:cNvCxnSpPr>
          <p:nvPr/>
        </p:nvCxnSpPr>
        <p:spPr>
          <a:xfrm flipV="1">
            <a:off x="3237783" y="1764506"/>
            <a:ext cx="148355" cy="16857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2B02ADA-818E-C5EA-07EC-D1528F33B6F9}"/>
              </a:ext>
            </a:extLst>
          </p:cNvPr>
          <p:cNvCxnSpPr>
            <a:cxnSpLocks/>
          </p:cNvCxnSpPr>
          <p:nvPr/>
        </p:nvCxnSpPr>
        <p:spPr>
          <a:xfrm flipV="1">
            <a:off x="4393127" y="1419225"/>
            <a:ext cx="0" cy="46781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07C825-CFE7-CD33-B447-AE880A6DE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09205"/>
              </p:ext>
            </p:extLst>
          </p:nvPr>
        </p:nvGraphicFramePr>
        <p:xfrm>
          <a:off x="186909" y="187958"/>
          <a:ext cx="15811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B07C825-CFE7-CD33-B447-AE880A6DE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909" y="187958"/>
                        <a:ext cx="1581150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AA605EDD-52B0-7D72-5239-F437364A2E7D}"/>
              </a:ext>
            </a:extLst>
          </p:cNvPr>
          <p:cNvPicPr>
            <a:picLocks noChangeAspect="1"/>
          </p:cNvPicPr>
          <p:nvPr/>
        </p:nvPicPr>
        <p:blipFill>
          <a:blip r:embed="rId15">
            <a:alphaModFix/>
          </a:blip>
          <a:stretch>
            <a:fillRect/>
          </a:stretch>
        </p:blipFill>
        <p:spPr>
          <a:xfrm rot="16200000">
            <a:off x="1275698" y="1434131"/>
            <a:ext cx="1512273" cy="467668"/>
          </a:xfrm>
          <a:prstGeom prst="rect">
            <a:avLst/>
          </a:prstGeom>
        </p:spPr>
      </p:pic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679A5443-0224-4118-4F7B-9309A6BD7AF3}"/>
              </a:ext>
            </a:extLst>
          </p:cNvPr>
          <p:cNvCxnSpPr>
            <a:cxnSpLocks/>
          </p:cNvCxnSpPr>
          <p:nvPr/>
        </p:nvCxnSpPr>
        <p:spPr>
          <a:xfrm>
            <a:off x="3907087" y="5823927"/>
            <a:ext cx="814387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CEFDC3C-36F2-ECFB-4E7A-36EA369A252B}"/>
              </a:ext>
            </a:extLst>
          </p:cNvPr>
          <p:cNvCxnSpPr>
            <a:cxnSpLocks/>
          </p:cNvCxnSpPr>
          <p:nvPr/>
        </p:nvCxnSpPr>
        <p:spPr>
          <a:xfrm>
            <a:off x="5688806" y="5823927"/>
            <a:ext cx="81438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3BF275F-0BD2-CC2F-4F06-54E9473A3F65}"/>
              </a:ext>
            </a:extLst>
          </p:cNvPr>
          <p:cNvCxnSpPr>
            <a:cxnSpLocks/>
          </p:cNvCxnSpPr>
          <p:nvPr/>
        </p:nvCxnSpPr>
        <p:spPr>
          <a:xfrm>
            <a:off x="7469435" y="5823927"/>
            <a:ext cx="81438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4E348A-67ED-6E5F-2DBC-6742CB450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82200"/>
              </p:ext>
            </p:extLst>
          </p:nvPr>
        </p:nvGraphicFramePr>
        <p:xfrm>
          <a:off x="4759879" y="5605226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04E348A-67ED-6E5F-2DBC-6742CB450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9879" y="5605226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C21AC4-FE50-7E4A-528B-6586C4AE5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37106"/>
              </p:ext>
            </p:extLst>
          </p:nvPr>
        </p:nvGraphicFramePr>
        <p:xfrm>
          <a:off x="6515562" y="5605226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0C21AC4-FE50-7E4A-528B-6586C4AE5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5562" y="5605226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FC4395B-2ED8-6020-CAD3-6BA74A8DC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639720"/>
              </p:ext>
            </p:extLst>
          </p:nvPr>
        </p:nvGraphicFramePr>
        <p:xfrm>
          <a:off x="8290295" y="5579452"/>
          <a:ext cx="339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FC4395B-2ED8-6020-CAD3-6BA74A8DC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0295" y="5579452"/>
                        <a:ext cx="3397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10D78CC4-67F4-EA6E-6390-DD74EA2426D0}"/>
              </a:ext>
            </a:extLst>
          </p:cNvPr>
          <p:cNvPicPr>
            <a:picLocks noChangeAspect="1"/>
          </p:cNvPicPr>
          <p:nvPr/>
        </p:nvPicPr>
        <p:blipFill>
          <a:blip r:embed="rId15">
            <a:alphaModFix/>
          </a:blip>
          <a:stretch>
            <a:fillRect/>
          </a:stretch>
        </p:blipFill>
        <p:spPr>
          <a:xfrm rot="16200000">
            <a:off x="1275698" y="4589481"/>
            <a:ext cx="1512273" cy="467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7727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4495D41E-9D2F-087B-4C79-B6DA12ADE5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0957A683-9FD8-A263-F006-F578760AAB1F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2991644" y="0"/>
            <a:ext cx="5992812" cy="684892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461B68-6806-8495-A231-62E600FCE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41170"/>
              </p:ext>
            </p:extLst>
          </p:nvPr>
        </p:nvGraphicFramePr>
        <p:xfrm>
          <a:off x="4578942" y="1115399"/>
          <a:ext cx="315901" cy="4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461B68-6806-8495-A231-62E600FC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8942" y="1115399"/>
                        <a:ext cx="315901" cy="4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983B7E7-29E6-235D-B5DC-972E14341A08}"/>
              </a:ext>
            </a:extLst>
          </p:cNvPr>
          <p:cNvCxnSpPr>
            <a:cxnSpLocks/>
          </p:cNvCxnSpPr>
          <p:nvPr/>
        </p:nvCxnSpPr>
        <p:spPr>
          <a:xfrm flipV="1">
            <a:off x="4803485" y="1186394"/>
            <a:ext cx="182716" cy="134189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8886CE5-93A4-A733-783D-C67E205D8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72346"/>
              </p:ext>
            </p:extLst>
          </p:nvPr>
        </p:nvGraphicFramePr>
        <p:xfrm>
          <a:off x="7126845" y="898922"/>
          <a:ext cx="704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8886CE5-93A4-A733-783D-C67E205D8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6845" y="898922"/>
                        <a:ext cx="7048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965B202-18DC-38BA-7618-5132E5DBEA83}"/>
              </a:ext>
            </a:extLst>
          </p:cNvPr>
          <p:cNvCxnSpPr>
            <a:cxnSpLocks/>
          </p:cNvCxnSpPr>
          <p:nvPr/>
        </p:nvCxnSpPr>
        <p:spPr>
          <a:xfrm flipV="1">
            <a:off x="7126845" y="763129"/>
            <a:ext cx="0" cy="3675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E7ED1C3-06D0-66AD-CF56-C6AD18F2A2CF}"/>
              </a:ext>
            </a:extLst>
          </p:cNvPr>
          <p:cNvCxnSpPr>
            <a:cxnSpLocks/>
          </p:cNvCxnSpPr>
          <p:nvPr/>
        </p:nvCxnSpPr>
        <p:spPr>
          <a:xfrm>
            <a:off x="6852156" y="561268"/>
            <a:ext cx="0" cy="30791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13FB0DB-73F7-4E6C-B0D9-2E0B42919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76578"/>
              </p:ext>
            </p:extLst>
          </p:nvPr>
        </p:nvGraphicFramePr>
        <p:xfrm>
          <a:off x="6487031" y="270339"/>
          <a:ext cx="3651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13FB0DB-73F7-4E6C-B0D9-2E0B42919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7031" y="270339"/>
                        <a:ext cx="3651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8219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5C726528-CC20-A24A-FD69-DE6E28605C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E05AAC85-C2A8-8D81-8FBD-DC5830D175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-188" r="-208"/>
          <a:stretch/>
        </p:blipFill>
        <p:spPr>
          <a:xfrm>
            <a:off x="3801337" y="0"/>
            <a:ext cx="4590187" cy="68580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5B4E90-ADC7-A77A-6C33-51EED568F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12181"/>
              </p:ext>
            </p:extLst>
          </p:nvPr>
        </p:nvGraphicFramePr>
        <p:xfrm>
          <a:off x="5007251" y="1149713"/>
          <a:ext cx="256333" cy="35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D5B4E90-ADC7-A77A-6C33-51EED568F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7251" y="1149713"/>
                        <a:ext cx="256333" cy="354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836FCD2-D8BC-367C-0E93-F143259473B2}"/>
              </a:ext>
            </a:extLst>
          </p:cNvPr>
          <p:cNvCxnSpPr>
            <a:cxnSpLocks/>
          </p:cNvCxnSpPr>
          <p:nvPr/>
        </p:nvCxnSpPr>
        <p:spPr>
          <a:xfrm flipV="1">
            <a:off x="5202010" y="1179467"/>
            <a:ext cx="182716" cy="134189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C28EA34-C33B-E101-D79E-A60000BBF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81339"/>
              </p:ext>
            </p:extLst>
          </p:nvPr>
        </p:nvGraphicFramePr>
        <p:xfrm>
          <a:off x="6914932" y="946994"/>
          <a:ext cx="571937" cy="37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C28EA34-C33B-E101-D79E-A60000BBF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4932" y="946994"/>
                        <a:ext cx="571937" cy="37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B6A4851-F00F-8980-F1D1-85F6B352A0C6}"/>
              </a:ext>
            </a:extLst>
          </p:cNvPr>
          <p:cNvCxnSpPr>
            <a:cxnSpLocks/>
          </p:cNvCxnSpPr>
          <p:nvPr/>
        </p:nvCxnSpPr>
        <p:spPr>
          <a:xfrm flipV="1">
            <a:off x="6917295" y="740904"/>
            <a:ext cx="0" cy="22826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1864C64-A8D5-3A28-50B1-C63AB563014C}"/>
              </a:ext>
            </a:extLst>
          </p:cNvPr>
          <p:cNvCxnSpPr>
            <a:cxnSpLocks/>
            <a:stCxn id="33" idx="3"/>
          </p:cNvCxnSpPr>
          <p:nvPr/>
        </p:nvCxnSpPr>
        <p:spPr>
          <a:xfrm>
            <a:off x="6544680" y="432946"/>
            <a:ext cx="45302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5936E8C-91D7-46FE-33DB-D22F2C635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01163"/>
              </p:ext>
            </p:extLst>
          </p:nvPr>
        </p:nvGraphicFramePr>
        <p:xfrm>
          <a:off x="6248406" y="254539"/>
          <a:ext cx="296274" cy="3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5936E8C-91D7-46FE-33DB-D22F2C635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8406" y="254539"/>
                        <a:ext cx="296274" cy="356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9EBCBB09-94DF-65E5-737F-AEA40D7C49F4}"/>
              </a:ext>
            </a:extLst>
          </p:cNvPr>
          <p:cNvGrpSpPr/>
          <p:nvPr/>
        </p:nvGrpSpPr>
        <p:grpSpPr>
          <a:xfrm>
            <a:off x="7200664" y="1409709"/>
            <a:ext cx="479661" cy="574666"/>
            <a:chOff x="7200664" y="1409709"/>
            <a:chExt cx="479661" cy="574666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AB4B2DF-70EA-1FB4-CD0A-E5B6A37B7CBA}"/>
                </a:ext>
              </a:extLst>
            </p:cNvPr>
            <p:cNvSpPr/>
            <p:nvPr/>
          </p:nvSpPr>
          <p:spPr>
            <a:xfrm>
              <a:off x="7200664" y="1460500"/>
              <a:ext cx="479661" cy="492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6DC83086-34A4-CDC8-31A0-5D256BA6AB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223441"/>
                </p:ext>
              </p:extLst>
            </p:nvPr>
          </p:nvGraphicFramePr>
          <p:xfrm>
            <a:off x="7294563" y="1409709"/>
            <a:ext cx="173777" cy="240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6DC83086-34A4-CDC8-31A0-5D256BA6AB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94563" y="1409709"/>
                          <a:ext cx="173777" cy="240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EA09B9B-18C8-951E-BD78-DE69C99AAD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439519"/>
                </p:ext>
              </p:extLst>
            </p:nvPr>
          </p:nvGraphicFramePr>
          <p:xfrm>
            <a:off x="7294563" y="1574800"/>
            <a:ext cx="38576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241200" progId="Equation.DSMT4">
                    <p:embed/>
                  </p:oleObj>
                </mc:Choice>
                <mc:Fallback>
                  <p:oleObj name="Equation" r:id="rId11" imgW="368280" imgH="2412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EEA09B9B-18C8-951E-BD78-DE69C99AAD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94563" y="1574800"/>
                          <a:ext cx="385762" cy="254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8E48CB41-102D-4474-55A4-1D0246630B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171721"/>
                </p:ext>
              </p:extLst>
            </p:nvPr>
          </p:nvGraphicFramePr>
          <p:xfrm>
            <a:off x="7294563" y="1743075"/>
            <a:ext cx="1984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8E48CB41-102D-4474-55A4-1D0246630B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94563" y="1743075"/>
                          <a:ext cx="198438" cy="241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45A30E2-9729-D81E-D3FC-A89C0C755369}"/>
              </a:ext>
            </a:extLst>
          </p:cNvPr>
          <p:cNvGrpSpPr/>
          <p:nvPr/>
        </p:nvGrpSpPr>
        <p:grpSpPr>
          <a:xfrm>
            <a:off x="7200663" y="3578238"/>
            <a:ext cx="479661" cy="574666"/>
            <a:chOff x="7200664" y="1409709"/>
            <a:chExt cx="479661" cy="574666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359C3CB-ABE1-61D3-F87D-2EA2452F68B3}"/>
                </a:ext>
              </a:extLst>
            </p:cNvPr>
            <p:cNvSpPr/>
            <p:nvPr/>
          </p:nvSpPr>
          <p:spPr>
            <a:xfrm>
              <a:off x="7200664" y="1460500"/>
              <a:ext cx="479661" cy="492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171CC02-D7E0-DE59-E909-CF9E6B06E9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223441"/>
                </p:ext>
              </p:extLst>
            </p:nvPr>
          </p:nvGraphicFramePr>
          <p:xfrm>
            <a:off x="7294563" y="1409709"/>
            <a:ext cx="173777" cy="240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9171CC02-D7E0-DE59-E909-CF9E6B06E9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94563" y="1409709"/>
                          <a:ext cx="173777" cy="240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5AF8900B-C037-B534-D456-CB95D7B185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439519"/>
                </p:ext>
              </p:extLst>
            </p:nvPr>
          </p:nvGraphicFramePr>
          <p:xfrm>
            <a:off x="7294563" y="1574800"/>
            <a:ext cx="38576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241200" progId="Equation.DSMT4">
                    <p:embed/>
                  </p:oleObj>
                </mc:Choice>
                <mc:Fallback>
                  <p:oleObj name="Equation" r:id="rId11" imgW="368280" imgH="2412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5AF8900B-C037-B534-D456-CB95D7B185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94563" y="1574800"/>
                          <a:ext cx="385762" cy="254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9F8AA0B-AD94-EE33-049E-03DA84D02E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171721"/>
                </p:ext>
              </p:extLst>
            </p:nvPr>
          </p:nvGraphicFramePr>
          <p:xfrm>
            <a:off x="7294563" y="1743075"/>
            <a:ext cx="1984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C9F8AA0B-AD94-EE33-049E-03DA84D02E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94563" y="1743075"/>
                          <a:ext cx="198438" cy="241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6BB965E-C4A6-B69A-6C11-9F1AB48558D1}"/>
              </a:ext>
            </a:extLst>
          </p:cNvPr>
          <p:cNvGrpSpPr/>
          <p:nvPr/>
        </p:nvGrpSpPr>
        <p:grpSpPr>
          <a:xfrm>
            <a:off x="7200663" y="5747697"/>
            <a:ext cx="479661" cy="574666"/>
            <a:chOff x="7200664" y="1409709"/>
            <a:chExt cx="479661" cy="574666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ACA82D3F-F45A-BB40-4C54-F4688EC5736B}"/>
                </a:ext>
              </a:extLst>
            </p:cNvPr>
            <p:cNvSpPr/>
            <p:nvPr/>
          </p:nvSpPr>
          <p:spPr>
            <a:xfrm>
              <a:off x="7200664" y="1460500"/>
              <a:ext cx="479661" cy="492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FAA951FE-1EB3-936D-86F4-FA0EBE7581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223441"/>
                </p:ext>
              </p:extLst>
            </p:nvPr>
          </p:nvGraphicFramePr>
          <p:xfrm>
            <a:off x="7294563" y="1409709"/>
            <a:ext cx="173777" cy="240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FAA951FE-1EB3-936D-86F4-FA0EBE7581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94563" y="1409709"/>
                          <a:ext cx="173777" cy="240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D0FC31FF-1F95-37AB-FEF8-C7E74FFDA8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439519"/>
                </p:ext>
              </p:extLst>
            </p:nvPr>
          </p:nvGraphicFramePr>
          <p:xfrm>
            <a:off x="7294563" y="1574800"/>
            <a:ext cx="38576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241200" progId="Equation.DSMT4">
                    <p:embed/>
                  </p:oleObj>
                </mc:Choice>
                <mc:Fallback>
                  <p:oleObj name="Equation" r:id="rId11" imgW="368280" imgH="2412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D0FC31FF-1F95-37AB-FEF8-C7E74FFDA8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94563" y="1574800"/>
                          <a:ext cx="385762" cy="254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6C04E5B4-FD2C-1653-8B21-9BACCF0B01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171721"/>
                </p:ext>
              </p:extLst>
            </p:nvPr>
          </p:nvGraphicFramePr>
          <p:xfrm>
            <a:off x="7294563" y="1743075"/>
            <a:ext cx="1984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6C04E5B4-FD2C-1653-8B21-9BACCF0B01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94563" y="1743075"/>
                          <a:ext cx="198438" cy="241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242C935-D322-3AF8-6629-BCCF8E562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13756"/>
              </p:ext>
            </p:extLst>
          </p:nvPr>
        </p:nvGraphicFramePr>
        <p:xfrm>
          <a:off x="212518" y="213077"/>
          <a:ext cx="8747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242C935-D322-3AF8-6629-BCCF8E562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518" y="213077"/>
                        <a:ext cx="874713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5705F5F2-A6FD-46E8-7719-7D161949E52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6200000">
            <a:off x="7852487" y="925699"/>
            <a:ext cx="624303" cy="31432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3B7CB1D6-8C78-1086-EB8A-F3570BF456B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6200000">
            <a:off x="7852487" y="3159778"/>
            <a:ext cx="624303" cy="31432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F4954DC-57F2-C673-CE47-B9EEDE94C68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6200000">
            <a:off x="7852487" y="5329173"/>
            <a:ext cx="624303" cy="314327"/>
          </a:xfrm>
          <a:prstGeom prst="rect">
            <a:avLst/>
          </a:prstGeom>
        </p:spPr>
      </p:pic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BBD39A7-4340-EEE3-BD10-719D6320E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69146"/>
              </p:ext>
            </p:extLst>
          </p:nvPr>
        </p:nvGraphicFramePr>
        <p:xfrm>
          <a:off x="212725" y="704850"/>
          <a:ext cx="15827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241200" progId="Equation.DSMT4">
                  <p:embed/>
                </p:oleObj>
              </mc:Choice>
              <mc:Fallback>
                <p:oleObj name="Equation" r:id="rId18" imgW="825480" imgH="241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BBD39A7-4340-EEE3-BD10-719D6320E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2725" y="704850"/>
                        <a:ext cx="1582738" cy="461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F251AC9E-1AE4-2B6D-AD0B-A4A0FDDFA16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 rot="16200000">
            <a:off x="3295550" y="937668"/>
            <a:ext cx="1349298" cy="39479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5AB102DC-571A-D4BE-3B40-88A4A334894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 rot="16200000">
            <a:off x="3295550" y="3231605"/>
            <a:ext cx="1349298" cy="39479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34082DCB-90D7-8E7F-0BA2-D2BAEDA75F7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 rot="16200000">
            <a:off x="3295550" y="5314550"/>
            <a:ext cx="1349298" cy="394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2635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25A600-CFFA-3C7D-3EE4-B356FCCFCD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CE2B487C-2A7A-42CF-6B65-4659E1A35774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159" r="-326"/>
          <a:stretch/>
        </p:blipFill>
        <p:spPr>
          <a:xfrm>
            <a:off x="3248025" y="0"/>
            <a:ext cx="5724525" cy="68580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69EF30-DF1A-F0DF-2550-2235405DE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4036"/>
              </p:ext>
            </p:extLst>
          </p:nvPr>
        </p:nvGraphicFramePr>
        <p:xfrm>
          <a:off x="4840848" y="1105581"/>
          <a:ext cx="256333" cy="35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169EF30-DF1A-F0DF-2550-2235405DEC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0848" y="1105581"/>
                        <a:ext cx="256333" cy="354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914130A-B6B2-4088-E7F5-20C998232C46}"/>
              </a:ext>
            </a:extLst>
          </p:cNvPr>
          <p:cNvCxnSpPr>
            <a:cxnSpLocks/>
          </p:cNvCxnSpPr>
          <p:nvPr/>
        </p:nvCxnSpPr>
        <p:spPr>
          <a:xfrm flipV="1">
            <a:off x="5035607" y="1123950"/>
            <a:ext cx="186474" cy="145574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5E61C8B-503F-D6BE-F423-A0C64B543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37902"/>
              </p:ext>
            </p:extLst>
          </p:nvPr>
        </p:nvGraphicFramePr>
        <p:xfrm>
          <a:off x="7087848" y="807561"/>
          <a:ext cx="571937" cy="37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5E61C8B-503F-D6BE-F423-A0C64B543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7848" y="807561"/>
                        <a:ext cx="571937" cy="37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08D8E3E-7E0F-DBE5-373F-077F78DBD42B}"/>
              </a:ext>
            </a:extLst>
          </p:cNvPr>
          <p:cNvCxnSpPr>
            <a:cxnSpLocks/>
          </p:cNvCxnSpPr>
          <p:nvPr/>
        </p:nvCxnSpPr>
        <p:spPr>
          <a:xfrm flipV="1">
            <a:off x="7084728" y="711421"/>
            <a:ext cx="3120" cy="303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B0013C2-CA5C-D97B-81C3-340B982F2816}"/>
              </a:ext>
            </a:extLst>
          </p:cNvPr>
          <p:cNvCxnSpPr>
            <a:cxnSpLocks/>
            <a:stCxn id="33" idx="3"/>
          </p:cNvCxnSpPr>
          <p:nvPr/>
        </p:nvCxnSpPr>
        <p:spPr>
          <a:xfrm>
            <a:off x="6747643" y="460413"/>
            <a:ext cx="422301" cy="467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1119197-E8F3-D3F7-CAA4-64F67622F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5067"/>
              </p:ext>
            </p:extLst>
          </p:nvPr>
        </p:nvGraphicFramePr>
        <p:xfrm>
          <a:off x="6451369" y="282006"/>
          <a:ext cx="296274" cy="3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1119197-E8F3-D3F7-CAA4-64F67622F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1369" y="282006"/>
                        <a:ext cx="296274" cy="356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FF0B1F7A-5841-5547-B5AD-566CC9AF04E9}"/>
              </a:ext>
            </a:extLst>
          </p:cNvPr>
          <p:cNvGrpSpPr/>
          <p:nvPr/>
        </p:nvGrpSpPr>
        <p:grpSpPr>
          <a:xfrm>
            <a:off x="7483224" y="1173166"/>
            <a:ext cx="605888" cy="668488"/>
            <a:chOff x="7200664" y="1409709"/>
            <a:chExt cx="508134" cy="57466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37A60BF-69D0-FDB2-E7A6-2F4B6538E82B}"/>
                </a:ext>
              </a:extLst>
            </p:cNvPr>
            <p:cNvSpPr/>
            <p:nvPr/>
          </p:nvSpPr>
          <p:spPr>
            <a:xfrm>
              <a:off x="7200664" y="1434194"/>
              <a:ext cx="508134" cy="550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B1FBD3E-8794-F75E-2747-FE383EDA73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94563" y="1409709"/>
            <a:ext cx="173777" cy="240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7B1FBD3E-8794-F75E-2747-FE383EDA73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94563" y="1409709"/>
                          <a:ext cx="173777" cy="240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75156F7-40EC-3D46-60CF-D422A0EF91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728829"/>
                </p:ext>
              </p:extLst>
            </p:nvPr>
          </p:nvGraphicFramePr>
          <p:xfrm>
            <a:off x="7294563" y="1574800"/>
            <a:ext cx="38576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241200" progId="Equation.DSMT4">
                    <p:embed/>
                  </p:oleObj>
                </mc:Choice>
                <mc:Fallback>
                  <p:oleObj name="Equation" r:id="rId11" imgW="368280" imgH="2412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475156F7-40EC-3D46-60CF-D422A0EF91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94563" y="1574800"/>
                          <a:ext cx="385762" cy="254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A751C7E2-514C-7C5A-6FD0-EA6A91D94A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37762"/>
                </p:ext>
              </p:extLst>
            </p:nvPr>
          </p:nvGraphicFramePr>
          <p:xfrm>
            <a:off x="7294563" y="1743076"/>
            <a:ext cx="1984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A751C7E2-514C-7C5A-6FD0-EA6A91D94A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94563" y="1743076"/>
                          <a:ext cx="198438" cy="241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804ECC2-8660-1D8F-213C-CFCE6DA70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18" y="213077"/>
          <a:ext cx="8747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804ECC2-8660-1D8F-213C-CFCE6DA70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518" y="213077"/>
                        <a:ext cx="874713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BEF879A-73D9-6A47-F3DC-746006BC8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87011"/>
              </p:ext>
            </p:extLst>
          </p:nvPr>
        </p:nvGraphicFramePr>
        <p:xfrm>
          <a:off x="224874" y="807561"/>
          <a:ext cx="15827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241200" progId="Equation.DSMT4">
                  <p:embed/>
                </p:oleObj>
              </mc:Choice>
              <mc:Fallback>
                <p:oleObj name="Equation" r:id="rId17" imgW="825480" imgH="241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BEF879A-73D9-6A47-F3DC-746006BC8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4874" y="807561"/>
                        <a:ext cx="1582738" cy="461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C07BC516-83ED-55F8-43EB-B2EA81504E0C}"/>
              </a:ext>
            </a:extLst>
          </p:cNvPr>
          <p:cNvGrpSpPr/>
          <p:nvPr/>
        </p:nvGrpSpPr>
        <p:grpSpPr>
          <a:xfrm>
            <a:off x="7483224" y="3350516"/>
            <a:ext cx="605888" cy="668488"/>
            <a:chOff x="7200664" y="1409709"/>
            <a:chExt cx="508134" cy="57466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7010570-563D-B913-665A-832D1528439C}"/>
                </a:ext>
              </a:extLst>
            </p:cNvPr>
            <p:cNvSpPr/>
            <p:nvPr/>
          </p:nvSpPr>
          <p:spPr>
            <a:xfrm>
              <a:off x="7200664" y="1434194"/>
              <a:ext cx="508134" cy="550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CA6752E-6DCD-3F20-56CA-11CFEA1648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94563" y="1409709"/>
            <a:ext cx="173777" cy="240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6CA6752E-6DCD-3F20-56CA-11CFEA1648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94563" y="1409709"/>
                          <a:ext cx="173777" cy="240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35C5F122-766A-9749-8006-E21B3C2C9E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728829"/>
                </p:ext>
              </p:extLst>
            </p:nvPr>
          </p:nvGraphicFramePr>
          <p:xfrm>
            <a:off x="7294563" y="1574800"/>
            <a:ext cx="38576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241200" progId="Equation.DSMT4">
                    <p:embed/>
                  </p:oleObj>
                </mc:Choice>
                <mc:Fallback>
                  <p:oleObj name="Equation" r:id="rId11" imgW="368280" imgH="2412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35C5F122-766A-9749-8006-E21B3C2C9E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94563" y="1574800"/>
                          <a:ext cx="385762" cy="254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215280E-ACC8-0947-26B8-A66F8482D3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37762"/>
                </p:ext>
              </p:extLst>
            </p:nvPr>
          </p:nvGraphicFramePr>
          <p:xfrm>
            <a:off x="7294563" y="1743076"/>
            <a:ext cx="1984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7215280E-ACC8-0947-26B8-A66F8482D3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94563" y="1743076"/>
                          <a:ext cx="198438" cy="241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DE1978F-BCC4-B5E9-C64C-42A9DCAE54BE}"/>
              </a:ext>
            </a:extLst>
          </p:cNvPr>
          <p:cNvGrpSpPr/>
          <p:nvPr/>
        </p:nvGrpSpPr>
        <p:grpSpPr>
          <a:xfrm>
            <a:off x="7483224" y="5492790"/>
            <a:ext cx="605888" cy="668488"/>
            <a:chOff x="7200664" y="1409709"/>
            <a:chExt cx="508134" cy="574667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D48097E6-8833-1E87-FE31-885D140EE332}"/>
                </a:ext>
              </a:extLst>
            </p:cNvPr>
            <p:cNvSpPr/>
            <p:nvPr/>
          </p:nvSpPr>
          <p:spPr>
            <a:xfrm>
              <a:off x="7200664" y="1434194"/>
              <a:ext cx="508134" cy="550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5C6B80D0-B18F-D196-7AAB-A26F0F4D30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94563" y="1409709"/>
            <a:ext cx="173777" cy="240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5C6B80D0-B18F-D196-7AAB-A26F0F4D30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94563" y="1409709"/>
                          <a:ext cx="173777" cy="240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CBF866AD-CB4F-25CF-3E97-C19B5E2C0A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728829"/>
                </p:ext>
              </p:extLst>
            </p:nvPr>
          </p:nvGraphicFramePr>
          <p:xfrm>
            <a:off x="7294563" y="1574800"/>
            <a:ext cx="38576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241200" progId="Equation.DSMT4">
                    <p:embed/>
                  </p:oleObj>
                </mc:Choice>
                <mc:Fallback>
                  <p:oleObj name="Equation" r:id="rId11" imgW="368280" imgH="24120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CBF866AD-CB4F-25CF-3E97-C19B5E2C0A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94563" y="1574800"/>
                          <a:ext cx="385762" cy="254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5CC57DBC-D380-9A8F-B0FC-4BD9BC85B2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37762"/>
                </p:ext>
              </p:extLst>
            </p:nvPr>
          </p:nvGraphicFramePr>
          <p:xfrm>
            <a:off x="7294563" y="1743076"/>
            <a:ext cx="1984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5CC57DBC-D380-9A8F-B0FC-4BD9BC85B2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94563" y="1743076"/>
                          <a:ext cx="198438" cy="241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09C3C198-0E42-DFCF-ABFE-F33CC7DA4010}"/>
              </a:ext>
            </a:extLst>
          </p:cNvPr>
          <p:cNvPicPr>
            <a:picLocks noChangeAspect="1"/>
          </p:cNvPicPr>
          <p:nvPr/>
        </p:nvPicPr>
        <p:blipFill>
          <a:blip r:embed="rId19">
            <a:alphaModFix/>
          </a:blip>
          <a:srcRect t="16455"/>
          <a:stretch/>
        </p:blipFill>
        <p:spPr>
          <a:xfrm rot="16200000">
            <a:off x="2948467" y="5262775"/>
            <a:ext cx="992907" cy="24271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483DD56-E173-CFDB-9F2A-5C78120ED335}"/>
              </a:ext>
            </a:extLst>
          </p:cNvPr>
          <p:cNvPicPr>
            <a:picLocks noChangeAspect="1"/>
          </p:cNvPicPr>
          <p:nvPr/>
        </p:nvPicPr>
        <p:blipFill>
          <a:blip r:embed="rId19">
            <a:alphaModFix/>
          </a:blip>
          <a:srcRect t="16455"/>
          <a:stretch/>
        </p:blipFill>
        <p:spPr>
          <a:xfrm rot="16200000">
            <a:off x="2948468" y="3146831"/>
            <a:ext cx="992907" cy="24271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9F5E9910-9F79-BA91-3685-909742A17A45}"/>
              </a:ext>
            </a:extLst>
          </p:cNvPr>
          <p:cNvPicPr>
            <a:picLocks noChangeAspect="1"/>
          </p:cNvPicPr>
          <p:nvPr/>
        </p:nvPicPr>
        <p:blipFill>
          <a:blip r:embed="rId19">
            <a:alphaModFix/>
          </a:blip>
          <a:srcRect t="16455"/>
          <a:stretch/>
        </p:blipFill>
        <p:spPr>
          <a:xfrm rot="16200000">
            <a:off x="2948469" y="1002594"/>
            <a:ext cx="992907" cy="242710"/>
          </a:xfrm>
          <a:prstGeom prst="rect">
            <a:avLst/>
          </a:prstGeom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0E54DFA0-F39F-DC98-0643-C6393983AC0A}"/>
              </a:ext>
            </a:extLst>
          </p:cNvPr>
          <p:cNvSpPr/>
          <p:nvPr/>
        </p:nvSpPr>
        <p:spPr>
          <a:xfrm>
            <a:off x="8625725" y="736211"/>
            <a:ext cx="268124" cy="50364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F58266CC-5772-F231-C003-28F4DFC5A202}"/>
              </a:ext>
            </a:extLst>
          </p:cNvPr>
          <p:cNvPicPr>
            <a:picLocks noChangeAspect="1"/>
          </p:cNvPicPr>
          <p:nvPr/>
        </p:nvPicPr>
        <p:blipFill>
          <a:blip r:embed="rId20">
            <a:alphaModFix/>
          </a:blip>
          <a:stretch>
            <a:fillRect/>
          </a:stretch>
        </p:blipFill>
        <p:spPr>
          <a:xfrm rot="16200000">
            <a:off x="8422245" y="961356"/>
            <a:ext cx="532616" cy="268164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FBDEF441-07BE-D7B2-BED5-73510D94C96D}"/>
              </a:ext>
            </a:extLst>
          </p:cNvPr>
          <p:cNvPicPr>
            <a:picLocks noChangeAspect="1"/>
          </p:cNvPicPr>
          <p:nvPr/>
        </p:nvPicPr>
        <p:blipFill>
          <a:blip r:embed="rId20">
            <a:alphaModFix/>
          </a:blip>
          <a:stretch>
            <a:fillRect/>
          </a:stretch>
        </p:blipFill>
        <p:spPr>
          <a:xfrm rot="16200000">
            <a:off x="8422245" y="3133789"/>
            <a:ext cx="532616" cy="268164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8E03BE08-CD4F-352C-6EBD-8B1AC04175B9}"/>
              </a:ext>
            </a:extLst>
          </p:cNvPr>
          <p:cNvPicPr>
            <a:picLocks noChangeAspect="1"/>
          </p:cNvPicPr>
          <p:nvPr/>
        </p:nvPicPr>
        <p:blipFill>
          <a:blip r:embed="rId20">
            <a:alphaModFix/>
          </a:blip>
          <a:stretch>
            <a:fillRect/>
          </a:stretch>
        </p:blipFill>
        <p:spPr>
          <a:xfrm rot="16200000">
            <a:off x="8422245" y="5306222"/>
            <a:ext cx="532616" cy="268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718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EC05F421-F31E-1503-756F-6B613480AAB1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74684" y="-1"/>
            <a:ext cx="6858001" cy="68580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90AD6C-DB1E-10CC-7DF4-2D6FD6C7791E}"/>
              </a:ext>
            </a:extLst>
          </p:cNvPr>
          <p:cNvSpPr txBox="1"/>
          <p:nvPr/>
        </p:nvSpPr>
        <p:spPr>
          <a:xfrm>
            <a:off x="3439064" y="1555423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(a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F5BD4B-C039-B1F9-4757-77B679748F96}"/>
              </a:ext>
            </a:extLst>
          </p:cNvPr>
          <p:cNvSpPr txBox="1"/>
          <p:nvPr/>
        </p:nvSpPr>
        <p:spPr>
          <a:xfrm>
            <a:off x="3439064" y="3572512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(b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16304B-8466-8AAF-16FB-9EB2040DBC18}"/>
              </a:ext>
            </a:extLst>
          </p:cNvPr>
          <p:cNvSpPr txBox="1"/>
          <p:nvPr/>
        </p:nvSpPr>
        <p:spPr>
          <a:xfrm>
            <a:off x="3439064" y="5429592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(c)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34544E5-B058-F6CD-FA81-2E71D5874713}"/>
              </a:ext>
            </a:extLst>
          </p:cNvPr>
          <p:cNvCxnSpPr>
            <a:cxnSpLocks/>
          </p:cNvCxnSpPr>
          <p:nvPr/>
        </p:nvCxnSpPr>
        <p:spPr>
          <a:xfrm>
            <a:off x="4023887" y="1845270"/>
            <a:ext cx="814387" cy="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A90A70-A5BC-F0EB-2E46-E290556DD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66999"/>
              </p:ext>
            </p:extLst>
          </p:nvPr>
        </p:nvGraphicFramePr>
        <p:xfrm>
          <a:off x="4896991" y="1697718"/>
          <a:ext cx="918767" cy="31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AA90A70-A5BC-F0EB-2E46-E290556DD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6991" y="1697718"/>
                        <a:ext cx="918767" cy="319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E528FD6-B55C-C002-67CE-BB66EBF0CCA9}"/>
              </a:ext>
            </a:extLst>
          </p:cNvPr>
          <p:cNvCxnSpPr>
            <a:cxnSpLocks/>
          </p:cNvCxnSpPr>
          <p:nvPr/>
        </p:nvCxnSpPr>
        <p:spPr>
          <a:xfrm>
            <a:off x="6263860" y="1845270"/>
            <a:ext cx="814387" cy="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9B71211-E3DC-5453-09FB-06C439838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8736"/>
              </p:ext>
            </p:extLst>
          </p:nvPr>
        </p:nvGraphicFramePr>
        <p:xfrm>
          <a:off x="7106822" y="1696413"/>
          <a:ext cx="16430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9B71211-E3DC-5453-09FB-06C439838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6822" y="1696413"/>
                        <a:ext cx="16430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DBC976E-0186-0694-645F-6CE39BFD7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63277"/>
              </p:ext>
            </p:extLst>
          </p:nvPr>
        </p:nvGraphicFramePr>
        <p:xfrm>
          <a:off x="4323407" y="2370138"/>
          <a:ext cx="935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DBC976E-0186-0694-645F-6CE39BFD71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3407" y="2370138"/>
                        <a:ext cx="9350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B0A3569-15FB-E39D-A9C9-E824C3F8A5D1}"/>
              </a:ext>
            </a:extLst>
          </p:cNvPr>
          <p:cNvCxnSpPr>
            <a:cxnSpLocks/>
          </p:cNvCxnSpPr>
          <p:nvPr/>
        </p:nvCxnSpPr>
        <p:spPr>
          <a:xfrm>
            <a:off x="6096000" y="2515145"/>
            <a:ext cx="517940" cy="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24E0F78-B2A3-20C6-1366-85763EFB1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6368"/>
              </p:ext>
            </p:extLst>
          </p:nvPr>
        </p:nvGraphicFramePr>
        <p:xfrm>
          <a:off x="6642707" y="2370138"/>
          <a:ext cx="1660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28600" progId="Equation.DSMT4">
                  <p:embed/>
                </p:oleObj>
              </mc:Choice>
              <mc:Fallback>
                <p:oleObj name="Equation" r:id="rId10" imgW="119376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24E0F78-B2A3-20C6-1366-85763EFB1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2707" y="2370138"/>
                        <a:ext cx="16605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00400DD-71A2-F316-7800-FB207C87531C}"/>
              </a:ext>
            </a:extLst>
          </p:cNvPr>
          <p:cNvCxnSpPr>
            <a:cxnSpLocks/>
          </p:cNvCxnSpPr>
          <p:nvPr/>
        </p:nvCxnSpPr>
        <p:spPr>
          <a:xfrm>
            <a:off x="3764917" y="2515145"/>
            <a:ext cx="517940" cy="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28233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15C3F8B4-9675-1EF6-F4A2-39918C4CA9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660B8CB1-3E67-9281-3DC7-82E1CDFAD114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810000" y="0"/>
            <a:ext cx="457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0A05210-C622-AB72-B5BD-79E49EBE49D1}"/>
              </a:ext>
            </a:extLst>
          </p:cNvPr>
          <p:cNvSpPr txBox="1"/>
          <p:nvPr/>
        </p:nvSpPr>
        <p:spPr>
          <a:xfrm>
            <a:off x="4396047" y="21121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a)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5445EA8-A263-97D7-9890-ABDEA9F32E4D}"/>
              </a:ext>
            </a:extLst>
          </p:cNvPr>
          <p:cNvCxnSpPr>
            <a:cxnSpLocks/>
          </p:cNvCxnSpPr>
          <p:nvPr/>
        </p:nvCxnSpPr>
        <p:spPr>
          <a:xfrm>
            <a:off x="4572170" y="2051466"/>
            <a:ext cx="399861" cy="0"/>
          </a:xfrm>
          <a:prstGeom prst="line">
            <a:avLst/>
          </a:prstGeom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CFAB3A-69DD-8E25-786D-BFEBA151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58543"/>
              </p:ext>
            </p:extLst>
          </p:nvPr>
        </p:nvGraphicFramePr>
        <p:xfrm>
          <a:off x="4989513" y="1916113"/>
          <a:ext cx="10144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9CFAB3A-69DD-8E25-786D-BFEBA1511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9513" y="1916113"/>
                        <a:ext cx="1014412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D0FA587-200E-881B-4795-E72603DCE560}"/>
              </a:ext>
            </a:extLst>
          </p:cNvPr>
          <p:cNvCxnSpPr>
            <a:cxnSpLocks/>
          </p:cNvCxnSpPr>
          <p:nvPr/>
        </p:nvCxnSpPr>
        <p:spPr>
          <a:xfrm>
            <a:off x="6185485" y="2051050"/>
            <a:ext cx="382735" cy="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58979A5-75DE-1B5C-F07A-22C2CAE87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5234"/>
              </p:ext>
            </p:extLst>
          </p:nvPr>
        </p:nvGraphicFramePr>
        <p:xfrm>
          <a:off x="6613303" y="1906587"/>
          <a:ext cx="149066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58979A5-75DE-1B5C-F07A-22C2CAE87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3303" y="1906587"/>
                        <a:ext cx="1490662" cy="2809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8AB13802-BD74-69F0-22BB-0A4D1C21EC8B}"/>
              </a:ext>
            </a:extLst>
          </p:cNvPr>
          <p:cNvGrpSpPr/>
          <p:nvPr/>
        </p:nvGrpSpPr>
        <p:grpSpPr>
          <a:xfrm>
            <a:off x="4396047" y="2355088"/>
            <a:ext cx="512547" cy="369332"/>
            <a:chOff x="2510034" y="2252290"/>
            <a:chExt cx="512547" cy="369332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68F28C55-123F-FFF1-7351-96875012523E}"/>
                </a:ext>
              </a:extLst>
            </p:cNvPr>
            <p:cNvSpPr/>
            <p:nvPr/>
          </p:nvSpPr>
          <p:spPr>
            <a:xfrm>
              <a:off x="2571750" y="2336800"/>
              <a:ext cx="323850" cy="266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34FDD71-CD1A-05CA-8C41-8FE972DA29A9}"/>
                </a:ext>
              </a:extLst>
            </p:cNvPr>
            <p:cNvSpPr txBox="1"/>
            <p:nvPr/>
          </p:nvSpPr>
          <p:spPr>
            <a:xfrm>
              <a:off x="2510034" y="2252290"/>
              <a:ext cx="5125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(b)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544BEDA1-8C43-8141-BE78-3496CDDFD6B1}"/>
              </a:ext>
            </a:extLst>
          </p:cNvPr>
          <p:cNvSpPr txBox="1"/>
          <p:nvPr/>
        </p:nvSpPr>
        <p:spPr>
          <a:xfrm>
            <a:off x="4396047" y="447315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c)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47ED4AE-AFA2-9A0B-6FCA-4307EFA33B43}"/>
              </a:ext>
            </a:extLst>
          </p:cNvPr>
          <p:cNvCxnSpPr>
            <a:cxnSpLocks/>
          </p:cNvCxnSpPr>
          <p:nvPr/>
        </p:nvCxnSpPr>
        <p:spPr>
          <a:xfrm>
            <a:off x="4572170" y="4169530"/>
            <a:ext cx="399861" cy="0"/>
          </a:xfrm>
          <a:prstGeom prst="line">
            <a:avLst/>
          </a:prstGeom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AA3A719-7E84-97DE-4A07-8ABF00AA3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84391"/>
              </p:ext>
            </p:extLst>
          </p:nvPr>
        </p:nvGraphicFramePr>
        <p:xfrm>
          <a:off x="4984750" y="4033838"/>
          <a:ext cx="10287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AA3A719-7E84-97DE-4A07-8ABF00AA3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4750" y="4033838"/>
                        <a:ext cx="10287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308DF18-D9AD-1A2D-4597-C544EECC66D2}"/>
              </a:ext>
            </a:extLst>
          </p:cNvPr>
          <p:cNvCxnSpPr>
            <a:cxnSpLocks/>
          </p:cNvCxnSpPr>
          <p:nvPr/>
        </p:nvCxnSpPr>
        <p:spPr>
          <a:xfrm>
            <a:off x="6185485" y="4169114"/>
            <a:ext cx="382735" cy="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AAAB5A9-19C9-5EFC-F68B-667996136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07813"/>
              </p:ext>
            </p:extLst>
          </p:nvPr>
        </p:nvGraphicFramePr>
        <p:xfrm>
          <a:off x="6605588" y="4033838"/>
          <a:ext cx="15065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AAAB5A9-19C9-5EFC-F68B-667996136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5588" y="4033838"/>
                        <a:ext cx="1506537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FDE6D22-00D8-71FA-903B-186C3243A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33158"/>
              </p:ext>
            </p:extLst>
          </p:nvPr>
        </p:nvGraphicFramePr>
        <p:xfrm>
          <a:off x="1238250" y="678049"/>
          <a:ext cx="751586" cy="38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90440" progId="Equation.DSMT4">
                  <p:embed/>
                </p:oleObj>
              </mc:Choice>
              <mc:Fallback>
                <p:oleObj name="Equation" r:id="rId13" imgW="368280" imgH="1904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DFDE6D22-00D8-71FA-903B-186C3243A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8250" y="678049"/>
                        <a:ext cx="751586" cy="3887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ACEFF9C5-E0A8-028B-A2A6-B2F66DBB646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3783139" y="1087383"/>
            <a:ext cx="623167" cy="322938"/>
          </a:xfrm>
          <a:prstGeom prst="rect">
            <a:avLst/>
          </a:prstGeom>
        </p:spPr>
      </p:pic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F79E2AD-FA33-5BB6-7B51-2D4CBBA7B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84566"/>
              </p:ext>
            </p:extLst>
          </p:nvPr>
        </p:nvGraphicFramePr>
        <p:xfrm>
          <a:off x="1069975" y="1527175"/>
          <a:ext cx="1089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190440" progId="Equation.DSMT4">
                  <p:embed/>
                </p:oleObj>
              </mc:Choice>
              <mc:Fallback>
                <p:oleObj name="Equation" r:id="rId16" imgW="533160" imgH="1904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F79E2AD-FA33-5BB6-7B51-2D4CBBA7B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9975" y="1527175"/>
                        <a:ext cx="1089025" cy="388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CC72B3A4-47D2-EED3-5D72-8F9215CC0D32}"/>
              </a:ext>
            </a:extLst>
          </p:cNvPr>
          <p:cNvPicPr>
            <a:picLocks noChangeAspect="1"/>
          </p:cNvPicPr>
          <p:nvPr/>
        </p:nvPicPr>
        <p:blipFill>
          <a:blip r:embed="rId18"/>
          <a:srcRect b="15025"/>
          <a:stretch/>
        </p:blipFill>
        <p:spPr>
          <a:xfrm rot="16200000">
            <a:off x="3618853" y="3213294"/>
            <a:ext cx="903216" cy="274416"/>
          </a:xfrm>
          <a:prstGeom prst="rect">
            <a:avLst/>
          </a:prstGeom>
        </p:spPr>
      </p:pic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77C584D-CB18-EF5A-6045-829C79C09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96813"/>
              </p:ext>
            </p:extLst>
          </p:nvPr>
        </p:nvGraphicFramePr>
        <p:xfrm>
          <a:off x="559081" y="2143125"/>
          <a:ext cx="22558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228600" progId="Equation.DSMT4">
                  <p:embed/>
                </p:oleObj>
              </mc:Choice>
              <mc:Fallback>
                <p:oleObj name="Equation" r:id="rId19" imgW="110484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577C584D-CB18-EF5A-6045-829C79C09E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9081" y="2143125"/>
                        <a:ext cx="2255837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>
            <a:extLst>
              <a:ext uri="{FF2B5EF4-FFF2-40B4-BE49-F238E27FC236}">
                <a16:creationId xmlns:a16="http://schemas.microsoft.com/office/drawing/2014/main" id="{038D81CD-9754-CD26-9FBA-AADC57E0C5C6}"/>
              </a:ext>
            </a:extLst>
          </p:cNvPr>
          <p:cNvPicPr>
            <a:picLocks noChangeAspect="1"/>
          </p:cNvPicPr>
          <p:nvPr/>
        </p:nvPicPr>
        <p:blipFill>
          <a:blip r:embed="rId21"/>
          <a:srcRect t="-1" b="10236"/>
          <a:stretch/>
        </p:blipFill>
        <p:spPr>
          <a:xfrm rot="16200000">
            <a:off x="2958667" y="5268963"/>
            <a:ext cx="1868246" cy="348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9399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5F99D7-255E-CA83-0179-846A32F536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8B1088F0-1973-385E-6048-6F2DC41A91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3406205" y="0"/>
            <a:ext cx="5715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8B4FE6-0217-2B25-0645-9847EEF8ACA7}"/>
              </a:ext>
            </a:extLst>
          </p:cNvPr>
          <p:cNvSpPr txBox="1"/>
          <p:nvPr/>
        </p:nvSpPr>
        <p:spPr>
          <a:xfrm>
            <a:off x="4121970" y="174411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a)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74540CC-EF28-6856-68FD-5EDADC093E65}"/>
              </a:ext>
            </a:extLst>
          </p:cNvPr>
          <p:cNvCxnSpPr>
            <a:cxnSpLocks/>
          </p:cNvCxnSpPr>
          <p:nvPr/>
        </p:nvCxnSpPr>
        <p:spPr>
          <a:xfrm>
            <a:off x="4572170" y="1977340"/>
            <a:ext cx="399861" cy="0"/>
          </a:xfrm>
          <a:prstGeom prst="line">
            <a:avLst/>
          </a:prstGeom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1FA5072-6B84-B060-D4D8-718761158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0936"/>
              </p:ext>
            </p:extLst>
          </p:nvPr>
        </p:nvGraphicFramePr>
        <p:xfrm>
          <a:off x="5017114" y="1843573"/>
          <a:ext cx="15065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1FA5072-6B84-B060-D4D8-7187611589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7114" y="1843573"/>
                        <a:ext cx="1506538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1AC7298-41F1-9570-2BDD-F1C7C136161E}"/>
              </a:ext>
            </a:extLst>
          </p:cNvPr>
          <p:cNvCxnSpPr>
            <a:cxnSpLocks/>
          </p:cNvCxnSpPr>
          <p:nvPr/>
        </p:nvCxnSpPr>
        <p:spPr>
          <a:xfrm>
            <a:off x="6741745" y="1976924"/>
            <a:ext cx="382735" cy="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DEA6DBB-C4E1-8A0B-987D-5B6212BEC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45298"/>
              </p:ext>
            </p:extLst>
          </p:nvPr>
        </p:nvGraphicFramePr>
        <p:xfrm>
          <a:off x="7169563" y="1832461"/>
          <a:ext cx="149066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DEA6DBB-C4E1-8A0B-987D-5B6212BECC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9563" y="1832461"/>
                        <a:ext cx="1490662" cy="2809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DD892D8-078D-53AD-7BA8-D5D5BE6EA4F9}"/>
              </a:ext>
            </a:extLst>
          </p:cNvPr>
          <p:cNvSpPr txBox="1"/>
          <p:nvPr/>
        </p:nvSpPr>
        <p:spPr>
          <a:xfrm>
            <a:off x="4118715" y="3848656"/>
            <a:ext cx="512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(b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D259DE5-6698-57A3-D222-FA6805AFBCE8}"/>
              </a:ext>
            </a:extLst>
          </p:cNvPr>
          <p:cNvSpPr txBox="1"/>
          <p:nvPr/>
        </p:nvSpPr>
        <p:spPr>
          <a:xfrm>
            <a:off x="4160795" y="568705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c)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A4F636E-54BF-4F1D-602F-3CB7536A9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08354"/>
              </p:ext>
            </p:extLst>
          </p:nvPr>
        </p:nvGraphicFramePr>
        <p:xfrm>
          <a:off x="321451" y="81522"/>
          <a:ext cx="751586" cy="38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A4F636E-54BF-4F1D-602F-3CB7536A9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451" y="81522"/>
                        <a:ext cx="751586" cy="3887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C95536C7-89F8-3B80-7700-1286CF6FA36B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/>
          </a:blip>
          <a:stretch>
            <a:fillRect/>
          </a:stretch>
        </p:blipFill>
        <p:spPr>
          <a:xfrm rot="16200000">
            <a:off x="3449750" y="1003505"/>
            <a:ext cx="545674" cy="282780"/>
          </a:xfrm>
          <a:prstGeom prst="rect">
            <a:avLst/>
          </a:prstGeom>
        </p:spPr>
      </p:pic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9E48892-73AA-2EA2-F190-7CDC8D2F4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30095"/>
              </p:ext>
            </p:extLst>
          </p:nvPr>
        </p:nvGraphicFramePr>
        <p:xfrm>
          <a:off x="321451" y="554523"/>
          <a:ext cx="1089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190440" progId="Equation.DSMT4">
                  <p:embed/>
                </p:oleObj>
              </mc:Choice>
              <mc:Fallback>
                <p:oleObj name="Equation" r:id="rId12" imgW="533160" imgH="1904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9E48892-73AA-2EA2-F190-7CDC8D2F4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451" y="554523"/>
                        <a:ext cx="1089025" cy="388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309C83F-C9B7-C526-B479-B570EBD6D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07853"/>
              </p:ext>
            </p:extLst>
          </p:nvPr>
        </p:nvGraphicFramePr>
        <p:xfrm>
          <a:off x="282557" y="943461"/>
          <a:ext cx="22558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309C83F-C9B7-C526-B479-B570EBD6D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2557" y="943461"/>
                        <a:ext cx="2255837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C7BBD71-0F58-BAC7-5FE6-B64F61A44D2C}"/>
              </a:ext>
            </a:extLst>
          </p:cNvPr>
          <p:cNvCxnSpPr>
            <a:cxnSpLocks/>
          </p:cNvCxnSpPr>
          <p:nvPr/>
        </p:nvCxnSpPr>
        <p:spPr>
          <a:xfrm>
            <a:off x="4572170" y="4081823"/>
            <a:ext cx="399861" cy="0"/>
          </a:xfrm>
          <a:prstGeom prst="line">
            <a:avLst/>
          </a:prstGeom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440C5A-F285-DEB3-7488-19275B79D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33058"/>
              </p:ext>
            </p:extLst>
          </p:nvPr>
        </p:nvGraphicFramePr>
        <p:xfrm>
          <a:off x="5008563" y="3948113"/>
          <a:ext cx="15208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228600" progId="Equation.DSMT4">
                  <p:embed/>
                </p:oleObj>
              </mc:Choice>
              <mc:Fallback>
                <p:oleObj name="Equation" r:id="rId16" imgW="12952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1440C5A-F285-DEB3-7488-19275B79DC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8563" y="3948113"/>
                        <a:ext cx="15208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A28D91A-5FE0-546F-0DA2-C51536A544D1}"/>
              </a:ext>
            </a:extLst>
          </p:cNvPr>
          <p:cNvCxnSpPr>
            <a:cxnSpLocks/>
          </p:cNvCxnSpPr>
          <p:nvPr/>
        </p:nvCxnSpPr>
        <p:spPr>
          <a:xfrm>
            <a:off x="6741745" y="4081407"/>
            <a:ext cx="382735" cy="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27098F-6990-CC3B-7C63-52479AE3E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39704"/>
              </p:ext>
            </p:extLst>
          </p:nvPr>
        </p:nvGraphicFramePr>
        <p:xfrm>
          <a:off x="7161213" y="3937000"/>
          <a:ext cx="15065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228600" progId="Equation.DSMT4">
                  <p:embed/>
                </p:oleObj>
              </mc:Choice>
              <mc:Fallback>
                <p:oleObj name="Equation" r:id="rId18" imgW="12315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27098F-6990-CC3B-7C63-52479AE3E3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61213" y="3937000"/>
                        <a:ext cx="1506537" cy="2809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6C2E9EC0-E9A9-C4AE-8B6D-4DBBF919FA2B}"/>
              </a:ext>
            </a:extLst>
          </p:cNvPr>
          <p:cNvSpPr/>
          <p:nvPr/>
        </p:nvSpPr>
        <p:spPr>
          <a:xfrm>
            <a:off x="3443988" y="4536141"/>
            <a:ext cx="274417" cy="17212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8AACF11C-10E1-D57F-1E16-B7E2F9074377}"/>
              </a:ext>
            </a:extLst>
          </p:cNvPr>
          <p:cNvPicPr>
            <a:picLocks noChangeAspect="1"/>
          </p:cNvPicPr>
          <p:nvPr/>
        </p:nvPicPr>
        <p:blipFill>
          <a:blip r:embed="rId20">
            <a:alphaModFix/>
          </a:blip>
          <a:srcRect t="-1" b="10236"/>
          <a:stretch/>
        </p:blipFill>
        <p:spPr>
          <a:xfrm rot="16200000">
            <a:off x="2783070" y="5322029"/>
            <a:ext cx="1576388" cy="29428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A13BB80-10AC-E18D-CE6C-0861E29723BC}"/>
              </a:ext>
            </a:extLst>
          </p:cNvPr>
          <p:cNvSpPr/>
          <p:nvPr/>
        </p:nvSpPr>
        <p:spPr>
          <a:xfrm>
            <a:off x="3581196" y="2886880"/>
            <a:ext cx="274417" cy="8850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75F363B7-6AFC-556F-C0AB-1F7F660A5629}"/>
              </a:ext>
            </a:extLst>
          </p:cNvPr>
          <p:cNvPicPr>
            <a:picLocks noChangeAspect="1"/>
          </p:cNvPicPr>
          <p:nvPr/>
        </p:nvPicPr>
        <p:blipFill>
          <a:blip r:embed="rId21">
            <a:alphaModFix/>
          </a:blip>
          <a:srcRect b="15025"/>
          <a:stretch/>
        </p:blipFill>
        <p:spPr>
          <a:xfrm rot="16200000">
            <a:off x="3336855" y="3165842"/>
            <a:ext cx="763098" cy="231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1069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96FCFB31-925F-32B1-7691-B5EFC6BB3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809750" y="0"/>
            <a:ext cx="8572500" cy="68580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C8C1827-6E84-97F5-4F20-B977404D4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1854"/>
              </p:ext>
            </p:extLst>
          </p:nvPr>
        </p:nvGraphicFramePr>
        <p:xfrm>
          <a:off x="401652" y="391178"/>
          <a:ext cx="523221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C8C1827-6E84-97F5-4F20-B977404D4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52" y="391178"/>
                        <a:ext cx="523221" cy="5232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F9492377-A44A-6BC4-54DF-FA9BD421A1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400890" y="1033271"/>
            <a:ext cx="525780" cy="52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2837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EF96C9-7BDC-0A1B-05D7-40BE335C49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6DD28404-726A-09EE-FA71-5E0A98EBD0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1809750" y="857250"/>
            <a:ext cx="8572500" cy="51435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18560-05D0-5415-9EBB-50BC8ACB0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89668"/>
              </p:ext>
            </p:extLst>
          </p:nvPr>
        </p:nvGraphicFramePr>
        <p:xfrm>
          <a:off x="182563" y="246063"/>
          <a:ext cx="4540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618560-05D0-5415-9EBB-50BC8ACB0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563" y="246063"/>
                        <a:ext cx="454025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1D52DA-753F-E18F-BB50-3F80BEC3D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9736"/>
              </p:ext>
            </p:extLst>
          </p:nvPr>
        </p:nvGraphicFramePr>
        <p:xfrm>
          <a:off x="3851275" y="2300288"/>
          <a:ext cx="30019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241200" progId="Equation.DSMT4">
                  <p:embed/>
                </p:oleObj>
              </mc:Choice>
              <mc:Fallback>
                <p:oleObj name="Equation" r:id="rId7" imgW="13078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1D52DA-753F-E18F-BB50-3F80BEC3D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275" y="2300288"/>
                        <a:ext cx="3001963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E212E4-3366-F151-09D0-8E26EA4F8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27274"/>
              </p:ext>
            </p:extLst>
          </p:nvPr>
        </p:nvGraphicFramePr>
        <p:xfrm>
          <a:off x="3606146" y="4265228"/>
          <a:ext cx="29702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203040" progId="Equation.DSMT4">
                  <p:embed/>
                </p:oleObj>
              </mc:Choice>
              <mc:Fallback>
                <p:oleObj name="Equation" r:id="rId9" imgW="12952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7E212E4-3366-F151-09D0-8E26EA4F86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6146" y="4265228"/>
                        <a:ext cx="2970212" cy="465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4495CFC-DFEC-76E6-CC6D-6D7E6B04F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56646"/>
              </p:ext>
            </p:extLst>
          </p:nvPr>
        </p:nvGraphicFramePr>
        <p:xfrm>
          <a:off x="5556600" y="3313387"/>
          <a:ext cx="1485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190440" progId="Equation.DSMT4">
                  <p:embed/>
                </p:oleObj>
              </mc:Choice>
              <mc:Fallback>
                <p:oleObj name="Equation" r:id="rId11" imgW="647640" imgH="1904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4495CFC-DFEC-76E6-CC6D-6D7E6B04F9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6600" y="3313387"/>
                        <a:ext cx="1485900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4D32FEC3-67B4-4673-AF13-7AE55836388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16200000">
            <a:off x="1914906" y="3425718"/>
            <a:ext cx="455676" cy="66598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3635F60-AFD5-F490-1763-B48F9A939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82398"/>
              </p:ext>
            </p:extLst>
          </p:nvPr>
        </p:nvGraphicFramePr>
        <p:xfrm>
          <a:off x="5736707" y="5749289"/>
          <a:ext cx="261194" cy="29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618560-05D0-5415-9EBB-50BC8ACB0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6707" y="5749289"/>
                        <a:ext cx="261194" cy="2902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4733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FA22C3-A372-81A0-17F8-48285576E5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CA06AFE-E020-EC49-1AA2-D4873CF4B48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3502319" y="0"/>
            <a:ext cx="584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788692B0-1E7A-E84D-4A8E-E180CDFA85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8018" t="36852" r="23398" b="28148"/>
          <a:stretch/>
        </p:blipFill>
        <p:spPr>
          <a:xfrm>
            <a:off x="3502319" y="0"/>
            <a:ext cx="5842000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EC4AE0E-C4A6-4865-5FE8-D1883C9CB453}"/>
              </a:ext>
            </a:extLst>
          </p:cNvPr>
          <p:cNvSpPr/>
          <p:nvPr/>
        </p:nvSpPr>
        <p:spPr>
          <a:xfrm rot="1829777">
            <a:off x="7150721" y="2388039"/>
            <a:ext cx="141874" cy="178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004E3591-B1B7-6B2B-874F-E788FEE6635D}"/>
              </a:ext>
            </a:extLst>
          </p:cNvPr>
          <p:cNvSpPr/>
          <p:nvPr/>
        </p:nvSpPr>
        <p:spPr>
          <a:xfrm>
            <a:off x="6712997" y="2297907"/>
            <a:ext cx="204534" cy="252412"/>
          </a:xfrm>
          <a:custGeom>
            <a:avLst/>
            <a:gdLst>
              <a:gd name="connsiteX0" fmla="*/ 0 w 195262"/>
              <a:gd name="connsiteY0" fmla="*/ 121444 h 245269"/>
              <a:gd name="connsiteX1" fmla="*/ 57150 w 195262"/>
              <a:gd name="connsiteY1" fmla="*/ 80963 h 245269"/>
              <a:gd name="connsiteX2" fmla="*/ 57150 w 195262"/>
              <a:gd name="connsiteY2" fmla="*/ 0 h 245269"/>
              <a:gd name="connsiteX3" fmla="*/ 195262 w 195262"/>
              <a:gd name="connsiteY3" fmla="*/ 23813 h 245269"/>
              <a:gd name="connsiteX4" fmla="*/ 190500 w 195262"/>
              <a:gd name="connsiteY4" fmla="*/ 178594 h 245269"/>
              <a:gd name="connsiteX5" fmla="*/ 42862 w 195262"/>
              <a:gd name="connsiteY5" fmla="*/ 245269 h 245269"/>
              <a:gd name="connsiteX6" fmla="*/ 0 w 195262"/>
              <a:gd name="connsiteY6" fmla="*/ 121444 h 245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5262" h="245269">
                <a:moveTo>
                  <a:pt x="0" y="121444"/>
                </a:moveTo>
                <a:lnTo>
                  <a:pt x="57150" y="80963"/>
                </a:lnTo>
                <a:lnTo>
                  <a:pt x="57150" y="0"/>
                </a:lnTo>
                <a:lnTo>
                  <a:pt x="195262" y="23813"/>
                </a:lnTo>
                <a:lnTo>
                  <a:pt x="190500" y="178594"/>
                </a:lnTo>
                <a:lnTo>
                  <a:pt x="42862" y="245269"/>
                </a:lnTo>
                <a:lnTo>
                  <a:pt x="0" y="12144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B00A8DE-B558-4EB4-5DD6-F8586128EF22}"/>
              </a:ext>
            </a:extLst>
          </p:cNvPr>
          <p:cNvSpPr/>
          <p:nvPr/>
        </p:nvSpPr>
        <p:spPr>
          <a:xfrm>
            <a:off x="6635750" y="2424113"/>
            <a:ext cx="152400" cy="587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EB327B7-467F-9E6D-B1C9-1F0F0E9E655A}"/>
                  </a:ext>
                </a:extLst>
              </p:cNvPr>
              <p:cNvSpPr txBox="1"/>
              <p:nvPr/>
            </p:nvSpPr>
            <p:spPr>
              <a:xfrm rot="19800000">
                <a:off x="6682321" y="2331766"/>
                <a:ext cx="3385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EB327B7-467F-9E6D-B1C9-1F0F0E9E65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00000">
                <a:off x="6682321" y="2331766"/>
                <a:ext cx="338554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E8DEB56-762F-145F-2880-9DCD2EEED47B}"/>
                  </a:ext>
                </a:extLst>
              </p:cNvPr>
              <p:cNvSpPr txBox="1"/>
              <p:nvPr/>
            </p:nvSpPr>
            <p:spPr>
              <a:xfrm>
                <a:off x="6683564" y="2225910"/>
                <a:ext cx="338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E8DEB56-762F-145F-2880-9DCD2EEED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564" y="2225910"/>
                <a:ext cx="338554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A3C360E-9D06-AE75-2954-E034A35996DE}"/>
                  </a:ext>
                </a:extLst>
              </p:cNvPr>
              <p:cNvSpPr txBox="1"/>
              <p:nvPr/>
            </p:nvSpPr>
            <p:spPr>
              <a:xfrm rot="1934191">
                <a:off x="7042563" y="2320492"/>
                <a:ext cx="338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A3C360E-9D06-AE75-2954-E034A3599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34191">
                <a:off x="7042563" y="2320492"/>
                <a:ext cx="338554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3B8A76E9-3F50-3A2A-DA7F-4B9B8225F031}"/>
              </a:ext>
            </a:extLst>
          </p:cNvPr>
          <p:cNvSpPr/>
          <p:nvPr/>
        </p:nvSpPr>
        <p:spPr>
          <a:xfrm>
            <a:off x="8522321" y="1540316"/>
            <a:ext cx="141874" cy="178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92716C8-78C4-D41D-7BFA-946F65617C04}"/>
                  </a:ext>
                </a:extLst>
              </p:cNvPr>
              <p:cNvSpPr txBox="1"/>
              <p:nvPr/>
            </p:nvSpPr>
            <p:spPr>
              <a:xfrm>
                <a:off x="8423981" y="1491240"/>
                <a:ext cx="338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200" b="1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92716C8-78C4-D41D-7BFA-946F65617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3981" y="1491240"/>
                <a:ext cx="33855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4D38505B-7B0D-9A52-DE08-58966B2B87E1}"/>
              </a:ext>
            </a:extLst>
          </p:cNvPr>
          <p:cNvSpPr/>
          <p:nvPr/>
        </p:nvSpPr>
        <p:spPr>
          <a:xfrm>
            <a:off x="7721600" y="3556000"/>
            <a:ext cx="1498600" cy="35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D5847A9-EBC5-735B-8BB8-143BF718A462}"/>
              </a:ext>
            </a:extLst>
          </p:cNvPr>
          <p:cNvSpPr txBox="1"/>
          <p:nvPr/>
        </p:nvSpPr>
        <p:spPr>
          <a:xfrm>
            <a:off x="7802175" y="3269715"/>
            <a:ext cx="1920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Advance firing ang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AD3B10A-9B07-4E1C-1E7F-989E014B90F2}"/>
              </a:ext>
            </a:extLst>
          </p:cNvPr>
          <p:cNvSpPr/>
          <p:nvPr/>
        </p:nvSpPr>
        <p:spPr>
          <a:xfrm>
            <a:off x="4595813" y="4433888"/>
            <a:ext cx="204787" cy="2405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53581E-46FD-5086-5206-3A3396A4F39E}"/>
              </a:ext>
            </a:extLst>
          </p:cNvPr>
          <p:cNvSpPr/>
          <p:nvPr/>
        </p:nvSpPr>
        <p:spPr>
          <a:xfrm>
            <a:off x="4560094" y="4731544"/>
            <a:ext cx="20478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6AFCF66-ED13-5F8A-B871-B77BA9DBCE59}"/>
              </a:ext>
            </a:extLst>
          </p:cNvPr>
          <p:cNvSpPr/>
          <p:nvPr/>
        </p:nvSpPr>
        <p:spPr>
          <a:xfrm>
            <a:off x="4560094" y="5013484"/>
            <a:ext cx="20478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3339D4-8A0F-9CE9-61A7-CEA313702429}"/>
              </a:ext>
            </a:extLst>
          </p:cNvPr>
          <p:cNvSpPr txBox="1"/>
          <p:nvPr/>
        </p:nvSpPr>
        <p:spPr>
          <a:xfrm>
            <a:off x="4509693" y="4382349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h</a:t>
            </a:r>
            <a:r>
              <a:rPr lang="en-US" sz="1600" baseline="-25000"/>
              <a:t>1</a:t>
            </a:r>
            <a:endParaRPr lang="en-US" sz="16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760EF2-98C4-F3CE-CC4A-CF004603BA98}"/>
              </a:ext>
            </a:extLst>
          </p:cNvPr>
          <p:cNvSpPr txBox="1"/>
          <p:nvPr/>
        </p:nvSpPr>
        <p:spPr>
          <a:xfrm>
            <a:off x="4509693" y="4653647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h</a:t>
            </a:r>
            <a:r>
              <a:rPr lang="en-US" sz="1600" baseline="-25000"/>
              <a:t>2</a:t>
            </a:r>
            <a:endParaRPr lang="en-US" sz="16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D6881E-9E62-F535-B5B1-B7018C268E4E}"/>
              </a:ext>
            </a:extLst>
          </p:cNvPr>
          <p:cNvSpPr txBox="1"/>
          <p:nvPr/>
        </p:nvSpPr>
        <p:spPr>
          <a:xfrm>
            <a:off x="4509693" y="4926423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h</a:t>
            </a:r>
            <a:r>
              <a:rPr lang="en-US" sz="1600" baseline="-25000"/>
              <a:t>3</a:t>
            </a:r>
            <a:endParaRPr lang="en-US" sz="160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855A536-3FAD-7AD1-CD88-26A41211B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07900"/>
              </p:ext>
            </p:extLst>
          </p:nvPr>
        </p:nvGraphicFramePr>
        <p:xfrm>
          <a:off x="3849540" y="983275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855A536-3FAD-7AD1-CD88-26A41211B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9540" y="983275"/>
                        <a:ext cx="2222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BC95BFE-17FB-030D-B1AE-5130D2E89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68386"/>
              </p:ext>
            </p:extLst>
          </p:nvPr>
        </p:nvGraphicFramePr>
        <p:xfrm>
          <a:off x="3717778" y="684713"/>
          <a:ext cx="241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BC95BFE-17FB-030D-B1AE-5130D2E89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7778" y="684713"/>
                        <a:ext cx="2413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2A03443-6781-9BC3-9E70-BBB5A1044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32087"/>
              </p:ext>
            </p:extLst>
          </p:nvPr>
        </p:nvGraphicFramePr>
        <p:xfrm>
          <a:off x="3592019" y="414274"/>
          <a:ext cx="2397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2A03443-6781-9BC3-9E70-BBB5A1044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92019" y="414274"/>
                        <a:ext cx="23971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C04E1211-2D09-0CFA-B019-F7F2E609C262}"/>
              </a:ext>
            </a:extLst>
          </p:cNvPr>
          <p:cNvSpPr/>
          <p:nvPr/>
        </p:nvSpPr>
        <p:spPr>
          <a:xfrm>
            <a:off x="3209805" y="3387386"/>
            <a:ext cx="1299888" cy="69282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1"/>
                </a:solidFill>
              </a:rPr>
              <a:t>Hall-sensors Filt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B0F42DE-03E0-C5C2-E8DC-1A64770646F7}"/>
              </a:ext>
            </a:extLst>
          </p:cNvPr>
          <p:cNvSpPr/>
          <p:nvPr/>
        </p:nvSpPr>
        <p:spPr>
          <a:xfrm>
            <a:off x="8570256" y="1879700"/>
            <a:ext cx="1029943" cy="99685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1"/>
                </a:solidFill>
              </a:rPr>
              <a:t>MTPA Controller</a:t>
            </a: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762C8C7E-AC39-4C03-3695-14EA0AB9CEB7}"/>
              </a:ext>
            </a:extLst>
          </p:cNvPr>
          <p:cNvSpPr/>
          <p:nvPr/>
        </p:nvSpPr>
        <p:spPr>
          <a:xfrm>
            <a:off x="6929297" y="1907380"/>
            <a:ext cx="185856" cy="79913"/>
          </a:xfrm>
          <a:custGeom>
            <a:avLst/>
            <a:gdLst>
              <a:gd name="connsiteX0" fmla="*/ 407339 w 944176"/>
              <a:gd name="connsiteY0" fmla="*/ 361360 h 361360"/>
              <a:gd name="connsiteX1" fmla="*/ 59677 w 944176"/>
              <a:gd name="connsiteY1" fmla="*/ 285160 h 361360"/>
              <a:gd name="connsiteX2" fmla="*/ 35864 w 944176"/>
              <a:gd name="connsiteY2" fmla="*/ 61322 h 361360"/>
              <a:gd name="connsiteX3" fmla="*/ 426389 w 944176"/>
              <a:gd name="connsiteY3" fmla="*/ 8935 h 361360"/>
              <a:gd name="connsiteX4" fmla="*/ 850252 w 944176"/>
              <a:gd name="connsiteY4" fmla="*/ 23222 h 361360"/>
              <a:gd name="connsiteX5" fmla="*/ 931214 w 944176"/>
              <a:gd name="connsiteY5" fmla="*/ 228010 h 361360"/>
              <a:gd name="connsiteX6" fmla="*/ 654989 w 944176"/>
              <a:gd name="connsiteY6" fmla="*/ 356597 h 36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4176" h="361360">
                <a:moveTo>
                  <a:pt x="407339" y="361360"/>
                </a:moveTo>
                <a:cubicBezTo>
                  <a:pt x="264464" y="348263"/>
                  <a:pt x="121589" y="335166"/>
                  <a:pt x="59677" y="285160"/>
                </a:cubicBezTo>
                <a:cubicBezTo>
                  <a:pt x="-2235" y="235154"/>
                  <a:pt x="-25255" y="107359"/>
                  <a:pt x="35864" y="61322"/>
                </a:cubicBezTo>
                <a:cubicBezTo>
                  <a:pt x="96983" y="15285"/>
                  <a:pt x="290658" y="15285"/>
                  <a:pt x="426389" y="8935"/>
                </a:cubicBezTo>
                <a:cubicBezTo>
                  <a:pt x="562120" y="2585"/>
                  <a:pt x="766115" y="-13290"/>
                  <a:pt x="850252" y="23222"/>
                </a:cubicBezTo>
                <a:cubicBezTo>
                  <a:pt x="934389" y="59734"/>
                  <a:pt x="963758" y="172447"/>
                  <a:pt x="931214" y="228010"/>
                </a:cubicBezTo>
                <a:cubicBezTo>
                  <a:pt x="898670" y="283573"/>
                  <a:pt x="776829" y="320085"/>
                  <a:pt x="654989" y="356597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C0BAE1EB-B024-D9F8-1B10-B5870E823CA2}"/>
              </a:ext>
            </a:extLst>
          </p:cNvPr>
          <p:cNvSpPr/>
          <p:nvPr/>
        </p:nvSpPr>
        <p:spPr>
          <a:xfrm>
            <a:off x="7978418" y="2249659"/>
            <a:ext cx="185856" cy="79913"/>
          </a:xfrm>
          <a:custGeom>
            <a:avLst/>
            <a:gdLst>
              <a:gd name="connsiteX0" fmla="*/ 407339 w 944176"/>
              <a:gd name="connsiteY0" fmla="*/ 361360 h 361360"/>
              <a:gd name="connsiteX1" fmla="*/ 59677 w 944176"/>
              <a:gd name="connsiteY1" fmla="*/ 285160 h 361360"/>
              <a:gd name="connsiteX2" fmla="*/ 35864 w 944176"/>
              <a:gd name="connsiteY2" fmla="*/ 61322 h 361360"/>
              <a:gd name="connsiteX3" fmla="*/ 426389 w 944176"/>
              <a:gd name="connsiteY3" fmla="*/ 8935 h 361360"/>
              <a:gd name="connsiteX4" fmla="*/ 850252 w 944176"/>
              <a:gd name="connsiteY4" fmla="*/ 23222 h 361360"/>
              <a:gd name="connsiteX5" fmla="*/ 931214 w 944176"/>
              <a:gd name="connsiteY5" fmla="*/ 228010 h 361360"/>
              <a:gd name="connsiteX6" fmla="*/ 654989 w 944176"/>
              <a:gd name="connsiteY6" fmla="*/ 356597 h 36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4176" h="361360">
                <a:moveTo>
                  <a:pt x="407339" y="361360"/>
                </a:moveTo>
                <a:cubicBezTo>
                  <a:pt x="264464" y="348263"/>
                  <a:pt x="121589" y="335166"/>
                  <a:pt x="59677" y="285160"/>
                </a:cubicBezTo>
                <a:cubicBezTo>
                  <a:pt x="-2235" y="235154"/>
                  <a:pt x="-25255" y="107359"/>
                  <a:pt x="35864" y="61322"/>
                </a:cubicBezTo>
                <a:cubicBezTo>
                  <a:pt x="96983" y="15285"/>
                  <a:pt x="290658" y="15285"/>
                  <a:pt x="426389" y="8935"/>
                </a:cubicBezTo>
                <a:cubicBezTo>
                  <a:pt x="562120" y="2585"/>
                  <a:pt x="766115" y="-13290"/>
                  <a:pt x="850252" y="23222"/>
                </a:cubicBezTo>
                <a:cubicBezTo>
                  <a:pt x="934389" y="59734"/>
                  <a:pt x="963758" y="172447"/>
                  <a:pt x="931214" y="228010"/>
                </a:cubicBezTo>
                <a:cubicBezTo>
                  <a:pt x="898670" y="283573"/>
                  <a:pt x="776829" y="320085"/>
                  <a:pt x="654989" y="356597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35DFCFA-8E83-FA57-195E-6BEB671948B0}"/>
              </a:ext>
            </a:extLst>
          </p:cNvPr>
          <p:cNvCxnSpPr>
            <a:cxnSpLocks/>
          </p:cNvCxnSpPr>
          <p:nvPr/>
        </p:nvCxnSpPr>
        <p:spPr>
          <a:xfrm>
            <a:off x="7164871" y="1949192"/>
            <a:ext cx="1357450" cy="0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0724EA50-5A08-35FF-4195-A497164D95CE}"/>
              </a:ext>
            </a:extLst>
          </p:cNvPr>
          <p:cNvCxnSpPr>
            <a:cxnSpLocks/>
          </p:cNvCxnSpPr>
          <p:nvPr/>
        </p:nvCxnSpPr>
        <p:spPr>
          <a:xfrm>
            <a:off x="8207013" y="2292801"/>
            <a:ext cx="315308" cy="0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52C8F806-6565-BD3B-EF34-A9A147FDFA8C}"/>
              </a:ext>
            </a:extLst>
          </p:cNvPr>
          <p:cNvSpPr/>
          <p:nvPr/>
        </p:nvSpPr>
        <p:spPr>
          <a:xfrm>
            <a:off x="4406149" y="2591798"/>
            <a:ext cx="1299888" cy="6928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1"/>
                </a:solidFill>
              </a:rPr>
              <a:t>Rotor Angle</a:t>
            </a:r>
          </a:p>
          <a:p>
            <a:pPr algn="ctr"/>
            <a:r>
              <a:rPr lang="en-US" sz="1600">
                <a:solidFill>
                  <a:schemeClr val="tx1"/>
                </a:solidFill>
              </a:rPr>
              <a:t>Prediction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EC868C17-4D94-49AA-2C53-93F32591D162}"/>
              </a:ext>
            </a:extLst>
          </p:cNvPr>
          <p:cNvCxnSpPr>
            <a:cxnSpLocks/>
          </p:cNvCxnSpPr>
          <p:nvPr/>
        </p:nvCxnSpPr>
        <p:spPr>
          <a:xfrm>
            <a:off x="4012406" y="3185160"/>
            <a:ext cx="393743" cy="0"/>
          </a:xfrm>
          <a:prstGeom prst="line">
            <a:avLst/>
          </a:prstGeom>
          <a:ln>
            <a:solidFill>
              <a:schemeClr val="tx1"/>
            </a:solidFill>
            <a:head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F993CD86-02BD-F5C8-852B-FFBF3A801D59}"/>
              </a:ext>
            </a:extLst>
          </p:cNvPr>
          <p:cNvCxnSpPr>
            <a:cxnSpLocks/>
          </p:cNvCxnSpPr>
          <p:nvPr/>
        </p:nvCxnSpPr>
        <p:spPr>
          <a:xfrm>
            <a:off x="3859749" y="2963703"/>
            <a:ext cx="546400" cy="0"/>
          </a:xfrm>
          <a:prstGeom prst="line">
            <a:avLst/>
          </a:prstGeom>
          <a:ln>
            <a:solidFill>
              <a:schemeClr val="tx1"/>
            </a:solidFill>
            <a:head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535487F9-871B-31EF-5494-B26D41C99140}"/>
              </a:ext>
            </a:extLst>
          </p:cNvPr>
          <p:cNvCxnSpPr>
            <a:cxnSpLocks/>
          </p:cNvCxnSpPr>
          <p:nvPr/>
        </p:nvCxnSpPr>
        <p:spPr>
          <a:xfrm>
            <a:off x="3683794" y="2725578"/>
            <a:ext cx="722355" cy="0"/>
          </a:xfrm>
          <a:prstGeom prst="line">
            <a:avLst/>
          </a:prstGeom>
          <a:ln>
            <a:solidFill>
              <a:schemeClr val="tx1"/>
            </a:solidFill>
            <a:head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24863A33-AAEB-A34C-6BC9-779D3FA27442}"/>
              </a:ext>
            </a:extLst>
          </p:cNvPr>
          <p:cNvSpPr/>
          <p:nvPr/>
        </p:nvSpPr>
        <p:spPr>
          <a:xfrm>
            <a:off x="5710517" y="2496391"/>
            <a:ext cx="2811803" cy="663947"/>
          </a:xfrm>
          <a:custGeom>
            <a:avLst/>
            <a:gdLst>
              <a:gd name="connsiteX0" fmla="*/ 0 w 2779058"/>
              <a:gd name="connsiteY0" fmla="*/ 654423 h 654423"/>
              <a:gd name="connsiteX1" fmla="*/ 2599764 w 2779058"/>
              <a:gd name="connsiteY1" fmla="*/ 654423 h 654423"/>
              <a:gd name="connsiteX2" fmla="*/ 2599764 w 2779058"/>
              <a:gd name="connsiteY2" fmla="*/ 0 h 654423"/>
              <a:gd name="connsiteX3" fmla="*/ 2779058 w 2779058"/>
              <a:gd name="connsiteY3" fmla="*/ 0 h 654423"/>
              <a:gd name="connsiteX0" fmla="*/ 0 w 2779058"/>
              <a:gd name="connsiteY0" fmla="*/ 659185 h 659185"/>
              <a:gd name="connsiteX1" fmla="*/ 2599764 w 2779058"/>
              <a:gd name="connsiteY1" fmla="*/ 659185 h 659185"/>
              <a:gd name="connsiteX2" fmla="*/ 2402069 w 2779058"/>
              <a:gd name="connsiteY2" fmla="*/ 0 h 659185"/>
              <a:gd name="connsiteX3" fmla="*/ 2779058 w 2779058"/>
              <a:gd name="connsiteY3" fmla="*/ 4762 h 659185"/>
              <a:gd name="connsiteX0" fmla="*/ 0 w 2779058"/>
              <a:gd name="connsiteY0" fmla="*/ 659185 h 663947"/>
              <a:gd name="connsiteX1" fmla="*/ 2402069 w 2779058"/>
              <a:gd name="connsiteY1" fmla="*/ 663947 h 663947"/>
              <a:gd name="connsiteX2" fmla="*/ 2402069 w 2779058"/>
              <a:gd name="connsiteY2" fmla="*/ 0 h 663947"/>
              <a:gd name="connsiteX3" fmla="*/ 2779058 w 2779058"/>
              <a:gd name="connsiteY3" fmla="*/ 4762 h 663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9058" h="663947">
                <a:moveTo>
                  <a:pt x="0" y="659185"/>
                </a:moveTo>
                <a:lnTo>
                  <a:pt x="2402069" y="663947"/>
                </a:lnTo>
                <a:lnTo>
                  <a:pt x="2402069" y="0"/>
                </a:lnTo>
                <a:cubicBezTo>
                  <a:pt x="2461834" y="0"/>
                  <a:pt x="2719293" y="4762"/>
                  <a:pt x="2779058" y="4762"/>
                </a:cubicBezTo>
              </a:path>
            </a:pathLst>
          </a:custGeom>
          <a:noFill/>
          <a:ln>
            <a:solidFill>
              <a:schemeClr val="tx1"/>
            </a:solidFill>
            <a:headEnd type="none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6B60B39-0696-ABF7-8301-2D104B89A63B}"/>
              </a:ext>
            </a:extLst>
          </p:cNvPr>
          <p:cNvSpPr txBox="1"/>
          <p:nvPr/>
        </p:nvSpPr>
        <p:spPr>
          <a:xfrm>
            <a:off x="8062343" y="190420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i</a:t>
            </a:r>
            <a:r>
              <a:rPr lang="en-US" i="1" baseline="-25000"/>
              <a:t>abcs</a:t>
            </a:r>
            <a:endParaRPr lang="en-US" i="1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4E29DF35-2B16-AC80-8866-57518CED3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52802"/>
              </p:ext>
            </p:extLst>
          </p:nvPr>
        </p:nvGraphicFramePr>
        <p:xfrm>
          <a:off x="8231188" y="2492375"/>
          <a:ext cx="2333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90440" progId="Equation.DSMT4">
                  <p:embed/>
                </p:oleObj>
              </mc:Choice>
              <mc:Fallback>
                <p:oleObj name="Equation" r:id="rId15" imgW="139680" imgH="1904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4E29DF35-2B16-AC80-8866-57518CED3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31188" y="2492375"/>
                        <a:ext cx="23336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>
            <a:extLst>
              <a:ext uri="{FF2B5EF4-FFF2-40B4-BE49-F238E27FC236}">
                <a16:creationId xmlns:a16="http://schemas.microsoft.com/office/drawing/2014/main" id="{D6D69F66-05DD-54A1-3B21-A464C1174F35}"/>
              </a:ext>
            </a:extLst>
          </p:cNvPr>
          <p:cNvSpPr/>
          <p:nvPr/>
        </p:nvSpPr>
        <p:spPr>
          <a:xfrm rot="21276557">
            <a:off x="7337620" y="3824658"/>
            <a:ext cx="280100" cy="882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7993ABD9-1B67-94B6-0C31-6D4D07BC744C}"/>
              </a:ext>
            </a:extLst>
          </p:cNvPr>
          <p:cNvSpPr/>
          <p:nvPr/>
        </p:nvSpPr>
        <p:spPr>
          <a:xfrm>
            <a:off x="4955381" y="276643"/>
            <a:ext cx="195935" cy="253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C7FC21FE-8D08-75AD-0D2E-8951C66C242C}"/>
              </a:ext>
            </a:extLst>
          </p:cNvPr>
          <p:cNvSpPr/>
          <p:nvPr/>
        </p:nvSpPr>
        <p:spPr>
          <a:xfrm>
            <a:off x="6096000" y="340519"/>
            <a:ext cx="195935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0761BA9E-B834-BFDA-71D1-C311AFAEFC64}"/>
              </a:ext>
            </a:extLst>
          </p:cNvPr>
          <p:cNvSpPr/>
          <p:nvPr/>
        </p:nvSpPr>
        <p:spPr>
          <a:xfrm>
            <a:off x="7132228" y="340519"/>
            <a:ext cx="214722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326D0311-7C9E-F304-7E1D-243DB5081C40}"/>
              </a:ext>
            </a:extLst>
          </p:cNvPr>
          <p:cNvSpPr/>
          <p:nvPr/>
        </p:nvSpPr>
        <p:spPr>
          <a:xfrm>
            <a:off x="7132228" y="1525172"/>
            <a:ext cx="232978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7A817BD1-2258-1162-E89A-AFBA59492020}"/>
              </a:ext>
            </a:extLst>
          </p:cNvPr>
          <p:cNvSpPr/>
          <p:nvPr/>
        </p:nvSpPr>
        <p:spPr>
          <a:xfrm>
            <a:off x="6096000" y="1525172"/>
            <a:ext cx="214722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58A71B8-9B0A-0FC8-A4A9-F693170FE946}"/>
              </a:ext>
            </a:extLst>
          </p:cNvPr>
          <p:cNvSpPr/>
          <p:nvPr/>
        </p:nvSpPr>
        <p:spPr>
          <a:xfrm>
            <a:off x="4979194" y="1525172"/>
            <a:ext cx="214722" cy="190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96EBA226-93C1-048A-37E3-D9500F8A387A}"/>
              </a:ext>
            </a:extLst>
          </p:cNvPr>
          <p:cNvSpPr txBox="1"/>
          <p:nvPr/>
        </p:nvSpPr>
        <p:spPr>
          <a:xfrm flipH="1">
            <a:off x="4865881" y="1427407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4</a:t>
            </a:r>
            <a:endParaRPr lang="en-US" sz="160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1B05C40-84B5-339D-3FDB-954ED266B16C}"/>
              </a:ext>
            </a:extLst>
          </p:cNvPr>
          <p:cNvSpPr txBox="1"/>
          <p:nvPr/>
        </p:nvSpPr>
        <p:spPr>
          <a:xfrm flipH="1">
            <a:off x="6007875" y="1427407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5</a:t>
            </a:r>
            <a:endParaRPr lang="en-US" sz="160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B83D788-CF8B-6422-08C1-E9577AF7A319}"/>
              </a:ext>
            </a:extLst>
          </p:cNvPr>
          <p:cNvSpPr txBox="1"/>
          <p:nvPr/>
        </p:nvSpPr>
        <p:spPr>
          <a:xfrm flipH="1">
            <a:off x="7067444" y="1427407"/>
            <a:ext cx="434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6</a:t>
            </a:r>
            <a:endParaRPr lang="en-US" sz="160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43F0DEC-0B06-CD87-2379-3889BFDB123A}"/>
              </a:ext>
            </a:extLst>
          </p:cNvPr>
          <p:cNvSpPr txBox="1"/>
          <p:nvPr/>
        </p:nvSpPr>
        <p:spPr>
          <a:xfrm flipH="1">
            <a:off x="4865881" y="241108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1</a:t>
            </a:r>
            <a:endParaRPr lang="en-US" sz="160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DE9645C8-C11D-0D17-DB22-F66926BD278B}"/>
              </a:ext>
            </a:extLst>
          </p:cNvPr>
          <p:cNvSpPr txBox="1"/>
          <p:nvPr/>
        </p:nvSpPr>
        <p:spPr>
          <a:xfrm flipH="1">
            <a:off x="6007875" y="241108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2</a:t>
            </a:r>
            <a:endParaRPr lang="en-US" sz="160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48CF8A9-2426-9346-76E9-E192C2A70025}"/>
              </a:ext>
            </a:extLst>
          </p:cNvPr>
          <p:cNvSpPr txBox="1"/>
          <p:nvPr/>
        </p:nvSpPr>
        <p:spPr>
          <a:xfrm flipH="1">
            <a:off x="7067446" y="241174"/>
            <a:ext cx="419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/>
              <a:t>S</a:t>
            </a:r>
            <a:r>
              <a:rPr lang="en-US" sz="1600" baseline="-25000"/>
              <a:t>3</a:t>
            </a:r>
            <a:endParaRPr lang="en-US" sz="160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CBABCD8-1B31-36E2-3A99-CBC17DF70197}"/>
              </a:ext>
            </a:extLst>
          </p:cNvPr>
          <p:cNvSpPr txBox="1"/>
          <p:nvPr/>
        </p:nvSpPr>
        <p:spPr>
          <a:xfrm>
            <a:off x="6772371" y="3478768"/>
            <a:ext cx="4283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/>
              <a:t>H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D25D0504-ED64-6C9F-5174-D93F21C7F471}"/>
              </a:ext>
            </a:extLst>
          </p:cNvPr>
          <p:cNvSpPr/>
          <p:nvPr/>
        </p:nvSpPr>
        <p:spPr>
          <a:xfrm>
            <a:off x="6151880" y="5999481"/>
            <a:ext cx="271439" cy="2224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F4DD2AD6-88BA-7A42-C59E-6E8332F1CFB2}"/>
              </a:ext>
            </a:extLst>
          </p:cNvPr>
          <p:cNvSpPr txBox="1"/>
          <p:nvPr/>
        </p:nvSpPr>
        <p:spPr>
          <a:xfrm>
            <a:off x="6217576" y="5926023"/>
            <a:ext cx="432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H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0DA890CA-7B6C-F78B-E4A5-BC7E60C5252F}"/>
              </a:ext>
            </a:extLst>
          </p:cNvPr>
          <p:cNvSpPr/>
          <p:nvPr/>
        </p:nvSpPr>
        <p:spPr>
          <a:xfrm rot="1633021">
            <a:off x="8802753" y="5373189"/>
            <a:ext cx="28079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6A63D44-9D39-1147-EED0-0C73FC144FBD}"/>
              </a:ext>
            </a:extLst>
          </p:cNvPr>
          <p:cNvSpPr txBox="1"/>
          <p:nvPr/>
        </p:nvSpPr>
        <p:spPr>
          <a:xfrm>
            <a:off x="8691487" y="5258974"/>
            <a:ext cx="432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H</a:t>
            </a:r>
            <a:r>
              <a:rPr lang="en-US" baseline="-25000"/>
              <a:t>3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62A08E8-E35E-2379-1447-80095D200463}"/>
              </a:ext>
            </a:extLst>
          </p:cNvPr>
          <p:cNvSpPr/>
          <p:nvPr/>
        </p:nvSpPr>
        <p:spPr>
          <a:xfrm>
            <a:off x="7428902" y="3556000"/>
            <a:ext cx="320638" cy="312792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BE503F8-F626-83F7-EAEE-2D82BC272C1F}"/>
              </a:ext>
            </a:extLst>
          </p:cNvPr>
          <p:cNvSpPr/>
          <p:nvPr/>
        </p:nvSpPr>
        <p:spPr>
          <a:xfrm rot="3960123">
            <a:off x="6108021" y="5423230"/>
            <a:ext cx="312515" cy="4051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09DBDF4-37E7-4206-5F5E-0A95B5ADA209}"/>
              </a:ext>
            </a:extLst>
          </p:cNvPr>
          <p:cNvSpPr/>
          <p:nvPr/>
        </p:nvSpPr>
        <p:spPr>
          <a:xfrm rot="3960123">
            <a:off x="6218297" y="5477626"/>
            <a:ext cx="312515" cy="4051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6ACB625-F94E-9954-3890-3F4213C69FA4}"/>
              </a:ext>
            </a:extLst>
          </p:cNvPr>
          <p:cNvGrpSpPr/>
          <p:nvPr/>
        </p:nvGrpSpPr>
        <p:grpSpPr>
          <a:xfrm rot="3001670">
            <a:off x="8287505" y="5584477"/>
            <a:ext cx="515451" cy="363101"/>
            <a:chOff x="8257392" y="5766153"/>
            <a:chExt cx="515451" cy="363101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9DE5F37E-9A94-3ADB-E3C1-BC0473E32185}"/>
                </a:ext>
              </a:extLst>
            </p:cNvPr>
            <p:cNvSpPr/>
            <p:nvPr/>
          </p:nvSpPr>
          <p:spPr>
            <a:xfrm rot="3960123">
              <a:off x="8303722" y="5719823"/>
              <a:ext cx="312515" cy="40517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AE65177-3000-4BD8-C3E1-018C99DBB8A2}"/>
                </a:ext>
              </a:extLst>
            </p:cNvPr>
            <p:cNvSpPr/>
            <p:nvPr/>
          </p:nvSpPr>
          <p:spPr>
            <a:xfrm rot="3960123">
              <a:off x="8413998" y="5770409"/>
              <a:ext cx="312515" cy="40517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D41A16F-0E5F-1EA3-6038-19D2A1B2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00070"/>
              </p:ext>
            </p:extLst>
          </p:nvPr>
        </p:nvGraphicFramePr>
        <p:xfrm>
          <a:off x="8602895" y="2913344"/>
          <a:ext cx="347631" cy="47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D41A16F-0E5F-1EA3-6038-19D2A1B2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02895" y="2913344"/>
                        <a:ext cx="347631" cy="474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2A2942F-D412-4F58-729F-B046227CFB1A}"/>
              </a:ext>
            </a:extLst>
          </p:cNvPr>
          <p:cNvCxnSpPr>
            <a:cxnSpLocks/>
            <a:stCxn id="30" idx="2"/>
          </p:cNvCxnSpPr>
          <p:nvPr/>
        </p:nvCxnSpPr>
        <p:spPr>
          <a:xfrm>
            <a:off x="9085228" y="2876550"/>
            <a:ext cx="0" cy="408076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CE8B0E0-0899-37F3-280C-AF760CF03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48824"/>
              </p:ext>
            </p:extLst>
          </p:nvPr>
        </p:nvGraphicFramePr>
        <p:xfrm>
          <a:off x="4270270" y="1939696"/>
          <a:ext cx="347631" cy="47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90440" progId="Equation.DSMT4">
                  <p:embed/>
                </p:oleObj>
              </mc:Choice>
              <mc:Fallback>
                <p:oleObj name="Equation" r:id="rId19" imgW="139680" imgH="1904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CE8B0E0-0899-37F3-280C-AF760CF03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70270" y="1939696"/>
                        <a:ext cx="347631" cy="474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32B9ACC-2768-C6FE-3EA2-A352D5E3A975}"/>
              </a:ext>
            </a:extLst>
          </p:cNvPr>
          <p:cNvCxnSpPr>
            <a:cxnSpLocks/>
          </p:cNvCxnSpPr>
          <p:nvPr/>
        </p:nvCxnSpPr>
        <p:spPr>
          <a:xfrm>
            <a:off x="4423294" y="1598267"/>
            <a:ext cx="0" cy="408076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2904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AB5702C-194D-D87F-167E-10783C1246EC}"/>
              </a:ext>
            </a:extLst>
          </p:cNvPr>
          <p:cNvCxnSpPr>
            <a:cxnSpLocks/>
          </p:cNvCxnSpPr>
          <p:nvPr/>
        </p:nvCxnSpPr>
        <p:spPr>
          <a:xfrm>
            <a:off x="2433435" y="1711325"/>
            <a:ext cx="0" cy="4327523"/>
          </a:xfrm>
          <a:prstGeom prst="line">
            <a:avLst/>
          </a:prstGeom>
          <a:ln w="25400">
            <a:solidFill>
              <a:schemeClr val="bg2">
                <a:lumMod val="75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7A14A14-CE41-B4C4-8152-E0A46C40B724}"/>
              </a:ext>
            </a:extLst>
          </p:cNvPr>
          <p:cNvCxnSpPr>
            <a:cxnSpLocks/>
          </p:cNvCxnSpPr>
          <p:nvPr/>
        </p:nvCxnSpPr>
        <p:spPr>
          <a:xfrm>
            <a:off x="3881170" y="1711325"/>
            <a:ext cx="0" cy="4327523"/>
          </a:xfrm>
          <a:prstGeom prst="line">
            <a:avLst/>
          </a:prstGeom>
          <a:ln w="25400">
            <a:solidFill>
              <a:schemeClr val="bg2">
                <a:lumMod val="75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816D8F66-5083-4D07-8BA6-256072E352A2}"/>
              </a:ext>
            </a:extLst>
          </p:cNvPr>
          <p:cNvCxnSpPr>
            <a:cxnSpLocks/>
          </p:cNvCxnSpPr>
          <p:nvPr/>
        </p:nvCxnSpPr>
        <p:spPr>
          <a:xfrm>
            <a:off x="5328905" y="1711325"/>
            <a:ext cx="0" cy="4327523"/>
          </a:xfrm>
          <a:prstGeom prst="line">
            <a:avLst/>
          </a:prstGeom>
          <a:ln w="25400">
            <a:solidFill>
              <a:schemeClr val="bg2">
                <a:lumMod val="75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D381C47-D758-15A5-8A3F-F0DBDF2A8322}"/>
              </a:ext>
            </a:extLst>
          </p:cNvPr>
          <p:cNvCxnSpPr>
            <a:cxnSpLocks/>
          </p:cNvCxnSpPr>
          <p:nvPr/>
        </p:nvCxnSpPr>
        <p:spPr>
          <a:xfrm>
            <a:off x="8224376" y="1711325"/>
            <a:ext cx="0" cy="4327523"/>
          </a:xfrm>
          <a:prstGeom prst="line">
            <a:avLst/>
          </a:prstGeom>
          <a:ln w="25400">
            <a:solidFill>
              <a:schemeClr val="bg2">
                <a:lumMod val="75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8E449D97-9286-5E96-AAB9-82B50AB4E3A1}"/>
              </a:ext>
            </a:extLst>
          </p:cNvPr>
          <p:cNvCxnSpPr>
            <a:cxnSpLocks/>
          </p:cNvCxnSpPr>
          <p:nvPr/>
        </p:nvCxnSpPr>
        <p:spPr>
          <a:xfrm>
            <a:off x="6776641" y="1711325"/>
            <a:ext cx="0" cy="4327523"/>
          </a:xfrm>
          <a:prstGeom prst="line">
            <a:avLst/>
          </a:prstGeom>
          <a:ln w="25400">
            <a:solidFill>
              <a:schemeClr val="bg2">
                <a:lumMod val="75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82598BE-F015-6827-F4DD-EFE1ED825617}"/>
              </a:ext>
            </a:extLst>
          </p:cNvPr>
          <p:cNvCxnSpPr>
            <a:cxnSpLocks/>
          </p:cNvCxnSpPr>
          <p:nvPr/>
        </p:nvCxnSpPr>
        <p:spPr>
          <a:xfrm>
            <a:off x="9643670" y="1711325"/>
            <a:ext cx="0" cy="4327523"/>
          </a:xfrm>
          <a:prstGeom prst="line">
            <a:avLst/>
          </a:prstGeom>
          <a:ln w="25400">
            <a:solidFill>
              <a:schemeClr val="bg2">
                <a:lumMod val="75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0763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D06EAC-CDF6-6B60-9AC1-887817A18D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79154AA-2078-2AE1-4F33-EFB4A018CD53}"/>
              </a:ext>
            </a:extLst>
          </p:cNvPr>
          <p:cNvSpPr/>
          <p:nvPr/>
        </p:nvSpPr>
        <p:spPr>
          <a:xfrm>
            <a:off x="970946" y="667657"/>
            <a:ext cx="10164699" cy="52177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6B10522-9180-4007-7C99-9456E8B83334}"/>
              </a:ext>
            </a:extLst>
          </p:cNvPr>
          <p:cNvCxnSpPr>
            <a:cxnSpLocks/>
          </p:cNvCxnSpPr>
          <p:nvPr/>
        </p:nvCxnSpPr>
        <p:spPr>
          <a:xfrm>
            <a:off x="1784051" y="1972582"/>
            <a:ext cx="862389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5484B3C-D0BC-4757-9CBB-03B6A538B022}"/>
              </a:ext>
            </a:extLst>
          </p:cNvPr>
          <p:cNvCxnSpPr>
            <a:cxnSpLocks/>
          </p:cNvCxnSpPr>
          <p:nvPr/>
        </p:nvCxnSpPr>
        <p:spPr>
          <a:xfrm>
            <a:off x="1784051" y="3514640"/>
            <a:ext cx="862389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E3A7AA9-0461-D8CB-3E6E-8A3ADD9EF711}"/>
              </a:ext>
            </a:extLst>
          </p:cNvPr>
          <p:cNvCxnSpPr>
            <a:cxnSpLocks/>
          </p:cNvCxnSpPr>
          <p:nvPr/>
        </p:nvCxnSpPr>
        <p:spPr>
          <a:xfrm>
            <a:off x="1779544" y="5009707"/>
            <a:ext cx="8623897" cy="0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10816EBA-9220-A02B-EF8C-F41A831DF092}"/>
              </a:ext>
            </a:extLst>
          </p:cNvPr>
          <p:cNvSpPr/>
          <p:nvPr/>
        </p:nvSpPr>
        <p:spPr>
          <a:xfrm>
            <a:off x="1779544" y="1015725"/>
            <a:ext cx="2113927" cy="960032"/>
          </a:xfrm>
          <a:custGeom>
            <a:avLst/>
            <a:gdLst>
              <a:gd name="connsiteX0" fmla="*/ 0 w 2095500"/>
              <a:gd name="connsiteY0" fmla="*/ 0 h 1095375"/>
              <a:gd name="connsiteX1" fmla="*/ 2095500 w 2095500"/>
              <a:gd name="connsiteY1" fmla="*/ 0 h 1095375"/>
              <a:gd name="connsiteX2" fmla="*/ 2095500 w 2095500"/>
              <a:gd name="connsiteY2" fmla="*/ 1095375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5500" h="1095375">
                <a:moveTo>
                  <a:pt x="0" y="0"/>
                </a:moveTo>
                <a:lnTo>
                  <a:pt x="2095500" y="0"/>
                </a:lnTo>
                <a:lnTo>
                  <a:pt x="2095500" y="1095375"/>
                </a:lnTo>
              </a:path>
            </a:pathLst>
          </a:custGeom>
          <a:noFill/>
          <a:ln w="63500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1E957C14-E25A-7C26-FE3B-DB05A0026463}"/>
              </a:ext>
            </a:extLst>
          </p:cNvPr>
          <p:cNvSpPr/>
          <p:nvPr/>
        </p:nvSpPr>
        <p:spPr>
          <a:xfrm flipH="1">
            <a:off x="8212808" y="1024775"/>
            <a:ext cx="2113927" cy="960032"/>
          </a:xfrm>
          <a:custGeom>
            <a:avLst/>
            <a:gdLst>
              <a:gd name="connsiteX0" fmla="*/ 0 w 2095500"/>
              <a:gd name="connsiteY0" fmla="*/ 0 h 1095375"/>
              <a:gd name="connsiteX1" fmla="*/ 2095500 w 2095500"/>
              <a:gd name="connsiteY1" fmla="*/ 0 h 1095375"/>
              <a:gd name="connsiteX2" fmla="*/ 2095500 w 2095500"/>
              <a:gd name="connsiteY2" fmla="*/ 1095375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5500" h="1095375">
                <a:moveTo>
                  <a:pt x="0" y="0"/>
                </a:moveTo>
                <a:lnTo>
                  <a:pt x="2095500" y="0"/>
                </a:lnTo>
                <a:lnTo>
                  <a:pt x="2095500" y="1095375"/>
                </a:lnTo>
              </a:path>
            </a:pathLst>
          </a:custGeom>
          <a:noFill/>
          <a:ln w="63500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BDA9A168-1C6C-E1FE-59D6-19CA4B1E7B3B}"/>
              </a:ext>
            </a:extLst>
          </p:cNvPr>
          <p:cNvSpPr/>
          <p:nvPr/>
        </p:nvSpPr>
        <p:spPr>
          <a:xfrm>
            <a:off x="2431181" y="2591308"/>
            <a:ext cx="4345680" cy="923331"/>
          </a:xfrm>
          <a:custGeom>
            <a:avLst/>
            <a:gdLst>
              <a:gd name="connsiteX0" fmla="*/ 2087880 w 2087880"/>
              <a:gd name="connsiteY0" fmla="*/ 1165860 h 1188720"/>
              <a:gd name="connsiteX1" fmla="*/ 2087880 w 2087880"/>
              <a:gd name="connsiteY1" fmla="*/ 0 h 1188720"/>
              <a:gd name="connsiteX2" fmla="*/ 0 w 2087880"/>
              <a:gd name="connsiteY2" fmla="*/ 0 h 1188720"/>
              <a:gd name="connsiteX3" fmla="*/ 0 w 2087880"/>
              <a:gd name="connsiteY3" fmla="*/ 1188720 h 1188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7880" h="1188720">
                <a:moveTo>
                  <a:pt x="2087880" y="1165860"/>
                </a:moveTo>
                <a:lnTo>
                  <a:pt x="2087880" y="0"/>
                </a:lnTo>
                <a:lnTo>
                  <a:pt x="0" y="0"/>
                </a:lnTo>
                <a:lnTo>
                  <a:pt x="0" y="1188720"/>
                </a:lnTo>
              </a:path>
            </a:pathLst>
          </a:custGeom>
          <a:noFill/>
          <a:ln w="6350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C4CBBDB3-CE01-B0CC-ADFD-3D286CF88D1E}"/>
              </a:ext>
            </a:extLst>
          </p:cNvPr>
          <p:cNvSpPr/>
          <p:nvPr/>
        </p:nvSpPr>
        <p:spPr>
          <a:xfrm>
            <a:off x="5326651" y="4130190"/>
            <a:ext cx="4314764" cy="884303"/>
          </a:xfrm>
          <a:custGeom>
            <a:avLst/>
            <a:gdLst>
              <a:gd name="connsiteX0" fmla="*/ 2087880 w 2087880"/>
              <a:gd name="connsiteY0" fmla="*/ 1165860 h 1188720"/>
              <a:gd name="connsiteX1" fmla="*/ 2087880 w 2087880"/>
              <a:gd name="connsiteY1" fmla="*/ 0 h 1188720"/>
              <a:gd name="connsiteX2" fmla="*/ 0 w 2087880"/>
              <a:gd name="connsiteY2" fmla="*/ 0 h 1188720"/>
              <a:gd name="connsiteX3" fmla="*/ 0 w 2087880"/>
              <a:gd name="connsiteY3" fmla="*/ 1188720 h 1188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7880" h="1188720">
                <a:moveTo>
                  <a:pt x="2087880" y="1165860"/>
                </a:moveTo>
                <a:lnTo>
                  <a:pt x="2087880" y="0"/>
                </a:lnTo>
                <a:lnTo>
                  <a:pt x="0" y="0"/>
                </a:lnTo>
                <a:lnTo>
                  <a:pt x="0" y="1188720"/>
                </a:lnTo>
              </a:path>
            </a:pathLst>
          </a:custGeom>
          <a:noFill/>
          <a:ln w="635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9E257DB-DD22-32E8-E8C2-43C30FD14E09}"/>
              </a:ext>
            </a:extLst>
          </p:cNvPr>
          <p:cNvSpPr txBox="1"/>
          <p:nvPr/>
        </p:nvSpPr>
        <p:spPr>
          <a:xfrm>
            <a:off x="970947" y="1286385"/>
            <a:ext cx="7617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5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2D84F3F-9501-C01C-34AC-18A2BDB47815}"/>
              </a:ext>
            </a:extLst>
          </p:cNvPr>
          <p:cNvSpPr txBox="1"/>
          <p:nvPr/>
        </p:nvSpPr>
        <p:spPr>
          <a:xfrm>
            <a:off x="970947" y="2817573"/>
            <a:ext cx="7617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5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5205EDB-2624-C949-DBCF-EAF5C00F7467}"/>
              </a:ext>
            </a:extLst>
          </p:cNvPr>
          <p:cNvSpPr txBox="1"/>
          <p:nvPr/>
        </p:nvSpPr>
        <p:spPr>
          <a:xfrm>
            <a:off x="970947" y="4308353"/>
            <a:ext cx="7617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5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D2B8DA31-CC60-3E41-C410-F4C921D46E77}"/>
              </a:ext>
            </a:extLst>
          </p:cNvPr>
          <p:cNvSpPr/>
          <p:nvPr/>
        </p:nvSpPr>
        <p:spPr>
          <a:xfrm>
            <a:off x="1784051" y="1015725"/>
            <a:ext cx="1824083" cy="960032"/>
          </a:xfrm>
          <a:custGeom>
            <a:avLst/>
            <a:gdLst>
              <a:gd name="connsiteX0" fmla="*/ 0 w 2095500"/>
              <a:gd name="connsiteY0" fmla="*/ 0 h 1095375"/>
              <a:gd name="connsiteX1" fmla="*/ 2095500 w 2095500"/>
              <a:gd name="connsiteY1" fmla="*/ 0 h 1095375"/>
              <a:gd name="connsiteX2" fmla="*/ 2095500 w 2095500"/>
              <a:gd name="connsiteY2" fmla="*/ 1095375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5500" h="1095375">
                <a:moveTo>
                  <a:pt x="0" y="0"/>
                </a:moveTo>
                <a:lnTo>
                  <a:pt x="2095500" y="0"/>
                </a:lnTo>
                <a:lnTo>
                  <a:pt x="2095500" y="1095375"/>
                </a:lnTo>
              </a:path>
            </a:pathLst>
          </a:custGeom>
          <a:noFill/>
          <a:ln w="6350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27FBF440-6690-1FE4-8C72-42FC5E8E216B}"/>
              </a:ext>
            </a:extLst>
          </p:cNvPr>
          <p:cNvSpPr/>
          <p:nvPr/>
        </p:nvSpPr>
        <p:spPr>
          <a:xfrm flipH="1">
            <a:off x="7956268" y="1024775"/>
            <a:ext cx="2447172" cy="960032"/>
          </a:xfrm>
          <a:custGeom>
            <a:avLst/>
            <a:gdLst>
              <a:gd name="connsiteX0" fmla="*/ 0 w 2095500"/>
              <a:gd name="connsiteY0" fmla="*/ 0 h 1095375"/>
              <a:gd name="connsiteX1" fmla="*/ 2095500 w 2095500"/>
              <a:gd name="connsiteY1" fmla="*/ 0 h 1095375"/>
              <a:gd name="connsiteX2" fmla="*/ 2095500 w 2095500"/>
              <a:gd name="connsiteY2" fmla="*/ 1095375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5500" h="1095375">
                <a:moveTo>
                  <a:pt x="0" y="0"/>
                </a:moveTo>
                <a:lnTo>
                  <a:pt x="2095500" y="0"/>
                </a:lnTo>
                <a:lnTo>
                  <a:pt x="2095500" y="1095375"/>
                </a:lnTo>
              </a:path>
            </a:pathLst>
          </a:custGeom>
          <a:noFill/>
          <a:ln w="6350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012B6889-CD3F-B07B-BB88-4293C24A0812}"/>
              </a:ext>
            </a:extLst>
          </p:cNvPr>
          <p:cNvSpPr/>
          <p:nvPr/>
        </p:nvSpPr>
        <p:spPr>
          <a:xfrm>
            <a:off x="2639823" y="2591308"/>
            <a:ext cx="4345680" cy="923331"/>
          </a:xfrm>
          <a:custGeom>
            <a:avLst/>
            <a:gdLst>
              <a:gd name="connsiteX0" fmla="*/ 2087880 w 2087880"/>
              <a:gd name="connsiteY0" fmla="*/ 1165860 h 1188720"/>
              <a:gd name="connsiteX1" fmla="*/ 2087880 w 2087880"/>
              <a:gd name="connsiteY1" fmla="*/ 0 h 1188720"/>
              <a:gd name="connsiteX2" fmla="*/ 0 w 2087880"/>
              <a:gd name="connsiteY2" fmla="*/ 0 h 1188720"/>
              <a:gd name="connsiteX3" fmla="*/ 0 w 2087880"/>
              <a:gd name="connsiteY3" fmla="*/ 1188720 h 1188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7880" h="1188720">
                <a:moveTo>
                  <a:pt x="2087880" y="1165860"/>
                </a:moveTo>
                <a:lnTo>
                  <a:pt x="2087880" y="0"/>
                </a:lnTo>
                <a:lnTo>
                  <a:pt x="0" y="0"/>
                </a:lnTo>
                <a:lnTo>
                  <a:pt x="0" y="1188720"/>
                </a:lnTo>
              </a:path>
            </a:pathLst>
          </a:custGeom>
          <a:noFill/>
          <a:ln w="63500"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1B7025DE-37B0-B8E6-5354-649B5D623A12}"/>
              </a:ext>
            </a:extLst>
          </p:cNvPr>
          <p:cNvSpPr/>
          <p:nvPr/>
        </p:nvSpPr>
        <p:spPr>
          <a:xfrm>
            <a:off x="5051335" y="4130190"/>
            <a:ext cx="4314764" cy="884303"/>
          </a:xfrm>
          <a:custGeom>
            <a:avLst/>
            <a:gdLst>
              <a:gd name="connsiteX0" fmla="*/ 2087880 w 2087880"/>
              <a:gd name="connsiteY0" fmla="*/ 1165860 h 1188720"/>
              <a:gd name="connsiteX1" fmla="*/ 2087880 w 2087880"/>
              <a:gd name="connsiteY1" fmla="*/ 0 h 1188720"/>
              <a:gd name="connsiteX2" fmla="*/ 0 w 2087880"/>
              <a:gd name="connsiteY2" fmla="*/ 0 h 1188720"/>
              <a:gd name="connsiteX3" fmla="*/ 0 w 2087880"/>
              <a:gd name="connsiteY3" fmla="*/ 1188720 h 1188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7880" h="1188720">
                <a:moveTo>
                  <a:pt x="2087880" y="1165860"/>
                </a:moveTo>
                <a:lnTo>
                  <a:pt x="2087880" y="0"/>
                </a:lnTo>
                <a:lnTo>
                  <a:pt x="0" y="0"/>
                </a:lnTo>
                <a:lnTo>
                  <a:pt x="0" y="1188720"/>
                </a:lnTo>
              </a:path>
            </a:pathLst>
          </a:custGeom>
          <a:noFill/>
          <a:ln w="635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B5396D81-A72A-D9F4-301B-0233EFED0064}"/>
              </a:ext>
            </a:extLst>
          </p:cNvPr>
          <p:cNvGrpSpPr/>
          <p:nvPr/>
        </p:nvGrpSpPr>
        <p:grpSpPr>
          <a:xfrm>
            <a:off x="2644318" y="1972581"/>
            <a:ext cx="6726928" cy="3843877"/>
            <a:chOff x="2646572" y="1711324"/>
            <a:chExt cx="6726928" cy="4889501"/>
          </a:xfrm>
        </p:grpSpPr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E71CB801-C762-965D-2FA2-CF7A5FDCEB8E}"/>
                </a:ext>
              </a:extLst>
            </p:cNvPr>
            <p:cNvCxnSpPr>
              <a:cxnSpLocks/>
            </p:cNvCxnSpPr>
            <p:nvPr/>
          </p:nvCxnSpPr>
          <p:spPr>
            <a:xfrm>
              <a:off x="2646572" y="1711324"/>
              <a:ext cx="0" cy="4889501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1D8104AC-BFD4-0472-437D-73ABD41F9C0A}"/>
                </a:ext>
              </a:extLst>
            </p:cNvPr>
            <p:cNvCxnSpPr>
              <a:cxnSpLocks/>
            </p:cNvCxnSpPr>
            <p:nvPr/>
          </p:nvCxnSpPr>
          <p:spPr>
            <a:xfrm>
              <a:off x="3610388" y="1711324"/>
              <a:ext cx="0" cy="4889501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B7905195-49F4-FE1E-F383-90AAA2060427}"/>
                </a:ext>
              </a:extLst>
            </p:cNvPr>
            <p:cNvCxnSpPr>
              <a:cxnSpLocks/>
            </p:cNvCxnSpPr>
            <p:nvPr/>
          </p:nvCxnSpPr>
          <p:spPr>
            <a:xfrm>
              <a:off x="5044477" y="1711324"/>
              <a:ext cx="0" cy="4889501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C0FB82B1-9BD3-C3F7-9876-E696124C2036}"/>
                </a:ext>
              </a:extLst>
            </p:cNvPr>
            <p:cNvCxnSpPr>
              <a:cxnSpLocks/>
            </p:cNvCxnSpPr>
            <p:nvPr/>
          </p:nvCxnSpPr>
          <p:spPr>
            <a:xfrm>
              <a:off x="6993509" y="1711324"/>
              <a:ext cx="0" cy="4889501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CD1DC5A4-2E4F-DB9B-9596-C8ECFDB52746}"/>
                </a:ext>
              </a:extLst>
            </p:cNvPr>
            <p:cNvCxnSpPr>
              <a:cxnSpLocks/>
            </p:cNvCxnSpPr>
            <p:nvPr/>
          </p:nvCxnSpPr>
          <p:spPr>
            <a:xfrm>
              <a:off x="7958522" y="1711324"/>
              <a:ext cx="0" cy="4889501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0D2C8A07-EF24-2C9C-D309-010D5B3FF185}"/>
                </a:ext>
              </a:extLst>
            </p:cNvPr>
            <p:cNvCxnSpPr>
              <a:cxnSpLocks/>
            </p:cNvCxnSpPr>
            <p:nvPr/>
          </p:nvCxnSpPr>
          <p:spPr>
            <a:xfrm>
              <a:off x="9373500" y="1711324"/>
              <a:ext cx="0" cy="4889501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39F70FC6-8BA1-36BE-6D82-CE6252E57E8B}"/>
              </a:ext>
            </a:extLst>
          </p:cNvPr>
          <p:cNvSpPr txBox="1"/>
          <p:nvPr/>
        </p:nvSpPr>
        <p:spPr>
          <a:xfrm>
            <a:off x="4231225" y="774276"/>
            <a:ext cx="880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deal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C0EAD9B-E878-5D88-476F-EE93EE802AC7}"/>
              </a:ext>
            </a:extLst>
          </p:cNvPr>
          <p:cNvSpPr txBox="1"/>
          <p:nvPr/>
        </p:nvSpPr>
        <p:spPr>
          <a:xfrm>
            <a:off x="2372482" y="1024775"/>
            <a:ext cx="1039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ctual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8397CBF6-C730-40E7-85C9-03A3F10305FE}"/>
              </a:ext>
            </a:extLst>
          </p:cNvPr>
          <p:cNvCxnSpPr>
            <a:cxnSpLocks/>
          </p:cNvCxnSpPr>
          <p:nvPr/>
        </p:nvCxnSpPr>
        <p:spPr>
          <a:xfrm flipH="1">
            <a:off x="3893471" y="1220264"/>
            <a:ext cx="631073" cy="433911"/>
          </a:xfrm>
          <a:prstGeom prst="straightConnector1">
            <a:avLst/>
          </a:prstGeom>
          <a:ln w="63500">
            <a:solidFill>
              <a:schemeClr val="tx1"/>
            </a:solidFill>
            <a:prstDash val="sysDot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58EF2D8-BAB0-669D-80E8-8E8D4A255D29}"/>
              </a:ext>
            </a:extLst>
          </p:cNvPr>
          <p:cNvCxnSpPr>
            <a:cxnSpLocks/>
          </p:cNvCxnSpPr>
          <p:nvPr/>
        </p:nvCxnSpPr>
        <p:spPr>
          <a:xfrm>
            <a:off x="3032096" y="1495076"/>
            <a:ext cx="576038" cy="216249"/>
          </a:xfrm>
          <a:prstGeom prst="straightConnector1">
            <a:avLst/>
          </a:prstGeom>
          <a:ln w="63500">
            <a:solidFill>
              <a:schemeClr val="tx1"/>
            </a:solidFill>
            <a:prstDash val="soli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45EA5D5-486A-EEF1-12CD-F85C8919DDDC}"/>
              </a:ext>
            </a:extLst>
          </p:cNvPr>
          <p:cNvCxnSpPr>
            <a:cxnSpLocks/>
          </p:cNvCxnSpPr>
          <p:nvPr/>
        </p:nvCxnSpPr>
        <p:spPr>
          <a:xfrm>
            <a:off x="2639823" y="5231683"/>
            <a:ext cx="968311" cy="0"/>
          </a:xfrm>
          <a:prstGeom prst="straightConnector1">
            <a:avLst/>
          </a:prstGeom>
          <a:ln w="50800">
            <a:solidFill>
              <a:schemeClr val="tx1"/>
            </a:solidFill>
            <a:headEnd type="stealth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7091B19-97F0-F4FA-C446-BD20DEA32997}"/>
              </a:ext>
            </a:extLst>
          </p:cNvPr>
          <p:cNvCxnSpPr>
            <a:cxnSpLocks/>
          </p:cNvCxnSpPr>
          <p:nvPr/>
        </p:nvCxnSpPr>
        <p:spPr>
          <a:xfrm>
            <a:off x="3608134" y="5231683"/>
            <a:ext cx="1434089" cy="0"/>
          </a:xfrm>
          <a:prstGeom prst="straightConnector1">
            <a:avLst/>
          </a:prstGeom>
          <a:ln w="50800">
            <a:solidFill>
              <a:schemeClr val="tx1"/>
            </a:solidFill>
            <a:headEnd type="stealth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0E314AE-A64E-95D0-B4CB-415DF74B0C41}"/>
              </a:ext>
            </a:extLst>
          </p:cNvPr>
          <p:cNvCxnSpPr>
            <a:cxnSpLocks/>
          </p:cNvCxnSpPr>
          <p:nvPr/>
        </p:nvCxnSpPr>
        <p:spPr>
          <a:xfrm>
            <a:off x="5051335" y="5231683"/>
            <a:ext cx="1934168" cy="0"/>
          </a:xfrm>
          <a:prstGeom prst="straightConnector1">
            <a:avLst/>
          </a:prstGeom>
          <a:ln w="50800">
            <a:solidFill>
              <a:schemeClr val="tx1"/>
            </a:solidFill>
            <a:headEnd type="stealth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B1B0219-901A-717A-73BC-C006188F3E02}"/>
              </a:ext>
            </a:extLst>
          </p:cNvPr>
          <p:cNvCxnSpPr>
            <a:cxnSpLocks/>
          </p:cNvCxnSpPr>
          <p:nvPr/>
        </p:nvCxnSpPr>
        <p:spPr>
          <a:xfrm>
            <a:off x="6985503" y="5231683"/>
            <a:ext cx="970765" cy="0"/>
          </a:xfrm>
          <a:prstGeom prst="straightConnector1">
            <a:avLst/>
          </a:prstGeom>
          <a:ln w="50800">
            <a:solidFill>
              <a:schemeClr val="tx1"/>
            </a:solidFill>
            <a:headEnd type="stealth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88723F4-A296-93C8-499A-483DE0854C45}"/>
              </a:ext>
            </a:extLst>
          </p:cNvPr>
          <p:cNvCxnSpPr>
            <a:cxnSpLocks/>
          </p:cNvCxnSpPr>
          <p:nvPr/>
        </p:nvCxnSpPr>
        <p:spPr>
          <a:xfrm>
            <a:off x="7956268" y="5231683"/>
            <a:ext cx="1409831" cy="0"/>
          </a:xfrm>
          <a:prstGeom prst="straightConnector1">
            <a:avLst/>
          </a:prstGeom>
          <a:ln w="50800">
            <a:solidFill>
              <a:schemeClr val="tx1"/>
            </a:solidFill>
            <a:headEnd type="stealth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9CF987D-2F51-26A9-DB40-F0FF2FEC5723}"/>
              </a:ext>
            </a:extLst>
          </p:cNvPr>
          <p:cNvCxnSpPr>
            <a:cxnSpLocks/>
          </p:cNvCxnSpPr>
          <p:nvPr/>
        </p:nvCxnSpPr>
        <p:spPr>
          <a:xfrm>
            <a:off x="1779544" y="5231683"/>
            <a:ext cx="860279" cy="0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F063841-1E33-F04C-CDB1-799367CC6DF7}"/>
              </a:ext>
            </a:extLst>
          </p:cNvPr>
          <p:cNvCxnSpPr>
            <a:cxnSpLocks/>
          </p:cNvCxnSpPr>
          <p:nvPr/>
        </p:nvCxnSpPr>
        <p:spPr>
          <a:xfrm flipH="1">
            <a:off x="9366099" y="5231683"/>
            <a:ext cx="1037341" cy="0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87F6525-9D14-C42A-BDB7-19AFC598EB5C}"/>
              </a:ext>
            </a:extLst>
          </p:cNvPr>
          <p:cNvSpPr txBox="1"/>
          <p:nvPr/>
        </p:nvSpPr>
        <p:spPr>
          <a:xfrm>
            <a:off x="2894631" y="5231683"/>
            <a:ext cx="457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7AAD145-D8C3-33C2-0F9F-C14FE9719E1B}"/>
              </a:ext>
            </a:extLst>
          </p:cNvPr>
          <p:cNvSpPr txBox="1"/>
          <p:nvPr/>
        </p:nvSpPr>
        <p:spPr>
          <a:xfrm>
            <a:off x="4005783" y="5231683"/>
            <a:ext cx="593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E930787-4A95-C38C-6653-6CC031FFFA99}"/>
              </a:ext>
            </a:extLst>
          </p:cNvPr>
          <p:cNvSpPr txBox="1"/>
          <p:nvPr/>
        </p:nvSpPr>
        <p:spPr>
          <a:xfrm>
            <a:off x="5702249" y="5231683"/>
            <a:ext cx="617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AD9470B-45EB-D296-86D2-4DEF8C57795B}"/>
              </a:ext>
            </a:extLst>
          </p:cNvPr>
          <p:cNvSpPr txBox="1"/>
          <p:nvPr/>
        </p:nvSpPr>
        <p:spPr>
          <a:xfrm>
            <a:off x="7216901" y="5231683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6D691DA-E530-F3A1-3BFF-E4C991A796AE}"/>
              </a:ext>
            </a:extLst>
          </p:cNvPr>
          <p:cNvSpPr txBox="1"/>
          <p:nvPr/>
        </p:nvSpPr>
        <p:spPr>
          <a:xfrm>
            <a:off x="8326082" y="5231683"/>
            <a:ext cx="6174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I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1F7FF47-6D8E-040C-293B-CC851DEC6D45}"/>
              </a:ext>
            </a:extLst>
          </p:cNvPr>
          <p:cNvSpPr txBox="1"/>
          <p:nvPr/>
        </p:nvSpPr>
        <p:spPr>
          <a:xfrm>
            <a:off x="2065583" y="5231683"/>
            <a:ext cx="3209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C3046B7-2F3A-B213-66C6-6C30C8D15F82}"/>
              </a:ext>
            </a:extLst>
          </p:cNvPr>
          <p:cNvSpPr txBox="1"/>
          <p:nvPr/>
        </p:nvSpPr>
        <p:spPr>
          <a:xfrm>
            <a:off x="9744838" y="5231683"/>
            <a:ext cx="3209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56DFCA0-6784-23CE-AB39-D2EA5012C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88641"/>
              </p:ext>
            </p:extLst>
          </p:nvPr>
        </p:nvGraphicFramePr>
        <p:xfrm>
          <a:off x="10485298" y="4654107"/>
          <a:ext cx="533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711000" progId="Equation.DSMT4">
                  <p:embed/>
                </p:oleObj>
              </mc:Choice>
              <mc:Fallback>
                <p:oleObj name="Equation" r:id="rId3" imgW="533160" imgH="7110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56DFCA0-6784-23CE-AB39-D2EA5012C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85298" y="4654107"/>
                        <a:ext cx="533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3693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phic 7">
            <a:extLst>
              <a:ext uri="{FF2B5EF4-FFF2-40B4-BE49-F238E27FC236}">
                <a16:creationId xmlns:a16="http://schemas.microsoft.com/office/drawing/2014/main" id="{5862EB69-7E7F-3F00-3DA2-3A3B21AD71E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59079" y="0"/>
            <a:ext cx="11430000" cy="68580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B88F631-B74C-8336-464A-F628450A7B53}"/>
              </a:ext>
            </a:extLst>
          </p:cNvPr>
          <p:cNvSpPr/>
          <p:nvPr/>
        </p:nvSpPr>
        <p:spPr>
          <a:xfrm>
            <a:off x="8655050" y="4124325"/>
            <a:ext cx="1276350" cy="1343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34886A-AE0F-02EC-A2E0-DF91333BA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45994"/>
              </p:ext>
            </p:extLst>
          </p:nvPr>
        </p:nvGraphicFramePr>
        <p:xfrm>
          <a:off x="8893175" y="3995737"/>
          <a:ext cx="51943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34886A-AE0F-02EC-A2E0-DF91333BA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3175" y="3995737"/>
                        <a:ext cx="51943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F88ED2-D200-A886-7D72-469A6AC15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22775"/>
              </p:ext>
            </p:extLst>
          </p:nvPr>
        </p:nvGraphicFramePr>
        <p:xfrm>
          <a:off x="8893175" y="4448968"/>
          <a:ext cx="10382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F88ED2-D200-A886-7D72-469A6AC15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93175" y="4448968"/>
                        <a:ext cx="103822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47A70E1-4678-147E-142F-4F3EA95E2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83983"/>
              </p:ext>
            </p:extLst>
          </p:nvPr>
        </p:nvGraphicFramePr>
        <p:xfrm>
          <a:off x="8893175" y="4946651"/>
          <a:ext cx="5619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90440" progId="Equation.DSMT4">
                  <p:embed/>
                </p:oleObj>
              </mc:Choice>
              <mc:Fallback>
                <p:oleObj name="Equation" r:id="rId9" imgW="16488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47A70E1-4678-147E-142F-4F3EA95E2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3175" y="4946651"/>
                        <a:ext cx="56197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7618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4E4401-BC06-EDE5-4F64-A27C744DF4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CF2458DF-508A-13C4-D0FC-8DD223DA98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-762000" y="0"/>
            <a:ext cx="13716000" cy="68580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83DC866-8223-7D7E-7645-575E55974D49}"/>
              </a:ext>
            </a:extLst>
          </p:cNvPr>
          <p:cNvSpPr/>
          <p:nvPr/>
        </p:nvSpPr>
        <p:spPr>
          <a:xfrm>
            <a:off x="9639300" y="3883025"/>
            <a:ext cx="1346200" cy="1471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E1FEB8F-BD7C-7395-BCA6-16FBE6A0D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06027"/>
              </p:ext>
            </p:extLst>
          </p:nvPr>
        </p:nvGraphicFramePr>
        <p:xfrm>
          <a:off x="9794875" y="3754437"/>
          <a:ext cx="51943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E1FEB8F-BD7C-7395-BCA6-16FBE6A0D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4875" y="3754437"/>
                        <a:ext cx="51943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F9A087-2B91-6943-757B-EDA068711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91560"/>
              </p:ext>
            </p:extLst>
          </p:nvPr>
        </p:nvGraphicFramePr>
        <p:xfrm>
          <a:off x="9774238" y="4265613"/>
          <a:ext cx="10810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3F9A087-2B91-6943-757B-EDA068711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4238" y="4265613"/>
                        <a:ext cx="1081087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BAD5CB-D04F-4F72-9092-BA84F44A2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70120"/>
              </p:ext>
            </p:extLst>
          </p:nvPr>
        </p:nvGraphicFramePr>
        <p:xfrm>
          <a:off x="9794875" y="4756942"/>
          <a:ext cx="5619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90440" progId="Equation.DSMT4">
                  <p:embed/>
                </p:oleObj>
              </mc:Choice>
              <mc:Fallback>
                <p:oleObj name="Equation" r:id="rId9" imgW="16488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3BAD5CB-D04F-4F72-9092-BA84F44A2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94875" y="4756942"/>
                        <a:ext cx="56197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41919327-54A6-050E-8FB3-9C3CBC19AE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6200000">
            <a:off x="11720912" y="2676514"/>
            <a:ext cx="1564605" cy="78638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15876FC-03B7-90EF-AB5A-8BDB9DF2A72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-1513215" y="2815591"/>
            <a:ext cx="2687668" cy="78638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2342F5-E708-E5CE-F666-3676513E3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20316"/>
              </p:ext>
            </p:extLst>
          </p:nvPr>
        </p:nvGraphicFramePr>
        <p:xfrm>
          <a:off x="3385439" y="3069706"/>
          <a:ext cx="459813" cy="63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2342F5-E708-E5CE-F666-3676513E3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5439" y="3069706"/>
                        <a:ext cx="459813" cy="63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A4017E6-0C2D-8888-BEBF-F3882B063AEF}"/>
              </a:ext>
            </a:extLst>
          </p:cNvPr>
          <p:cNvCxnSpPr>
            <a:cxnSpLocks/>
          </p:cNvCxnSpPr>
          <p:nvPr/>
        </p:nvCxnSpPr>
        <p:spPr>
          <a:xfrm flipV="1">
            <a:off x="3796284" y="3073153"/>
            <a:ext cx="425258" cy="283291"/>
          </a:xfrm>
          <a:prstGeom prst="straightConnector1">
            <a:avLst/>
          </a:prstGeom>
          <a:ln w="508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1C93554-7955-F883-F0F3-CA9CDC294BE1}"/>
              </a:ext>
            </a:extLst>
          </p:cNvPr>
          <p:cNvCxnSpPr>
            <a:cxnSpLocks/>
          </p:cNvCxnSpPr>
          <p:nvPr/>
        </p:nvCxnSpPr>
        <p:spPr>
          <a:xfrm>
            <a:off x="8064500" y="1130300"/>
            <a:ext cx="476250" cy="15875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482F91-F4F9-D92C-9CC5-E59A7A75F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44693"/>
              </p:ext>
            </p:extLst>
          </p:nvPr>
        </p:nvGraphicFramePr>
        <p:xfrm>
          <a:off x="7532688" y="573087"/>
          <a:ext cx="5318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4482F91-F4F9-D92C-9CC5-E59A7A75F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32688" y="573087"/>
                        <a:ext cx="531812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89C2401-7FBB-FC1F-051F-F173E2E74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12462"/>
              </p:ext>
            </p:extLst>
          </p:nvPr>
        </p:nvGraphicFramePr>
        <p:xfrm>
          <a:off x="8682355" y="1837642"/>
          <a:ext cx="10255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41200" progId="Equation.DSMT4">
                  <p:embed/>
                </p:oleObj>
              </mc:Choice>
              <mc:Fallback>
                <p:oleObj name="Equation" r:id="rId17" imgW="36828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89C2401-7FBB-FC1F-051F-F173E2E745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82355" y="1837642"/>
                        <a:ext cx="102552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E6368CD-8EAD-84BB-6E7F-4625443125E9}"/>
              </a:ext>
            </a:extLst>
          </p:cNvPr>
          <p:cNvCxnSpPr>
            <a:cxnSpLocks/>
          </p:cNvCxnSpPr>
          <p:nvPr/>
        </p:nvCxnSpPr>
        <p:spPr>
          <a:xfrm flipV="1">
            <a:off x="8824373" y="1340356"/>
            <a:ext cx="0" cy="54711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1604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654FD3F-CE19-EE8A-2302-1F9947C0E7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69508" y="0"/>
            <a:ext cx="7895617" cy="6858000"/>
          </a:xfrm>
          <a:prstGeom prst="rect">
            <a:avLst/>
          </a:prstGeom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C5905846-016C-B516-86AD-CF2273577AB3}"/>
              </a:ext>
            </a:extLst>
          </p:cNvPr>
          <p:cNvGrpSpPr/>
          <p:nvPr/>
        </p:nvGrpSpPr>
        <p:grpSpPr>
          <a:xfrm>
            <a:off x="6742604" y="613011"/>
            <a:ext cx="5143579" cy="5312042"/>
            <a:chOff x="6878503" y="967331"/>
            <a:chExt cx="4415742" cy="456036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26CBB8-7B28-FEA8-5E3F-C75D801B1C32}"/>
                </a:ext>
              </a:extLst>
            </p:cNvPr>
            <p:cNvGrpSpPr/>
            <p:nvPr/>
          </p:nvGrpSpPr>
          <p:grpSpPr>
            <a:xfrm rot="2108478">
              <a:off x="7653080" y="1306760"/>
              <a:ext cx="3641165" cy="3641165"/>
              <a:chOff x="7750009" y="1405777"/>
              <a:chExt cx="3641165" cy="3641165"/>
            </a:xfrm>
          </p:grpSpPr>
          <p:pic>
            <p:nvPicPr>
              <p:cNvPr id="6" name="Picture 5" descr="A green circular object with wires&#10;&#10;Description automatically generated">
                <a:extLst>
                  <a:ext uri="{FF2B5EF4-FFF2-40B4-BE49-F238E27FC236}">
                    <a16:creationId xmlns:a16="http://schemas.microsoft.com/office/drawing/2014/main" id="{617579BC-FF67-7CD4-F0EA-C96F31F76D6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31" t="27112" r="5290" b="30339"/>
              <a:stretch/>
            </p:blipFill>
            <p:spPr>
              <a:xfrm rot="1375425">
                <a:off x="7750009" y="1405777"/>
                <a:ext cx="3641165" cy="3641165"/>
              </a:xfrm>
              <a:prstGeom prst="ellipse">
                <a:avLst/>
              </a:prstGeom>
            </p:spPr>
          </p:pic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855B3890-BA07-5835-3EF7-23F9427A326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rcRect l="1" t="13465" r="5392"/>
              <a:stretch/>
            </p:blipFill>
            <p:spPr>
              <a:xfrm>
                <a:off x="8539163" y="3843338"/>
                <a:ext cx="109537" cy="169212"/>
              </a:xfrm>
              <a:prstGeom prst="rect">
                <a:avLst/>
              </a:prstGeom>
              <a:effectLst>
                <a:softEdge rad="6350"/>
              </a:effectLst>
            </p:spPr>
          </p:pic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BAD154FA-C2DE-CB6C-B93A-42B399B21B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344516" y="3171824"/>
                <a:ext cx="111553" cy="161133"/>
              </a:xfrm>
              <a:prstGeom prst="rect">
                <a:avLst/>
              </a:prstGeom>
              <a:effectLst>
                <a:softEdge rad="6350"/>
              </a:effectLst>
            </p:spPr>
          </p:pic>
        </p:grp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A59C87D-2F92-2684-FCEC-CB3869A5ECB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26109" y="3235941"/>
              <a:ext cx="2311578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9AE7B06-3E97-6EE3-B961-4241EAEB6A1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37687" y="1227292"/>
              <a:ext cx="1159694" cy="2008649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B56598A-6E62-7C03-076B-A4CD5F3DD46D}"/>
                </a:ext>
              </a:extLst>
            </p:cNvPr>
            <p:cNvCxnSpPr>
              <a:cxnSpLocks/>
            </p:cNvCxnSpPr>
            <p:nvPr/>
          </p:nvCxnSpPr>
          <p:spPr>
            <a:xfrm>
              <a:off x="9337687" y="3239601"/>
              <a:ext cx="1138811" cy="1972479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DB8A9B2-52CB-B54E-D97D-79DB10D13DDB}"/>
                </a:ext>
              </a:extLst>
            </p:cNvPr>
            <p:cNvSpPr txBox="1"/>
            <p:nvPr/>
          </p:nvSpPr>
          <p:spPr>
            <a:xfrm>
              <a:off x="10001778" y="967331"/>
              <a:ext cx="583772" cy="3963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1’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BFF8FD5-8A61-2C12-4E5F-4434D455575F}"/>
                </a:ext>
              </a:extLst>
            </p:cNvPr>
            <p:cNvSpPr txBox="1"/>
            <p:nvPr/>
          </p:nvSpPr>
          <p:spPr>
            <a:xfrm>
              <a:off x="10137154" y="5131360"/>
              <a:ext cx="583772" cy="3963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3’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02E4418-44B2-F72D-F51A-65651E7E9302}"/>
                </a:ext>
              </a:extLst>
            </p:cNvPr>
            <p:cNvSpPr txBox="1"/>
            <p:nvPr/>
          </p:nvSpPr>
          <p:spPr>
            <a:xfrm>
              <a:off x="6913099" y="3235941"/>
              <a:ext cx="583772" cy="3963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2’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5FFAC6D-C836-06D2-C5F9-D2AFBF34B6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33491" y="1312627"/>
              <a:ext cx="1315459" cy="1942242"/>
            </a:xfrm>
            <a:prstGeom prst="line">
              <a:avLst/>
            </a:prstGeom>
            <a:ln w="25400">
              <a:solidFill>
                <a:srgbClr val="00B0F0"/>
              </a:solidFill>
              <a:prstDash val="solid"/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30DBD87-3631-42FF-972C-7E86B7428B3D}"/>
                </a:ext>
              </a:extLst>
            </p:cNvPr>
            <p:cNvSpPr txBox="1"/>
            <p:nvPr/>
          </p:nvSpPr>
          <p:spPr>
            <a:xfrm>
              <a:off x="10619085" y="1148385"/>
              <a:ext cx="492945" cy="3963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1</a:t>
              </a: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EBBB279-0507-8157-4ABD-6F2BCE663DFB}"/>
                </a:ext>
              </a:extLst>
            </p:cNvPr>
            <p:cNvCxnSpPr>
              <a:cxnSpLocks/>
            </p:cNvCxnSpPr>
            <p:nvPr/>
          </p:nvCxnSpPr>
          <p:spPr>
            <a:xfrm>
              <a:off x="9341883" y="3235941"/>
              <a:ext cx="1273498" cy="1876491"/>
            </a:xfrm>
            <a:prstGeom prst="line">
              <a:avLst/>
            </a:prstGeom>
            <a:ln w="25400">
              <a:solidFill>
                <a:srgbClr val="00B0F0"/>
              </a:solidFill>
              <a:prstDash val="solid"/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5AFBFA5-871F-4B59-4D8B-DDF19F1398D5}"/>
                </a:ext>
              </a:extLst>
            </p:cNvPr>
            <p:cNvSpPr txBox="1"/>
            <p:nvPr/>
          </p:nvSpPr>
          <p:spPr>
            <a:xfrm>
              <a:off x="10563191" y="5030266"/>
              <a:ext cx="492945" cy="3963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3</a:t>
              </a: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C0ACF1F5-94C5-CB1C-80B8-56E3B1C2329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059381" y="2927073"/>
              <a:ext cx="2292577" cy="308868"/>
            </a:xfrm>
            <a:prstGeom prst="line">
              <a:avLst/>
            </a:prstGeom>
            <a:ln w="25400">
              <a:solidFill>
                <a:srgbClr val="00B0F0"/>
              </a:solidFill>
              <a:prstDash val="solid"/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FD996B2-6E6F-4AEF-116D-CA6A37A30138}"/>
                </a:ext>
              </a:extLst>
            </p:cNvPr>
            <p:cNvSpPr txBox="1"/>
            <p:nvPr/>
          </p:nvSpPr>
          <p:spPr>
            <a:xfrm>
              <a:off x="6913099" y="2533481"/>
              <a:ext cx="492945" cy="3963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2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B8CA057-6B9D-F28F-D32B-394162A8451E}"/>
                </a:ext>
              </a:extLst>
            </p:cNvPr>
            <p:cNvSpPr txBox="1"/>
            <p:nvPr/>
          </p:nvSpPr>
          <p:spPr>
            <a:xfrm>
              <a:off x="6878503" y="2315390"/>
              <a:ext cx="828731" cy="3434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tual</a:t>
              </a:r>
              <a:r>
                <a:rPr lang="en-US" sz="2000" b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C2E6DCF-2A29-028C-0CBB-D216BE0ED6FE}"/>
                </a:ext>
              </a:extLst>
            </p:cNvPr>
            <p:cNvSpPr txBox="1"/>
            <p:nvPr/>
          </p:nvSpPr>
          <p:spPr>
            <a:xfrm>
              <a:off x="6895407" y="3507226"/>
              <a:ext cx="755793" cy="3434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ideal)</a:t>
              </a:r>
            </a:p>
          </p:txBody>
        </p:sp>
      </p:grpSp>
      <p:sp>
        <p:nvSpPr>
          <p:cNvPr id="44" name="Oval 43">
            <a:extLst>
              <a:ext uri="{FF2B5EF4-FFF2-40B4-BE49-F238E27FC236}">
                <a16:creationId xmlns:a16="http://schemas.microsoft.com/office/drawing/2014/main" id="{59F42BF9-B94D-5852-B566-57E1BAD0E3C2}"/>
              </a:ext>
            </a:extLst>
          </p:cNvPr>
          <p:cNvSpPr/>
          <p:nvPr/>
        </p:nvSpPr>
        <p:spPr>
          <a:xfrm>
            <a:off x="9549460" y="3197791"/>
            <a:ext cx="115518" cy="1155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60C2E909-307E-5DA7-3856-4B458EA22402}"/>
              </a:ext>
            </a:extLst>
          </p:cNvPr>
          <p:cNvSpPr/>
          <p:nvPr/>
        </p:nvSpPr>
        <p:spPr>
          <a:xfrm>
            <a:off x="7227476" y="2943225"/>
            <a:ext cx="102012" cy="290513"/>
          </a:xfrm>
          <a:custGeom>
            <a:avLst/>
            <a:gdLst>
              <a:gd name="connsiteX0" fmla="*/ 102012 w 102012"/>
              <a:gd name="connsiteY0" fmla="*/ 290513 h 290513"/>
              <a:gd name="connsiteX1" fmla="*/ 1999 w 102012"/>
              <a:gd name="connsiteY1" fmla="*/ 190500 h 290513"/>
              <a:gd name="connsiteX2" fmla="*/ 44862 w 102012"/>
              <a:gd name="connsiteY2" fmla="*/ 0 h 290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012" h="290513">
                <a:moveTo>
                  <a:pt x="102012" y="290513"/>
                </a:moveTo>
                <a:cubicBezTo>
                  <a:pt x="56768" y="264716"/>
                  <a:pt x="11524" y="238919"/>
                  <a:pt x="1999" y="190500"/>
                </a:cubicBezTo>
                <a:cubicBezTo>
                  <a:pt x="-7526" y="142081"/>
                  <a:pt x="18668" y="71040"/>
                  <a:pt x="44862" y="0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220925E8-6E9D-88B2-FDBC-7735BABD7E85}"/>
              </a:ext>
            </a:extLst>
          </p:cNvPr>
          <p:cNvSpPr/>
          <p:nvPr/>
        </p:nvSpPr>
        <p:spPr>
          <a:xfrm rot="8427299">
            <a:off x="10911856" y="1053678"/>
            <a:ext cx="102012" cy="166812"/>
          </a:xfrm>
          <a:custGeom>
            <a:avLst/>
            <a:gdLst>
              <a:gd name="connsiteX0" fmla="*/ 102012 w 102012"/>
              <a:gd name="connsiteY0" fmla="*/ 290513 h 290513"/>
              <a:gd name="connsiteX1" fmla="*/ 1999 w 102012"/>
              <a:gd name="connsiteY1" fmla="*/ 190500 h 290513"/>
              <a:gd name="connsiteX2" fmla="*/ 44862 w 102012"/>
              <a:gd name="connsiteY2" fmla="*/ 0 h 290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012" h="290513">
                <a:moveTo>
                  <a:pt x="102012" y="290513"/>
                </a:moveTo>
                <a:cubicBezTo>
                  <a:pt x="56768" y="264716"/>
                  <a:pt x="11524" y="238919"/>
                  <a:pt x="1999" y="190500"/>
                </a:cubicBezTo>
                <a:cubicBezTo>
                  <a:pt x="-7526" y="142081"/>
                  <a:pt x="18668" y="71040"/>
                  <a:pt x="44862" y="0"/>
                </a:cubicBezTo>
              </a:path>
            </a:pathLst>
          </a:custGeom>
          <a:noFill/>
          <a:ln>
            <a:headEnd type="none"/>
            <a:tail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BEF445F3-1A2E-CBE7-DAB8-6A97985ADA86}"/>
              </a:ext>
            </a:extLst>
          </p:cNvPr>
          <p:cNvSpPr/>
          <p:nvPr/>
        </p:nvSpPr>
        <p:spPr>
          <a:xfrm rot="15693501">
            <a:off x="10911489" y="5349778"/>
            <a:ext cx="102012" cy="166812"/>
          </a:xfrm>
          <a:custGeom>
            <a:avLst/>
            <a:gdLst>
              <a:gd name="connsiteX0" fmla="*/ 102012 w 102012"/>
              <a:gd name="connsiteY0" fmla="*/ 290513 h 290513"/>
              <a:gd name="connsiteX1" fmla="*/ 1999 w 102012"/>
              <a:gd name="connsiteY1" fmla="*/ 190500 h 290513"/>
              <a:gd name="connsiteX2" fmla="*/ 44862 w 102012"/>
              <a:gd name="connsiteY2" fmla="*/ 0 h 290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012" h="290513">
                <a:moveTo>
                  <a:pt x="102012" y="290513"/>
                </a:moveTo>
                <a:cubicBezTo>
                  <a:pt x="56768" y="264716"/>
                  <a:pt x="11524" y="238919"/>
                  <a:pt x="1999" y="190500"/>
                </a:cubicBezTo>
                <a:cubicBezTo>
                  <a:pt x="-7526" y="142081"/>
                  <a:pt x="18668" y="71040"/>
                  <a:pt x="44862" y="0"/>
                </a:cubicBezTo>
              </a:path>
            </a:pathLst>
          </a:custGeom>
          <a:noFill/>
          <a:ln>
            <a:headEnd type="triangl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1EBAE4-BEC2-EBD0-1F77-3B21171B5D23}"/>
              </a:ext>
            </a:extLst>
          </p:cNvPr>
          <p:cNvSpPr txBox="1"/>
          <p:nvPr/>
        </p:nvSpPr>
        <p:spPr>
          <a:xfrm>
            <a:off x="-275753" y="5576462"/>
            <a:ext cx="755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/>
              <a:t>(a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4F453D-A9EA-1D6D-DC6B-F98E2CE1CD6A}"/>
              </a:ext>
            </a:extLst>
          </p:cNvPr>
          <p:cNvSpPr txBox="1"/>
          <p:nvPr/>
        </p:nvSpPr>
        <p:spPr>
          <a:xfrm>
            <a:off x="6914540" y="5576462"/>
            <a:ext cx="7841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/>
              <a:t>(b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0A1E2C4-6531-6108-47EE-2E9E36D54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4975"/>
              </p:ext>
            </p:extLst>
          </p:nvPr>
        </p:nvGraphicFramePr>
        <p:xfrm>
          <a:off x="5955967" y="2152311"/>
          <a:ext cx="378094" cy="50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0A1E2C4-6531-6108-47EE-2E9E36D54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5967" y="2152311"/>
                        <a:ext cx="378094" cy="5092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F27915FC-B41C-0725-8AC4-C7AB68D3D35D}"/>
              </a:ext>
            </a:extLst>
          </p:cNvPr>
          <p:cNvSpPr/>
          <p:nvPr/>
        </p:nvSpPr>
        <p:spPr>
          <a:xfrm>
            <a:off x="292228" y="3233738"/>
            <a:ext cx="521588" cy="5092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AACAF73-6F9C-36BB-B38B-BC5BECDEB9D7}"/>
              </a:ext>
            </a:extLst>
          </p:cNvPr>
          <p:cNvSpPr/>
          <p:nvPr/>
        </p:nvSpPr>
        <p:spPr>
          <a:xfrm rot="1800000">
            <a:off x="3893468" y="760585"/>
            <a:ext cx="521588" cy="5092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5CA3F9B-3A9C-B2B6-C528-FECF882DFA1E}"/>
              </a:ext>
            </a:extLst>
          </p:cNvPr>
          <p:cNvSpPr/>
          <p:nvPr/>
        </p:nvSpPr>
        <p:spPr>
          <a:xfrm rot="20230783">
            <a:off x="3675693" y="5438822"/>
            <a:ext cx="394683" cy="5092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5D62F9-4CF4-7EB8-7005-596B9A79F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50440"/>
              </p:ext>
            </p:extLst>
          </p:nvPr>
        </p:nvGraphicFramePr>
        <p:xfrm>
          <a:off x="4068278" y="626359"/>
          <a:ext cx="389557" cy="57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35D62F9-4CF4-7EB8-7005-596B9A79FE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8278" y="626359"/>
                        <a:ext cx="389557" cy="578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F222B6-D4DE-5CBD-CCBF-D468A10F3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89110"/>
              </p:ext>
            </p:extLst>
          </p:nvPr>
        </p:nvGraphicFramePr>
        <p:xfrm>
          <a:off x="3666035" y="5221360"/>
          <a:ext cx="430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5F222B6-D4DE-5CBD-CCBF-D468A10F3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6035" y="5221360"/>
                        <a:ext cx="430212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0726F5-905A-F736-09F8-4256A2B41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45896"/>
              </p:ext>
            </p:extLst>
          </p:nvPr>
        </p:nvGraphicFramePr>
        <p:xfrm>
          <a:off x="486665" y="3129052"/>
          <a:ext cx="4286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0726F5-905A-F736-09F8-4256A2B41F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665" y="3129052"/>
                        <a:ext cx="4286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6296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A0AC894-D6CF-C4F4-5B0E-57C07694ED33}"/>
              </a:ext>
            </a:extLst>
          </p:cNvPr>
          <p:cNvSpPr>
            <a:spLocks/>
          </p:cNvSpPr>
          <p:nvPr/>
        </p:nvSpPr>
        <p:spPr>
          <a:xfrm>
            <a:off x="2790372" y="0"/>
            <a:ext cx="6897896" cy="8628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60A5A28B-629F-51EB-7C88-858871A7C9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28370" t="56852" r="41376" b="15185"/>
          <a:stretch/>
        </p:blipFill>
        <p:spPr>
          <a:xfrm>
            <a:off x="2924198" y="1770743"/>
            <a:ext cx="5733573" cy="685800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AE7CB7-DB8A-083E-D210-E0C55541D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18112"/>
              </p:ext>
            </p:extLst>
          </p:nvPr>
        </p:nvGraphicFramePr>
        <p:xfrm>
          <a:off x="8657771" y="7133408"/>
          <a:ext cx="1030497" cy="53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190440" progId="Equation.DSMT4">
                  <p:embed/>
                </p:oleObj>
              </mc:Choice>
              <mc:Fallback>
                <p:oleObj name="Equation" r:id="rId5" imgW="36828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AE7CB7-DB8A-083E-D210-E0C55541D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7771" y="7133408"/>
                        <a:ext cx="1030497" cy="533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E9BE086-9840-03DF-8945-0025A1307207}"/>
              </a:ext>
            </a:extLst>
          </p:cNvPr>
          <p:cNvCxnSpPr>
            <a:cxnSpLocks/>
          </p:cNvCxnSpPr>
          <p:nvPr/>
        </p:nvCxnSpPr>
        <p:spPr>
          <a:xfrm>
            <a:off x="3962400" y="1931981"/>
            <a:ext cx="4495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61DDCDF-AA22-8571-48D4-076804ACC224}"/>
              </a:ext>
            </a:extLst>
          </p:cNvPr>
          <p:cNvCxnSpPr>
            <a:cxnSpLocks/>
          </p:cNvCxnSpPr>
          <p:nvPr/>
        </p:nvCxnSpPr>
        <p:spPr>
          <a:xfrm>
            <a:off x="3962400" y="1177836"/>
            <a:ext cx="4495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91D7E6B-6D4F-9C27-C192-3D2988C0503E}"/>
              </a:ext>
            </a:extLst>
          </p:cNvPr>
          <p:cNvCxnSpPr>
            <a:cxnSpLocks/>
          </p:cNvCxnSpPr>
          <p:nvPr/>
        </p:nvCxnSpPr>
        <p:spPr>
          <a:xfrm>
            <a:off x="3962400" y="480253"/>
            <a:ext cx="4495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B77CE5E-7BE9-0B80-3835-69B42ED2A909}"/>
              </a:ext>
            </a:extLst>
          </p:cNvPr>
          <p:cNvGrpSpPr/>
          <p:nvPr/>
        </p:nvGrpSpPr>
        <p:grpSpPr>
          <a:xfrm>
            <a:off x="4314825" y="480254"/>
            <a:ext cx="3771684" cy="1451728"/>
            <a:chOff x="4314825" y="327853"/>
            <a:chExt cx="3771684" cy="2777297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1E731728-DEEF-9F56-EE30-5B5E40498F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14825" y="327853"/>
              <a:ext cx="0" cy="277729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517CB9E-BFB3-E777-ECBE-C1CFEC05C2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57775" y="327853"/>
              <a:ext cx="0" cy="277729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62EEF5B-A234-9459-F16D-C851CC4B5D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29084" y="327853"/>
              <a:ext cx="0" cy="277729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C3DF9E4-9C5D-8E5F-390E-AB38943C42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72250" y="327853"/>
              <a:ext cx="0" cy="277729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E58B970-E0B9-4CCB-5F17-C7A70E6505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15200" y="327853"/>
              <a:ext cx="0" cy="277729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34ADDB4-A227-0776-C119-ED5B3BF1E8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86509" y="327853"/>
              <a:ext cx="0" cy="277729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4E30B516-8E98-7A23-DD86-0E6F2B800FF8}"/>
              </a:ext>
            </a:extLst>
          </p:cNvPr>
          <p:cNvSpPr/>
          <p:nvPr/>
        </p:nvSpPr>
        <p:spPr>
          <a:xfrm>
            <a:off x="3962399" y="69434"/>
            <a:ext cx="1095375" cy="410817"/>
          </a:xfrm>
          <a:custGeom>
            <a:avLst/>
            <a:gdLst>
              <a:gd name="connsiteX0" fmla="*/ 0 w 660400"/>
              <a:gd name="connsiteY0" fmla="*/ 0 h 330200"/>
              <a:gd name="connsiteX1" fmla="*/ 660400 w 660400"/>
              <a:gd name="connsiteY1" fmla="*/ 0 h 330200"/>
              <a:gd name="connsiteX2" fmla="*/ 660400 w 660400"/>
              <a:gd name="connsiteY2" fmla="*/ 330200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0400" h="330200">
                <a:moveTo>
                  <a:pt x="0" y="0"/>
                </a:moveTo>
                <a:lnTo>
                  <a:pt x="660400" y="0"/>
                </a:lnTo>
                <a:lnTo>
                  <a:pt x="660400" y="330200"/>
                </a:lnTo>
              </a:path>
            </a:pathLst>
          </a:custGeom>
          <a:noFill/>
          <a:ln w="31750">
            <a:solidFill>
              <a:srgbClr val="FDDD0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9CA2545-271B-137D-3375-4ACAA836D633}"/>
              </a:ext>
            </a:extLst>
          </p:cNvPr>
          <p:cNvSpPr/>
          <p:nvPr/>
        </p:nvSpPr>
        <p:spPr>
          <a:xfrm flipH="1">
            <a:off x="7315199" y="69434"/>
            <a:ext cx="1142995" cy="410817"/>
          </a:xfrm>
          <a:custGeom>
            <a:avLst/>
            <a:gdLst>
              <a:gd name="connsiteX0" fmla="*/ 0 w 660400"/>
              <a:gd name="connsiteY0" fmla="*/ 0 h 330200"/>
              <a:gd name="connsiteX1" fmla="*/ 660400 w 660400"/>
              <a:gd name="connsiteY1" fmla="*/ 0 h 330200"/>
              <a:gd name="connsiteX2" fmla="*/ 660400 w 660400"/>
              <a:gd name="connsiteY2" fmla="*/ 330200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0400" h="330200">
                <a:moveTo>
                  <a:pt x="0" y="0"/>
                </a:moveTo>
                <a:lnTo>
                  <a:pt x="660400" y="0"/>
                </a:lnTo>
                <a:lnTo>
                  <a:pt x="660400" y="330200"/>
                </a:lnTo>
              </a:path>
            </a:pathLst>
          </a:custGeom>
          <a:noFill/>
          <a:ln w="31750">
            <a:solidFill>
              <a:srgbClr val="FDDD0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F11A45E6-FA31-1FC3-EBD9-D775923DEC21}"/>
              </a:ext>
            </a:extLst>
          </p:cNvPr>
          <p:cNvSpPr/>
          <p:nvPr/>
        </p:nvSpPr>
        <p:spPr>
          <a:xfrm>
            <a:off x="4314824" y="764670"/>
            <a:ext cx="2257415" cy="413166"/>
          </a:xfrm>
          <a:custGeom>
            <a:avLst/>
            <a:gdLst>
              <a:gd name="connsiteX0" fmla="*/ 0 w 1301750"/>
              <a:gd name="connsiteY0" fmla="*/ 419100 h 425450"/>
              <a:gd name="connsiteX1" fmla="*/ 0 w 1301750"/>
              <a:gd name="connsiteY1" fmla="*/ 0 h 425450"/>
              <a:gd name="connsiteX2" fmla="*/ 1301750 w 1301750"/>
              <a:gd name="connsiteY2" fmla="*/ 0 h 425450"/>
              <a:gd name="connsiteX3" fmla="*/ 1301750 w 1301750"/>
              <a:gd name="connsiteY3" fmla="*/ 425450 h 425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1750" h="425450">
                <a:moveTo>
                  <a:pt x="0" y="419100"/>
                </a:moveTo>
                <a:lnTo>
                  <a:pt x="0" y="0"/>
                </a:lnTo>
                <a:lnTo>
                  <a:pt x="1301750" y="0"/>
                </a:lnTo>
                <a:lnTo>
                  <a:pt x="1301750" y="425450"/>
                </a:lnTo>
              </a:path>
            </a:pathLst>
          </a:custGeom>
          <a:noFill/>
          <a:ln w="31750">
            <a:solidFill>
              <a:srgbClr val="427BC7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C07B343F-E6CF-F2D2-1D02-FE086DD8D515}"/>
              </a:ext>
            </a:extLst>
          </p:cNvPr>
          <p:cNvSpPr/>
          <p:nvPr/>
        </p:nvSpPr>
        <p:spPr>
          <a:xfrm>
            <a:off x="5819579" y="1520566"/>
            <a:ext cx="2257415" cy="413166"/>
          </a:xfrm>
          <a:custGeom>
            <a:avLst/>
            <a:gdLst>
              <a:gd name="connsiteX0" fmla="*/ 0 w 1301750"/>
              <a:gd name="connsiteY0" fmla="*/ 419100 h 425450"/>
              <a:gd name="connsiteX1" fmla="*/ 0 w 1301750"/>
              <a:gd name="connsiteY1" fmla="*/ 0 h 425450"/>
              <a:gd name="connsiteX2" fmla="*/ 1301750 w 1301750"/>
              <a:gd name="connsiteY2" fmla="*/ 0 h 425450"/>
              <a:gd name="connsiteX3" fmla="*/ 1301750 w 1301750"/>
              <a:gd name="connsiteY3" fmla="*/ 425450 h 425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1750" h="425450">
                <a:moveTo>
                  <a:pt x="0" y="419100"/>
                </a:moveTo>
                <a:lnTo>
                  <a:pt x="0" y="0"/>
                </a:lnTo>
                <a:lnTo>
                  <a:pt x="1301750" y="0"/>
                </a:lnTo>
                <a:lnTo>
                  <a:pt x="1301750" y="425450"/>
                </a:lnTo>
              </a:path>
            </a:pathLst>
          </a:custGeom>
          <a:noFill/>
          <a:ln w="31750">
            <a:solidFill>
              <a:srgbClr val="D22027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0DB0074-EF8E-76E8-4565-D987CA0C228F}"/>
              </a:ext>
            </a:extLst>
          </p:cNvPr>
          <p:cNvSpPr txBox="1"/>
          <p:nvPr/>
        </p:nvSpPr>
        <p:spPr>
          <a:xfrm rot="16200000">
            <a:off x="1940944" y="845349"/>
            <a:ext cx="2063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(a) Hall sign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1B6D990-9245-A6EA-8636-A76BFC4E9CC3}"/>
                  </a:ext>
                </a:extLst>
              </p:cNvPr>
              <p:cNvSpPr txBox="1"/>
              <p:nvPr/>
            </p:nvSpPr>
            <p:spPr>
              <a:xfrm rot="16200000">
                <a:off x="1524964" y="4824673"/>
                <a:ext cx="28953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(b) 120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/>
                  <a:t> commutation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1B6D990-9245-A6EA-8636-A76BFC4E9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524964" y="4824673"/>
                <a:ext cx="2895344" cy="461665"/>
              </a:xfrm>
              <a:prstGeom prst="rect">
                <a:avLst/>
              </a:prstGeom>
              <a:blipFill>
                <a:blip r:embed="rId7"/>
                <a:stretch>
                  <a:fillRect l="-10526" t="-1895" r="-28947" b="-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3E79DCD-15AC-E49E-F30B-26D8797DAD4F}"/>
              </a:ext>
            </a:extLst>
          </p:cNvPr>
          <p:cNvSpPr txBox="1"/>
          <p:nvPr/>
        </p:nvSpPr>
        <p:spPr>
          <a:xfrm>
            <a:off x="3337651" y="7691"/>
            <a:ext cx="533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/>
              <a:t>h</a:t>
            </a:r>
            <a:r>
              <a:rPr lang="en-US" sz="2800" baseline="-25000"/>
              <a:t>1</a:t>
            </a:r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297FE6E-1CC6-76EE-AE7B-10E9EA7B7B68}"/>
              </a:ext>
            </a:extLst>
          </p:cNvPr>
          <p:cNvSpPr txBox="1"/>
          <p:nvPr/>
        </p:nvSpPr>
        <p:spPr>
          <a:xfrm>
            <a:off x="3337651" y="709643"/>
            <a:ext cx="533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/>
              <a:t>h</a:t>
            </a:r>
            <a:r>
              <a:rPr lang="en-US" sz="2800" baseline="-25000"/>
              <a:t>2</a:t>
            </a:r>
            <a:endParaRPr lang="en-US" sz="2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B2A3F8-03C8-FB6F-9834-D0256316FB44}"/>
              </a:ext>
            </a:extLst>
          </p:cNvPr>
          <p:cNvSpPr txBox="1"/>
          <p:nvPr/>
        </p:nvSpPr>
        <p:spPr>
          <a:xfrm>
            <a:off x="3337651" y="1465539"/>
            <a:ext cx="533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/>
              <a:t>h</a:t>
            </a:r>
            <a:r>
              <a:rPr lang="en-US" sz="2800" baseline="-25000"/>
              <a:t>3</a:t>
            </a:r>
            <a:endParaRPr lang="en-US" sz="280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2F7535-2D2D-5BB5-07E4-0FBDF1A0DD8E}"/>
              </a:ext>
            </a:extLst>
          </p:cNvPr>
          <p:cNvSpPr/>
          <p:nvPr/>
        </p:nvSpPr>
        <p:spPr>
          <a:xfrm>
            <a:off x="3337651" y="2425700"/>
            <a:ext cx="461666" cy="47077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A6B3C3-2077-3ED8-EA00-97360139F077}"/>
              </a:ext>
            </a:extLst>
          </p:cNvPr>
          <p:cNvSpPr txBox="1"/>
          <p:nvPr/>
        </p:nvSpPr>
        <p:spPr>
          <a:xfrm>
            <a:off x="3337651" y="2480386"/>
            <a:ext cx="533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/>
              <a:t>S</a:t>
            </a:r>
            <a:r>
              <a:rPr lang="en-US" sz="2800" baseline="-25000"/>
              <a:t>1</a:t>
            </a:r>
            <a:endParaRPr lang="en-US" sz="28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9A52A9-BF9C-B20F-EF3B-E2B478B6102B}"/>
              </a:ext>
            </a:extLst>
          </p:cNvPr>
          <p:cNvSpPr txBox="1"/>
          <p:nvPr/>
        </p:nvSpPr>
        <p:spPr>
          <a:xfrm>
            <a:off x="3337651" y="3373151"/>
            <a:ext cx="533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/>
              <a:t>S</a:t>
            </a:r>
            <a:r>
              <a:rPr lang="en-US" sz="2800" baseline="-25000"/>
              <a:t>2</a:t>
            </a:r>
            <a:endParaRPr lang="en-US" sz="28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8A80248-F8A2-42A9-28FC-6C82C958B8F4}"/>
              </a:ext>
            </a:extLst>
          </p:cNvPr>
          <p:cNvSpPr txBox="1"/>
          <p:nvPr/>
        </p:nvSpPr>
        <p:spPr>
          <a:xfrm>
            <a:off x="3337651" y="4227667"/>
            <a:ext cx="533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/>
              <a:t>S</a:t>
            </a:r>
            <a:r>
              <a:rPr lang="en-US" sz="2800" baseline="-25000"/>
              <a:t>3</a:t>
            </a:r>
            <a:endParaRPr lang="en-US" sz="2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E85B1AE-3FE2-5576-0FBA-C2C61484038B}"/>
              </a:ext>
            </a:extLst>
          </p:cNvPr>
          <p:cNvSpPr txBox="1"/>
          <p:nvPr/>
        </p:nvSpPr>
        <p:spPr>
          <a:xfrm>
            <a:off x="3337651" y="5124307"/>
            <a:ext cx="533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/>
              <a:t>S</a:t>
            </a:r>
            <a:r>
              <a:rPr lang="en-US" sz="2800" baseline="-25000"/>
              <a:t>4</a:t>
            </a:r>
            <a:endParaRPr lang="en-US" sz="280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86924BD-03E0-E27D-21EB-8A8D6C9A78D8}"/>
              </a:ext>
            </a:extLst>
          </p:cNvPr>
          <p:cNvSpPr txBox="1"/>
          <p:nvPr/>
        </p:nvSpPr>
        <p:spPr>
          <a:xfrm>
            <a:off x="3337651" y="6020947"/>
            <a:ext cx="533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/>
              <a:t>S</a:t>
            </a:r>
            <a:r>
              <a:rPr lang="en-US" sz="2800" baseline="-25000"/>
              <a:t>5</a:t>
            </a:r>
            <a:endParaRPr lang="en-US" sz="28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A0C8B9E-A651-9178-5F70-B59459CC422C}"/>
              </a:ext>
            </a:extLst>
          </p:cNvPr>
          <p:cNvSpPr txBox="1"/>
          <p:nvPr/>
        </p:nvSpPr>
        <p:spPr>
          <a:xfrm>
            <a:off x="3337651" y="6895050"/>
            <a:ext cx="533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/>
              <a:t>S</a:t>
            </a:r>
            <a:r>
              <a:rPr lang="en-US" sz="2800" baseline="-25000"/>
              <a:t>6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2923627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Custom 8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84</TotalTime>
  <Words>486</Words>
  <Application>Microsoft Office PowerPoint</Application>
  <PresentationFormat>Widescreen</PresentationFormat>
  <Paragraphs>259</Paragraphs>
  <Slides>29</Slides>
  <Notes>26</Notes>
  <HiddenSlides>1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ptos</vt:lpstr>
      <vt:lpstr>Arial</vt:lpstr>
      <vt:lpstr>Cambria Math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klong@student.ubc.ca</dc:creator>
  <cp:lastModifiedBy>marklong@student.ubc.ca</cp:lastModifiedBy>
  <cp:revision>2</cp:revision>
  <dcterms:created xsi:type="dcterms:W3CDTF">2024-12-13T05:39:54Z</dcterms:created>
  <dcterms:modified xsi:type="dcterms:W3CDTF">2025-04-17T17:25:15Z</dcterms:modified>
</cp:coreProperties>
</file>